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7D14" w:rsidRPr="00091995" w:rsidRDefault="00E07D14" w:rsidP="00E07D14">
      <w:pPr>
        <w:numPr>
          <w:ilvl w:val="0"/>
          <w:numId w:val="13"/>
        </w:numPr>
        <w:tabs>
          <w:tab w:val="center" w:pos="4536"/>
        </w:tabs>
        <w:rPr>
          <w:rFonts w:ascii="Times New Roman" w:hAnsi="Times New Roman"/>
        </w:rPr>
      </w:pPr>
    </w:p>
    <w:p w:rsidR="003019F8" w:rsidRPr="00091995" w:rsidRDefault="00BD6934" w:rsidP="003019F8">
      <w:pPr>
        <w:tabs>
          <w:tab w:val="center" w:pos="4536"/>
        </w:tabs>
        <w:jc w:val="center"/>
        <w:rPr>
          <w:rFonts w:ascii="Times New Roman" w:hAnsi="Times New Roman"/>
        </w:rPr>
      </w:pPr>
      <w:r w:rsidRPr="00091995">
        <w:rPr>
          <w:rFonts w:ascii="Times New Roman" w:hAnsi="Times New Roman"/>
        </w:rPr>
        <w:t>ĐỀ KIÊ</w:t>
      </w:r>
      <w:r w:rsidR="003019F8" w:rsidRPr="00091995">
        <w:rPr>
          <w:rFonts w:ascii="Times New Roman" w:hAnsi="Times New Roman"/>
        </w:rPr>
        <w:t>M  TRA CUỐI HỌC KỲ I</w:t>
      </w:r>
    </w:p>
    <w:p w:rsidR="0021070D" w:rsidRPr="00091995" w:rsidRDefault="0021070D" w:rsidP="0021070D">
      <w:pPr>
        <w:jc w:val="center"/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Năm học 2010 - 2011</w:t>
      </w:r>
    </w:p>
    <w:p w:rsidR="0021070D" w:rsidRPr="00091995" w:rsidRDefault="0021070D" w:rsidP="0021070D">
      <w:pPr>
        <w:jc w:val="center"/>
        <w:rPr>
          <w:rFonts w:ascii="Times New Roman" w:hAnsi="Times New Roman"/>
          <w:b w:val="0"/>
          <w:i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MÔN THI: TOÁN</w:t>
      </w:r>
      <w:r w:rsidRPr="00091995">
        <w:rPr>
          <w:rFonts w:ascii="Times New Roman" w:hAnsi="Times New Roman"/>
          <w:b w:val="0"/>
          <w:i/>
          <w:sz w:val="32"/>
          <w:szCs w:val="32"/>
        </w:rPr>
        <w:t xml:space="preserve"> </w:t>
      </w:r>
    </w:p>
    <w:p w:rsidR="009A2429" w:rsidRPr="00091995" w:rsidRDefault="0021070D" w:rsidP="0021070D">
      <w:pPr>
        <w:jc w:val="center"/>
        <w:rPr>
          <w:rFonts w:ascii="Times New Roman" w:hAnsi="Times New Roman"/>
          <w:u w:val="single"/>
        </w:rPr>
      </w:pPr>
      <w:r w:rsidRPr="00091995">
        <w:rPr>
          <w:rFonts w:ascii="Times New Roman" w:hAnsi="Times New Roman"/>
          <w:b w:val="0"/>
          <w:i/>
          <w:sz w:val="32"/>
          <w:szCs w:val="32"/>
        </w:rPr>
        <w:t>Thời gian làm bài 60 phút</w:t>
      </w:r>
    </w:p>
    <w:p w:rsidR="009A2429" w:rsidRPr="00091995" w:rsidRDefault="00E91E6C" w:rsidP="009A2429">
      <w:pPr>
        <w:rPr>
          <w:rFonts w:ascii="Times New Roman" w:hAnsi="Times New Roman"/>
          <w:b w:val="0"/>
          <w:szCs w:val="32"/>
          <w:u w:val="single"/>
        </w:rPr>
      </w:pPr>
      <w:r w:rsidRPr="00091995">
        <w:rPr>
          <w:rFonts w:ascii="Times New Roman" w:hAnsi="Times New Roman"/>
          <w:b w:val="0"/>
          <w:u w:val="single"/>
        </w:rPr>
        <w:t>ĐỀ BÀI</w:t>
      </w:r>
    </w:p>
    <w:p w:rsidR="002D08E0" w:rsidRPr="00091995" w:rsidRDefault="00C82193" w:rsidP="002D08E0">
      <w:pPr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u w:val="single"/>
        </w:rPr>
        <w:t>Bài 1:</w:t>
      </w:r>
      <w:r w:rsidRPr="00091995">
        <w:rPr>
          <w:rFonts w:ascii="Times New Roman" w:hAnsi="Times New Roman"/>
          <w:b w:val="0"/>
        </w:rPr>
        <w:t xml:space="preserve"> Tính</w:t>
      </w:r>
      <w:r w:rsidR="002D08E0" w:rsidRPr="00091995">
        <w:rPr>
          <w:rFonts w:ascii="Times New Roman" w:hAnsi="Times New Roman"/>
          <w:b w:val="0"/>
        </w:rPr>
        <w:t>:</w:t>
      </w:r>
    </w:p>
    <w:p w:rsidR="002D08E0" w:rsidRPr="00091995" w:rsidRDefault="002D08E0" w:rsidP="002D08E0">
      <w:pPr>
        <w:tabs>
          <w:tab w:val="left" w:pos="7830"/>
        </w:tabs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  <w:noProof/>
        </w:rPr>
        <w:pict>
          <v:line id="_x0000_s1095" style="position:absolute;z-index:251534336" from="91.35pt,36.7pt" to="117.45pt,36.7pt"/>
        </w:pict>
      </w:r>
      <w:r w:rsidRPr="00091995">
        <w:rPr>
          <w:rFonts w:ascii="Times New Roman" w:hAnsi="Times New Roman"/>
          <w:b w:val="0"/>
          <w:noProof/>
        </w:rPr>
        <w:pict>
          <v:line id="_x0000_s1094" style="position:absolute;z-index:251533312" from="169.65pt,36.7pt" to="195.75pt,36.7pt"/>
        </w:pict>
      </w:r>
      <w:r w:rsidRPr="00091995">
        <w:rPr>
          <w:rFonts w:ascii="Times New Roman" w:hAnsi="Times New Roman"/>
          <w:b w:val="0"/>
          <w:noProof/>
        </w:rPr>
        <w:pict>
          <v:line id="_x0000_s1093" style="position:absolute;z-index:251532288" from="234.9pt,36.7pt" to="261pt,36.7pt"/>
        </w:pict>
      </w:r>
      <w:r w:rsidRPr="00091995">
        <w:rPr>
          <w:rFonts w:ascii="Times New Roman" w:hAnsi="Times New Roman"/>
          <w:b w:val="0"/>
          <w:noProof/>
        </w:rPr>
        <w:pict>
          <v:line id="_x0000_s1092" style="position:absolute;z-index:251531264" from="313.2pt,36.7pt" to="339.3pt,36.7pt"/>
        </w:pict>
      </w:r>
      <w:r w:rsidRPr="00091995">
        <w:rPr>
          <w:rFonts w:ascii="Times New Roman" w:hAnsi="Times New Roman"/>
          <w:b w:val="0"/>
          <w:noProof/>
        </w:rPr>
        <w:pict>
          <v:line id="_x0000_s1091" style="position:absolute;z-index:251530240" from="391.5pt,36.7pt" to="417.6pt,36.7pt"/>
        </w:pict>
      </w:r>
      <w:r w:rsidRPr="00091995">
        <w:rPr>
          <w:rFonts w:ascii="Times New Roman" w:hAnsi="Times New Roman"/>
          <w:b w:val="0"/>
          <w:noProof/>
        </w:rPr>
        <w:pict>
          <v:line id="_x0000_s1090" style="position:absolute;z-index:251529216" from="26.1pt,36.7pt" to="52.2pt,36.7pt"/>
        </w:pict>
      </w:r>
      <w:r w:rsidRPr="00091995">
        <w:rPr>
          <w:rFonts w:ascii="Times New Roman" w:hAnsi="Times New Roman"/>
          <w:b w:val="0"/>
        </w:rPr>
        <w:t xml:space="preserve">       + </w:t>
      </w:r>
      <w:r w:rsidRPr="00091995">
        <w:rPr>
          <w:rFonts w:ascii="Times New Roman" w:hAnsi="Times New Roman"/>
          <w:b w:val="0"/>
          <w:position w:val="-26"/>
        </w:rPr>
        <w:object w:dxaOrig="2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32.25pt" o:ole="">
            <v:imagedata r:id="rId7" o:title=""/>
          </v:shape>
          <o:OLEObject Type="Embed" ProgID="Equation.3" ShapeID="_x0000_i1025" DrawAspect="Content" ObjectID="_1626498891" r:id="rId8"/>
        </w:object>
      </w:r>
      <w:r w:rsidRPr="00091995">
        <w:rPr>
          <w:rFonts w:ascii="Times New Roman" w:hAnsi="Times New Roman"/>
          <w:b w:val="0"/>
        </w:rPr>
        <w:t xml:space="preserve">             + </w:t>
      </w:r>
      <w:r w:rsidRPr="00091995">
        <w:rPr>
          <w:rFonts w:ascii="Times New Roman" w:hAnsi="Times New Roman"/>
          <w:b w:val="0"/>
          <w:position w:val="-26"/>
        </w:rPr>
        <w:object w:dxaOrig="200" w:dyaOrig="639">
          <v:shape id="_x0000_i1026" type="#_x0000_t75" style="width:9.75pt;height:32.25pt" o:ole="">
            <v:imagedata r:id="rId9" o:title=""/>
          </v:shape>
          <o:OLEObject Type="Embed" ProgID="Equation.3" ShapeID="_x0000_i1026" DrawAspect="Content" ObjectID="_1626498892" r:id="rId10"/>
        </w:object>
      </w:r>
      <w:r w:rsidRPr="00091995">
        <w:rPr>
          <w:rFonts w:ascii="Times New Roman" w:hAnsi="Times New Roman"/>
          <w:b w:val="0"/>
        </w:rPr>
        <w:t xml:space="preserve">                + </w:t>
      </w:r>
      <w:r w:rsidRPr="00091995">
        <w:rPr>
          <w:rFonts w:ascii="Times New Roman" w:hAnsi="Times New Roman"/>
          <w:b w:val="0"/>
          <w:position w:val="-26"/>
        </w:rPr>
        <w:object w:dxaOrig="200" w:dyaOrig="639">
          <v:shape id="_x0000_i1027" type="#_x0000_t75" style="width:9.75pt;height:32.25pt" o:ole="">
            <v:imagedata r:id="rId11" o:title=""/>
          </v:shape>
          <o:OLEObject Type="Embed" ProgID="Equation.3" ShapeID="_x0000_i1027" DrawAspect="Content" ObjectID="_1626498893" r:id="rId12"/>
        </w:object>
      </w:r>
      <w:r w:rsidRPr="00091995">
        <w:rPr>
          <w:rFonts w:ascii="Times New Roman" w:hAnsi="Times New Roman"/>
          <w:b w:val="0"/>
        </w:rPr>
        <w:t xml:space="preserve">             + </w:t>
      </w:r>
      <w:r w:rsidRPr="00091995">
        <w:rPr>
          <w:rFonts w:ascii="Times New Roman" w:hAnsi="Times New Roman"/>
          <w:b w:val="0"/>
          <w:position w:val="-26"/>
        </w:rPr>
        <w:object w:dxaOrig="200" w:dyaOrig="639">
          <v:shape id="_x0000_i1028" type="#_x0000_t75" style="width:9.75pt;height:32.25pt" o:ole="">
            <v:imagedata r:id="rId13" o:title=""/>
          </v:shape>
          <o:OLEObject Type="Embed" ProgID="Equation.3" ShapeID="_x0000_i1028" DrawAspect="Content" ObjectID="_1626498894" r:id="rId14"/>
        </w:object>
      </w:r>
      <w:r w:rsidRPr="00091995">
        <w:rPr>
          <w:rFonts w:ascii="Times New Roman" w:hAnsi="Times New Roman"/>
          <w:b w:val="0"/>
        </w:rPr>
        <w:t xml:space="preserve">                + </w:t>
      </w:r>
      <w:r w:rsidRPr="00091995">
        <w:rPr>
          <w:rFonts w:ascii="Times New Roman" w:hAnsi="Times New Roman"/>
          <w:b w:val="0"/>
          <w:position w:val="-26"/>
        </w:rPr>
        <w:object w:dxaOrig="200" w:dyaOrig="639">
          <v:shape id="_x0000_i1029" type="#_x0000_t75" style="width:9.75pt;height:32.25pt" o:ole="">
            <v:imagedata r:id="rId15" o:title=""/>
          </v:shape>
          <o:OLEObject Type="Embed" ProgID="Equation.3" ShapeID="_x0000_i1029" DrawAspect="Content" ObjectID="_1626498895" r:id="rId16"/>
        </w:object>
      </w:r>
      <w:r w:rsidRPr="00091995">
        <w:rPr>
          <w:rFonts w:ascii="Times New Roman" w:hAnsi="Times New Roman"/>
          <w:b w:val="0"/>
        </w:rPr>
        <w:tab/>
        <w:t xml:space="preserve">+ </w:t>
      </w:r>
      <w:r w:rsidRPr="00091995">
        <w:rPr>
          <w:rFonts w:ascii="Times New Roman" w:hAnsi="Times New Roman"/>
          <w:b w:val="0"/>
          <w:position w:val="-26"/>
        </w:rPr>
        <w:object w:dxaOrig="200" w:dyaOrig="639">
          <v:shape id="_x0000_i1030" type="#_x0000_t75" style="width:9.75pt;height:32.25pt" o:ole="">
            <v:imagedata r:id="rId17" o:title=""/>
          </v:shape>
          <o:OLEObject Type="Embed" ProgID="Equation.3" ShapeID="_x0000_i1030" DrawAspect="Content" ObjectID="_1626498896" r:id="rId18"/>
        </w:object>
      </w:r>
    </w:p>
    <w:p w:rsidR="002D08E0" w:rsidRPr="00091995" w:rsidRDefault="002D08E0" w:rsidP="002D08E0">
      <w:pPr>
        <w:rPr>
          <w:rFonts w:ascii="Times New Roman" w:hAnsi="Times New Roman"/>
        </w:rPr>
      </w:pPr>
    </w:p>
    <w:p w:rsidR="00C82193" w:rsidRPr="00091995" w:rsidRDefault="00C82193" w:rsidP="00C82193">
      <w:pPr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u w:val="single"/>
        </w:rPr>
        <w:t>Bài</w:t>
      </w:r>
      <w:r w:rsidR="0073370C" w:rsidRPr="00091995">
        <w:rPr>
          <w:rFonts w:ascii="Times New Roman" w:hAnsi="Times New Roman"/>
          <w:u w:val="single"/>
        </w:rPr>
        <w:t xml:space="preserve"> 2</w:t>
      </w:r>
      <w:r w:rsidRPr="00091995">
        <w:rPr>
          <w:rFonts w:ascii="Times New Roman" w:hAnsi="Times New Roman"/>
          <w:u w:val="single"/>
        </w:rPr>
        <w:t>:</w:t>
      </w:r>
      <w:r w:rsidRPr="00091995">
        <w:rPr>
          <w:rFonts w:ascii="Times New Roman" w:hAnsi="Times New Roman"/>
          <w:b w:val="0"/>
        </w:rPr>
        <w:t xml:space="preserve"> Tính:</w:t>
      </w:r>
    </w:p>
    <w:p w:rsidR="002D08E0" w:rsidRPr="00091995" w:rsidRDefault="002D08E0" w:rsidP="002D08E0">
      <w:pPr>
        <w:rPr>
          <w:rFonts w:ascii="Times New Roman" w:hAnsi="Times New Roman"/>
          <w:b w:val="0"/>
        </w:rPr>
      </w:pPr>
    </w:p>
    <w:p w:rsidR="002D08E0" w:rsidRPr="00091995" w:rsidRDefault="002D08E0" w:rsidP="002D08E0">
      <w:pPr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</w:rPr>
        <w:t xml:space="preserve">                 1 + 2 + 1=                             3 + 1 + 1                         2 + 0 + 1 =</w:t>
      </w:r>
    </w:p>
    <w:p w:rsidR="002D08E0" w:rsidRPr="00091995" w:rsidRDefault="002D08E0" w:rsidP="002D08E0">
      <w:pPr>
        <w:rPr>
          <w:rFonts w:ascii="Times New Roman" w:hAnsi="Times New Roman"/>
          <w:b w:val="0"/>
        </w:rPr>
      </w:pPr>
    </w:p>
    <w:p w:rsidR="002D08E0" w:rsidRPr="00091995" w:rsidRDefault="000F16F0" w:rsidP="002D08E0">
      <w:pPr>
        <w:rPr>
          <w:rFonts w:ascii="Times New Roman" w:hAnsi="Times New Roman"/>
          <w:u w:val="single"/>
        </w:rPr>
      </w:pPr>
      <w:r w:rsidRPr="00091995">
        <w:rPr>
          <w:rFonts w:ascii="Times New Roman" w:hAnsi="Times New Roman"/>
          <w:u w:val="single"/>
        </w:rPr>
        <w:t xml:space="preserve">Bài </w:t>
      </w:r>
      <w:r w:rsidR="007E55EB" w:rsidRPr="00091995">
        <w:rPr>
          <w:rFonts w:ascii="Times New Roman" w:hAnsi="Times New Roman"/>
          <w:u w:val="single"/>
        </w:rPr>
        <w:t>3</w:t>
      </w:r>
      <w:r w:rsidRPr="00091995">
        <w:rPr>
          <w:rFonts w:ascii="Times New Roman" w:hAnsi="Times New Roman"/>
          <w:u w:val="single"/>
        </w:rPr>
        <w:t>:</w:t>
      </w:r>
    </w:p>
    <w:p w:rsidR="002D08E0" w:rsidRPr="00091995" w:rsidRDefault="002D08E0" w:rsidP="002D08E0">
      <w:pPr>
        <w:tabs>
          <w:tab w:val="left" w:pos="1860"/>
        </w:tabs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  <w:noProof/>
        </w:rPr>
        <w:pict>
          <v:rect id="_x0000_s1096" style="position:absolute;margin-left:13.05pt;margin-top:1.15pt;width:26.1pt;height:54pt;z-index:-251781120">
            <v:textbox style="mso-next-textbox:#_x0000_s1096">
              <w:txbxContent>
                <w:p w:rsidR="00147DE2" w:rsidRDefault="00147DE2" w:rsidP="002D08E0">
                  <w:r>
                    <w:t>&gt;</w:t>
                  </w:r>
                </w:p>
                <w:p w:rsidR="00147DE2" w:rsidRDefault="00147DE2" w:rsidP="002D08E0">
                  <w:r>
                    <w:t>&lt;</w:t>
                  </w:r>
                </w:p>
                <w:p w:rsidR="00147DE2" w:rsidRDefault="00147DE2" w:rsidP="002D08E0">
                  <w:r>
                    <w:t>=</w:t>
                  </w:r>
                </w:p>
                <w:p w:rsidR="00147DE2" w:rsidRDefault="00147DE2" w:rsidP="002D08E0"/>
              </w:txbxContent>
            </v:textbox>
          </v:rect>
        </w:pict>
      </w:r>
      <w:r w:rsidRPr="00091995">
        <w:rPr>
          <w:rFonts w:ascii="Times New Roman" w:hAnsi="Times New Roman"/>
          <w:b w:val="0"/>
        </w:rPr>
        <w:t xml:space="preserve">       </w:t>
      </w:r>
      <w:r w:rsidRPr="00091995">
        <w:rPr>
          <w:rFonts w:ascii="Times New Roman" w:hAnsi="Times New Roman"/>
          <w:b w:val="0"/>
        </w:rPr>
        <w:tab/>
        <w:t>2 + 3 ….5                     2 + 2….1 + 2            1 + 4 ….4 + 1</w:t>
      </w:r>
    </w:p>
    <w:p w:rsidR="002D08E0" w:rsidRPr="00091995" w:rsidRDefault="002D08E0" w:rsidP="002D08E0">
      <w:pPr>
        <w:tabs>
          <w:tab w:val="left" w:pos="1230"/>
        </w:tabs>
        <w:ind w:firstLine="720"/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</w:rPr>
        <w:t xml:space="preserve">  ?            </w:t>
      </w:r>
      <w:r w:rsidRPr="00091995">
        <w:rPr>
          <w:rFonts w:ascii="Times New Roman" w:hAnsi="Times New Roman"/>
          <w:b w:val="0"/>
        </w:rPr>
        <w:t>2 + 2…..5                     2 + 1….1 + 2            5 + 0…..2 + 3</w:t>
      </w:r>
    </w:p>
    <w:p w:rsidR="002D08E0" w:rsidRPr="00091995" w:rsidRDefault="002D08E0" w:rsidP="002D08E0">
      <w:pPr>
        <w:tabs>
          <w:tab w:val="left" w:pos="1230"/>
        </w:tabs>
        <w:ind w:firstLine="720"/>
        <w:rPr>
          <w:rFonts w:ascii="Times New Roman" w:hAnsi="Times New Roman"/>
          <w:b w:val="0"/>
        </w:rPr>
      </w:pPr>
    </w:p>
    <w:p w:rsidR="002D08E0" w:rsidRPr="00091995" w:rsidRDefault="002D08E0" w:rsidP="002D08E0">
      <w:pPr>
        <w:rPr>
          <w:rFonts w:ascii="Times New Roman" w:hAnsi="Times New Roman"/>
        </w:rPr>
      </w:pPr>
    </w:p>
    <w:p w:rsidR="002D08E0" w:rsidRPr="00091995" w:rsidRDefault="006B2F47" w:rsidP="002D08E0">
      <w:pPr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rect id="_x0000_s1097" style="position:absolute;margin-left:49pt;margin-top:14.5pt;width:39.15pt;height:21.55pt;z-index:-251780096">
            <v:textbox style="mso-next-textbox:#_x0000_s1097">
              <w:txbxContent>
                <w:p w:rsidR="00147DE2" w:rsidRDefault="00147DE2" w:rsidP="002D08E0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Sè</w:t>
                  </w:r>
                </w:p>
              </w:txbxContent>
            </v:textbox>
          </v:rect>
        </w:pict>
      </w:r>
    </w:p>
    <w:p w:rsidR="002D08E0" w:rsidRPr="00091995" w:rsidRDefault="002D08E0" w:rsidP="002D08E0">
      <w:pPr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</w:rPr>
        <w:t xml:space="preserve"> </w:t>
      </w:r>
      <w:r w:rsidR="00664210" w:rsidRPr="00091995">
        <w:rPr>
          <w:rFonts w:ascii="Times New Roman" w:hAnsi="Times New Roman"/>
          <w:u w:val="single"/>
        </w:rPr>
        <w:t xml:space="preserve">Bài </w:t>
      </w:r>
      <w:r w:rsidR="005C2DDD" w:rsidRPr="00091995">
        <w:rPr>
          <w:rFonts w:ascii="Times New Roman" w:hAnsi="Times New Roman"/>
          <w:u w:val="single"/>
        </w:rPr>
        <w:t>4</w:t>
      </w:r>
      <w:r w:rsidR="00664210" w:rsidRPr="00091995">
        <w:rPr>
          <w:rFonts w:ascii="Times New Roman" w:hAnsi="Times New Roman"/>
          <w:u w:val="single"/>
        </w:rPr>
        <w:t>:</w:t>
      </w:r>
      <w:r w:rsidR="006B2F47" w:rsidRPr="00091995">
        <w:rPr>
          <w:rFonts w:ascii="Times New Roman" w:hAnsi="Times New Roman"/>
          <w:b w:val="0"/>
        </w:rPr>
        <w:t xml:space="preserve">         </w:t>
      </w:r>
      <w:r w:rsidRPr="00091995">
        <w:rPr>
          <w:rFonts w:ascii="Times New Roman" w:hAnsi="Times New Roman"/>
          <w:b w:val="0"/>
        </w:rPr>
        <w:t xml:space="preserve">  ?</w:t>
      </w:r>
    </w:p>
    <w:p w:rsidR="002D08E0" w:rsidRPr="00091995" w:rsidRDefault="002D08E0" w:rsidP="009471DF">
      <w:pPr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</w:rPr>
        <w:t xml:space="preserve">   </w:t>
      </w:r>
      <w:r w:rsidR="009471DF" w:rsidRPr="00091995">
        <w:rPr>
          <w:rFonts w:ascii="Times New Roman" w:hAnsi="Times New Roman"/>
          <w:b w:val="0"/>
        </w:rPr>
        <w:t xml:space="preserve">                             </w:t>
      </w:r>
      <w:r w:rsidR="009471DF" w:rsidRPr="00091995">
        <w:rPr>
          <w:rFonts w:ascii="Times New Roman" w:hAnsi="Times New Roman"/>
          <w:b w:val="0"/>
        </w:rPr>
        <w:tab/>
      </w:r>
      <w:r w:rsidRPr="00091995">
        <w:rPr>
          <w:rFonts w:ascii="Times New Roman" w:hAnsi="Times New Roman"/>
          <w:b w:val="0"/>
        </w:rPr>
        <w:t>1  + …. =</w:t>
      </w:r>
      <w:r w:rsidR="009471DF" w:rsidRPr="00091995">
        <w:rPr>
          <w:rFonts w:ascii="Times New Roman" w:hAnsi="Times New Roman"/>
          <w:b w:val="0"/>
        </w:rPr>
        <w:t xml:space="preserve">  </w:t>
      </w:r>
      <w:r w:rsidRPr="00091995">
        <w:rPr>
          <w:rFonts w:ascii="Times New Roman" w:hAnsi="Times New Roman"/>
          <w:b w:val="0"/>
        </w:rPr>
        <w:t xml:space="preserve">1 </w:t>
      </w:r>
      <w:r w:rsidR="009471DF" w:rsidRPr="00091995">
        <w:rPr>
          <w:rFonts w:ascii="Times New Roman" w:hAnsi="Times New Roman"/>
          <w:b w:val="0"/>
        </w:rPr>
        <w:t xml:space="preserve">                               </w:t>
      </w:r>
      <w:r w:rsidRPr="00091995">
        <w:rPr>
          <w:rFonts w:ascii="Times New Roman" w:hAnsi="Times New Roman"/>
          <w:b w:val="0"/>
        </w:rPr>
        <w:t xml:space="preserve">1 </w:t>
      </w:r>
      <w:r w:rsidR="009471DF" w:rsidRPr="00091995">
        <w:rPr>
          <w:rFonts w:ascii="Times New Roman" w:hAnsi="Times New Roman"/>
          <w:b w:val="0"/>
        </w:rPr>
        <w:t xml:space="preserve"> </w:t>
      </w:r>
      <w:r w:rsidRPr="00091995">
        <w:rPr>
          <w:rFonts w:ascii="Times New Roman" w:hAnsi="Times New Roman"/>
          <w:b w:val="0"/>
        </w:rPr>
        <w:t>+ ….</w:t>
      </w:r>
      <w:r w:rsidR="009471DF" w:rsidRPr="00091995">
        <w:rPr>
          <w:rFonts w:ascii="Times New Roman" w:hAnsi="Times New Roman"/>
          <w:b w:val="0"/>
        </w:rPr>
        <w:t xml:space="preserve"> </w:t>
      </w:r>
      <w:r w:rsidRPr="00091995">
        <w:rPr>
          <w:rFonts w:ascii="Times New Roman" w:hAnsi="Times New Roman"/>
          <w:b w:val="0"/>
        </w:rPr>
        <w:t xml:space="preserve">= </w:t>
      </w:r>
      <w:r w:rsidR="009471DF" w:rsidRPr="00091995">
        <w:rPr>
          <w:rFonts w:ascii="Times New Roman" w:hAnsi="Times New Roman"/>
          <w:b w:val="0"/>
        </w:rPr>
        <w:t xml:space="preserve"> </w:t>
      </w:r>
      <w:r w:rsidRPr="00091995">
        <w:rPr>
          <w:rFonts w:ascii="Times New Roman" w:hAnsi="Times New Roman"/>
          <w:b w:val="0"/>
        </w:rPr>
        <w:t>2</w:t>
      </w:r>
    </w:p>
    <w:p w:rsidR="002D08E0" w:rsidRPr="00091995" w:rsidRDefault="002D08E0" w:rsidP="009471DF">
      <w:pPr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</w:rPr>
        <w:t xml:space="preserve">   </w:t>
      </w:r>
      <w:r w:rsidR="009471DF" w:rsidRPr="00091995">
        <w:rPr>
          <w:rFonts w:ascii="Times New Roman" w:hAnsi="Times New Roman"/>
          <w:b w:val="0"/>
        </w:rPr>
        <w:t xml:space="preserve">                             </w:t>
      </w:r>
      <w:r w:rsidR="009471DF" w:rsidRPr="00091995">
        <w:rPr>
          <w:rFonts w:ascii="Times New Roman" w:hAnsi="Times New Roman"/>
          <w:b w:val="0"/>
        </w:rPr>
        <w:tab/>
      </w:r>
      <w:r w:rsidRPr="00091995">
        <w:rPr>
          <w:rFonts w:ascii="Times New Roman" w:hAnsi="Times New Roman"/>
          <w:b w:val="0"/>
        </w:rPr>
        <w:t xml:space="preserve">…+  3   = </w:t>
      </w:r>
      <w:r w:rsidR="009471DF" w:rsidRPr="00091995">
        <w:rPr>
          <w:rFonts w:ascii="Times New Roman" w:hAnsi="Times New Roman"/>
          <w:b w:val="0"/>
        </w:rPr>
        <w:t xml:space="preserve"> </w:t>
      </w:r>
      <w:r w:rsidRPr="00091995">
        <w:rPr>
          <w:rFonts w:ascii="Times New Roman" w:hAnsi="Times New Roman"/>
          <w:b w:val="0"/>
        </w:rPr>
        <w:t xml:space="preserve">3                                2 </w:t>
      </w:r>
      <w:r w:rsidR="009471DF" w:rsidRPr="00091995">
        <w:rPr>
          <w:rFonts w:ascii="Times New Roman" w:hAnsi="Times New Roman"/>
          <w:b w:val="0"/>
        </w:rPr>
        <w:t xml:space="preserve"> </w:t>
      </w:r>
      <w:r w:rsidRPr="00091995">
        <w:rPr>
          <w:rFonts w:ascii="Times New Roman" w:hAnsi="Times New Roman"/>
          <w:b w:val="0"/>
        </w:rPr>
        <w:t>+ ….</w:t>
      </w:r>
      <w:r w:rsidR="009471DF" w:rsidRPr="00091995">
        <w:rPr>
          <w:rFonts w:ascii="Times New Roman" w:hAnsi="Times New Roman"/>
          <w:b w:val="0"/>
        </w:rPr>
        <w:t xml:space="preserve"> </w:t>
      </w:r>
      <w:r w:rsidRPr="00091995">
        <w:rPr>
          <w:rFonts w:ascii="Times New Roman" w:hAnsi="Times New Roman"/>
          <w:b w:val="0"/>
        </w:rPr>
        <w:t xml:space="preserve">= </w:t>
      </w:r>
      <w:r w:rsidR="009471DF" w:rsidRPr="00091995">
        <w:rPr>
          <w:rFonts w:ascii="Times New Roman" w:hAnsi="Times New Roman"/>
          <w:b w:val="0"/>
        </w:rPr>
        <w:t xml:space="preserve"> </w:t>
      </w:r>
      <w:r w:rsidRPr="00091995">
        <w:rPr>
          <w:rFonts w:ascii="Times New Roman" w:hAnsi="Times New Roman"/>
          <w:b w:val="0"/>
        </w:rPr>
        <w:t>2</w:t>
      </w:r>
    </w:p>
    <w:p w:rsidR="002D08E0" w:rsidRPr="00091995" w:rsidRDefault="002D08E0" w:rsidP="002D08E0">
      <w:pPr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</w:rPr>
        <w:t xml:space="preserve">    </w:t>
      </w:r>
    </w:p>
    <w:p w:rsidR="002D08E0" w:rsidRPr="00091995" w:rsidRDefault="00043891" w:rsidP="002D08E0">
      <w:pPr>
        <w:rPr>
          <w:rFonts w:ascii="Times New Roman" w:hAnsi="Times New Roman"/>
        </w:rPr>
      </w:pPr>
      <w:r w:rsidRPr="00091995">
        <w:rPr>
          <w:rFonts w:ascii="Times New Roman" w:hAnsi="Times New Roman"/>
          <w:b w:val="0"/>
        </w:rPr>
        <w:t xml:space="preserve"> </w:t>
      </w:r>
      <w:r w:rsidRPr="00091995">
        <w:rPr>
          <w:rFonts w:ascii="Times New Roman" w:hAnsi="Times New Roman"/>
          <w:u w:val="single"/>
        </w:rPr>
        <w:t>Bài 5:</w:t>
      </w:r>
      <w:r w:rsidRPr="00091995">
        <w:rPr>
          <w:rFonts w:ascii="Times New Roman" w:hAnsi="Times New Roman"/>
          <w:b w:val="0"/>
        </w:rPr>
        <w:t xml:space="preserve"> Viết phép tính thích hợp</w:t>
      </w:r>
    </w:p>
    <w:p w:rsidR="002D08E0" w:rsidRPr="00091995" w:rsidRDefault="002D08E0" w:rsidP="002D08E0">
      <w:pPr>
        <w:rPr>
          <w:rFonts w:ascii="Times New Roman" w:hAnsi="Times New Roman"/>
          <w:b w:val="0"/>
        </w:rPr>
      </w:pPr>
    </w:p>
    <w:p w:rsidR="002D08E0" w:rsidRPr="00091995" w:rsidRDefault="002D08E0" w:rsidP="002D08E0">
      <w:pPr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  <w:noProof/>
        </w:rPr>
        <w:pict>
          <v:group id="_x0000_s1128" style="position:absolute;margin-left:300.15pt;margin-top:108.65pt;width:130.5pt;height:18pt;z-index:251539456" coordorigin="2580,12959" coordsize="2610,360">
            <v:rect id="_x0000_s1129" style="position:absolute;left:2580;top:12959;width:522;height:360"/>
            <v:rect id="_x0000_s1130" style="position:absolute;left:3102;top:12959;width:522;height:360"/>
            <v:rect id="_x0000_s1131" style="position:absolute;left:3624;top:12959;width:522;height:360"/>
            <v:rect id="_x0000_s1132" style="position:absolute;left:4146;top:12959;width:522;height:360"/>
            <v:rect id="_x0000_s1133" style="position:absolute;left:4668;top:12959;width:522;height:360"/>
          </v:group>
        </w:pict>
      </w:r>
      <w:r w:rsidRPr="00091995">
        <w:rPr>
          <w:rFonts w:ascii="Times New Roman" w:hAnsi="Times New Roman"/>
          <w:b w:val="0"/>
          <w:noProof/>
        </w:rPr>
        <w:pict>
          <v:group id="_x0000_s1122" style="position:absolute;margin-left:39.15pt;margin-top:108.65pt;width:130.5pt;height:18pt;z-index:251538432" coordorigin="2580,12959" coordsize="2610,360">
            <v:rect id="_x0000_s1123" style="position:absolute;left:2580;top:12959;width:522;height:360"/>
            <v:rect id="_x0000_s1124" style="position:absolute;left:3102;top:12959;width:522;height:360"/>
            <v:rect id="_x0000_s1125" style="position:absolute;left:3624;top:12959;width:522;height:360"/>
            <v:rect id="_x0000_s1126" style="position:absolute;left:4146;top:12959;width:522;height:360"/>
            <v:rect id="_x0000_s1127" style="position:absolute;left:4668;top:12959;width:522;height:360"/>
          </v:group>
        </w:pict>
      </w:r>
      <w:r w:rsidRPr="00091995">
        <w:rPr>
          <w:rFonts w:ascii="Times New Roman" w:hAnsi="Times New Roman"/>
          <w:b w:val="0"/>
          <w:noProof/>
        </w:rPr>
        <w:pict>
          <v:group id="_x0000_s1098" style="position:absolute;margin-left:39.15pt;margin-top:.65pt;width:404.55pt;height:81pt;z-index:251537408" coordorigin="2580,10799" coordsize="8091,1620">
            <v:group id="_x0000_s1099" style="position:absolute;left:2580;top:10799;width:8091;height:1620" coordorigin="2580,10619" coordsize="8091,1620">
              <v:rect id="_x0000_s1100" style="position:absolute;left:7800;top:10619;width:2871;height:1620"/>
              <v:group id="_x0000_s1101" style="position:absolute;left:2580;top:10619;width:2871;height:1620" coordorigin="2580,10619" coordsize="2871,1620">
                <v:rect id="_x0000_s1102" style="position:absolute;left:2580;top:10619;width:2871;height:1620"/>
                <v:line id="_x0000_s1103" style="position:absolute;flip:x" from="3885,10619" to="4929,12239"/>
              </v:group>
              <v:line id="_x0000_s1104" style="position:absolute;flip:x" from="8583,10619" to="9366,12239"/>
            </v:group>
            <v:group id="_x0000_s1105" style="position:absolute;left:2841;top:10979;width:522;height:540" coordorigin="3102,11339" coordsize="522,360">
              <v:oval id="_x0000_s1106" style="position:absolute;left:3102;top:11459;width:522;height:240" strokeweight="1pt"/>
              <v:shape id="_x0000_s1107" style="position:absolute;left:3337;top:11339;width:176;height:106" coordsize="176,106" path="m8,106hdc13,76,,36,23,16,41,,176,1,113,1hae" filled="f">
                <v:path arrowok="t"/>
              </v:shape>
            </v:group>
            <v:group id="_x0000_s1108" style="position:absolute;left:3624;top:10979;width:522;height:540" coordorigin="3102,11339" coordsize="522,360">
              <v:oval id="_x0000_s1109" style="position:absolute;left:3102;top:11459;width:522;height:240" strokeweight="1pt"/>
              <v:shape id="_x0000_s1110" style="position:absolute;left:3337;top:11339;width:176;height:106" coordsize="176,106" path="m8,106hdc13,76,,36,23,16,41,,176,1,113,1hae" filled="f">
                <v:path arrowok="t"/>
              </v:shape>
            </v:group>
            <v:group id="_x0000_s1111" style="position:absolute;left:3102;top:11519;width:522;height:540" coordorigin="3102,11339" coordsize="522,360">
              <v:oval id="_x0000_s1112" style="position:absolute;left:3102;top:11459;width:522;height:240" strokeweight="1pt"/>
              <v:shape id="_x0000_s1113" style="position:absolute;left:3337;top:11339;width:176;height:106" coordsize="176,106" path="m8,106hdc13,76,,36,23,16,41,,176,1,113,1hae" filled="f">
                <v:path arrowok="t"/>
              </v:shape>
            </v:group>
            <v:group id="_x0000_s1114" style="position:absolute;left:4668;top:11339;width:522;height:540" coordorigin="3102,11339" coordsize="522,360">
              <v:oval id="_x0000_s1115" style="position:absolute;left:3102;top:11459;width:522;height:240" strokeweight="1pt"/>
              <v:shape id="_x0000_s1116" style="position:absolute;left:3337;top:11339;width:176;height:106" coordsize="176,106" path="m8,106hdc13,76,,36,23,16,41,,176,1,113,1hae" filled="f">
                <v:path arrowok="t"/>
              </v:shape>
            </v:group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17" type="#_x0000_t5" style="position:absolute;left:8061;top:10979;width:261;height:360"/>
            <v:shape id="_x0000_s1118" type="#_x0000_t5" style="position:absolute;left:8583;top:10979;width:261;height:360"/>
            <v:shape id="_x0000_s1119" type="#_x0000_t5" style="position:absolute;left:9366;top:10979;width:261;height:360"/>
            <v:shape id="_x0000_s1120" type="#_x0000_t5" style="position:absolute;left:9888;top:10979;width:261;height:360"/>
            <v:shape id="_x0000_s1121" type="#_x0000_t5" style="position:absolute;left:9627;top:11519;width:261;height:360"/>
          </v:group>
        </w:pict>
      </w:r>
      <w:r w:rsidRPr="00091995">
        <w:rPr>
          <w:rFonts w:ascii="Times New Roman" w:hAnsi="Times New Roman"/>
          <w:b w:val="0"/>
        </w:rPr>
        <w:t xml:space="preserve">          </w:t>
      </w:r>
    </w:p>
    <w:p w:rsidR="002D08E0" w:rsidRPr="00091995" w:rsidRDefault="002D08E0" w:rsidP="002D08E0">
      <w:pPr>
        <w:tabs>
          <w:tab w:val="left" w:pos="4170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>a.</w:t>
      </w:r>
      <w:r w:rsidRPr="00091995">
        <w:rPr>
          <w:rFonts w:ascii="Times New Roman" w:hAnsi="Times New Roman"/>
        </w:rPr>
        <w:tab/>
        <w:t xml:space="preserve">      b.</w:t>
      </w:r>
    </w:p>
    <w:p w:rsidR="002D08E0" w:rsidRPr="00091995" w:rsidRDefault="002D08E0" w:rsidP="002D08E0">
      <w:pPr>
        <w:rPr>
          <w:rFonts w:ascii="Times New Roman" w:hAnsi="Times New Roman"/>
        </w:rPr>
      </w:pPr>
    </w:p>
    <w:p w:rsidR="002D08E0" w:rsidRPr="00091995" w:rsidRDefault="002D08E0" w:rsidP="002D08E0">
      <w:pPr>
        <w:rPr>
          <w:rFonts w:ascii="Times New Roman" w:hAnsi="Times New Roman"/>
        </w:rPr>
      </w:pPr>
    </w:p>
    <w:p w:rsidR="002D08E0" w:rsidRPr="00091995" w:rsidRDefault="002D08E0" w:rsidP="002D08E0">
      <w:pPr>
        <w:rPr>
          <w:rFonts w:ascii="Times New Roman" w:hAnsi="Times New Roman"/>
        </w:rPr>
      </w:pPr>
    </w:p>
    <w:p w:rsidR="002D08E0" w:rsidRPr="00091995" w:rsidRDefault="002D08E0" w:rsidP="002D08E0">
      <w:pPr>
        <w:rPr>
          <w:rFonts w:ascii="Times New Roman" w:hAnsi="Times New Roman"/>
        </w:rPr>
      </w:pPr>
    </w:p>
    <w:p w:rsidR="002D08E0" w:rsidRPr="00091995" w:rsidRDefault="002D08E0" w:rsidP="002D08E0">
      <w:pPr>
        <w:rPr>
          <w:rFonts w:ascii="Times New Roman" w:hAnsi="Times New Roman"/>
        </w:rPr>
      </w:pPr>
    </w:p>
    <w:p w:rsidR="00D210C3" w:rsidRPr="00091995" w:rsidRDefault="00D210C3" w:rsidP="00365C04">
      <w:pPr>
        <w:rPr>
          <w:rFonts w:ascii="Times New Roman" w:hAnsi="Times New Roman"/>
        </w:rPr>
      </w:pPr>
    </w:p>
    <w:p w:rsidR="00D210C3" w:rsidRPr="00091995" w:rsidRDefault="00D210C3" w:rsidP="00D210C3">
      <w:pPr>
        <w:ind w:firstLine="720"/>
        <w:rPr>
          <w:rFonts w:ascii="Times New Roman" w:hAnsi="Times New Roman"/>
        </w:rPr>
      </w:pPr>
    </w:p>
    <w:p w:rsidR="00D210C3" w:rsidRPr="00091995" w:rsidRDefault="00D210C3" w:rsidP="00D210C3">
      <w:pPr>
        <w:ind w:firstLine="720"/>
        <w:rPr>
          <w:rFonts w:ascii="Times New Roman" w:hAnsi="Times New Roman"/>
        </w:rPr>
      </w:pPr>
    </w:p>
    <w:p w:rsidR="00D210C3" w:rsidRPr="00091995" w:rsidRDefault="00D210C3" w:rsidP="00D210C3">
      <w:pPr>
        <w:ind w:firstLine="720"/>
        <w:rPr>
          <w:rFonts w:ascii="Times New Roman" w:hAnsi="Times New Roman"/>
        </w:rPr>
      </w:pPr>
    </w:p>
    <w:p w:rsidR="00D210C3" w:rsidRPr="00091995" w:rsidRDefault="00D210C3" w:rsidP="00D210C3">
      <w:pPr>
        <w:ind w:firstLine="720"/>
        <w:rPr>
          <w:rFonts w:ascii="Times New Roman" w:hAnsi="Times New Roman"/>
        </w:rPr>
      </w:pPr>
    </w:p>
    <w:p w:rsidR="0021070D" w:rsidRPr="00091995" w:rsidRDefault="0021070D" w:rsidP="0021070D">
      <w:pPr>
        <w:rPr>
          <w:rFonts w:ascii="Times New Roman" w:hAnsi="Times New Roman"/>
          <w:b w:val="0"/>
          <w:i/>
        </w:rPr>
      </w:pPr>
    </w:p>
    <w:p w:rsidR="0021070D" w:rsidRPr="00091995" w:rsidRDefault="0021070D" w:rsidP="0021070D">
      <w:pPr>
        <w:rPr>
          <w:rFonts w:ascii="Times New Roman" w:hAnsi="Times New Roman"/>
          <w:b w:val="0"/>
          <w:i/>
        </w:rPr>
      </w:pPr>
    </w:p>
    <w:p w:rsidR="0021070D" w:rsidRPr="00091995" w:rsidRDefault="0021070D" w:rsidP="0021070D">
      <w:pPr>
        <w:rPr>
          <w:rFonts w:ascii="Times New Roman" w:hAnsi="Times New Roman"/>
          <w:b w:val="0"/>
          <w:i/>
        </w:rPr>
      </w:pPr>
    </w:p>
    <w:p w:rsidR="0021070D" w:rsidRPr="00091995" w:rsidRDefault="0021070D" w:rsidP="0021070D">
      <w:pPr>
        <w:rPr>
          <w:rFonts w:ascii="Times New Roman" w:hAnsi="Times New Roman"/>
          <w:b w:val="0"/>
          <w:i/>
        </w:rPr>
      </w:pPr>
    </w:p>
    <w:p w:rsidR="0021070D" w:rsidRPr="00091995" w:rsidRDefault="0021070D" w:rsidP="0021070D">
      <w:pPr>
        <w:rPr>
          <w:rFonts w:ascii="Times New Roman" w:hAnsi="Times New Roman"/>
          <w:b w:val="0"/>
          <w:i/>
        </w:rPr>
      </w:pPr>
    </w:p>
    <w:p w:rsidR="003019F8" w:rsidRPr="00091995" w:rsidRDefault="003019F8" w:rsidP="0021070D">
      <w:pPr>
        <w:rPr>
          <w:rFonts w:ascii="Times New Roman" w:hAnsi="Times New Roman"/>
          <w:b w:val="0"/>
          <w:i/>
        </w:rPr>
      </w:pPr>
    </w:p>
    <w:p w:rsidR="003019F8" w:rsidRPr="00091995" w:rsidRDefault="003019F8" w:rsidP="00E07D14">
      <w:pPr>
        <w:numPr>
          <w:ilvl w:val="0"/>
          <w:numId w:val="13"/>
        </w:numPr>
        <w:tabs>
          <w:tab w:val="center" w:pos="4536"/>
        </w:tabs>
        <w:rPr>
          <w:rFonts w:ascii="Times New Roman" w:hAnsi="Times New Roman"/>
          <w:b w:val="0"/>
          <w:i/>
        </w:rPr>
      </w:pPr>
    </w:p>
    <w:p w:rsidR="003019F8" w:rsidRPr="00091995" w:rsidRDefault="003019F8" w:rsidP="003019F8">
      <w:pPr>
        <w:tabs>
          <w:tab w:val="center" w:pos="4536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ĐỀ KIỂM  TRA CUỐI HỌC KỲ I  </w:t>
      </w:r>
    </w:p>
    <w:p w:rsidR="003019F8" w:rsidRPr="00091995" w:rsidRDefault="003019F8" w:rsidP="003019F8">
      <w:pPr>
        <w:rPr>
          <w:rFonts w:ascii="Times New Roman" w:hAnsi="Times New Roman"/>
        </w:rPr>
      </w:pPr>
    </w:p>
    <w:p w:rsidR="003019F8" w:rsidRPr="00091995" w:rsidRDefault="003019F8" w:rsidP="003019F8">
      <w:pPr>
        <w:rPr>
          <w:rFonts w:ascii="Times New Roman" w:hAnsi="Times New Roman"/>
          <w:b w:val="0"/>
          <w:u w:val="single"/>
        </w:rPr>
      </w:pPr>
      <w:r w:rsidRPr="00091995">
        <w:rPr>
          <w:rFonts w:ascii="Times New Roman" w:hAnsi="Times New Roman"/>
        </w:rPr>
        <w:t xml:space="preserve"> Bài 1</w:t>
      </w:r>
      <w:r w:rsidRPr="00091995">
        <w:rPr>
          <w:rFonts w:ascii="Times New Roman" w:hAnsi="Times New Roman"/>
          <w:i/>
        </w:rPr>
        <w:t xml:space="preserve">: </w:t>
      </w:r>
      <w:r w:rsidRPr="00091995">
        <w:rPr>
          <w:rFonts w:ascii="Times New Roman" w:hAnsi="Times New Roman"/>
        </w:rPr>
        <w:t>(1 điểm )Viết số thích hợp vào chỗ trống :</w: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   a/        0 ; 1; 2; ….; ….; …;  6 ; ….;  8; ….; 10.</w: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   b/       10;  9 ;….;  …..; 6 ; …..; 4; ……. ; 2 ; …..; 0.</w: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</w: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Bài 2:</w:t>
      </w:r>
      <w:r w:rsidRPr="00091995">
        <w:rPr>
          <w:rFonts w:ascii="Times New Roman" w:hAnsi="Times New Roman"/>
          <w:b w:val="0"/>
        </w:rPr>
        <w:t xml:space="preserve"> </w:t>
      </w:r>
      <w:r w:rsidRPr="00091995">
        <w:rPr>
          <w:rFonts w:ascii="Times New Roman" w:hAnsi="Times New Roman"/>
        </w:rPr>
        <w:t>(2,5 điểm) Tính:</w: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a/           4 + 5 = ……..                                                           4 + 3+ 2 =……..</w: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         10 – 3 =………</w:t>
      </w:r>
      <w:r w:rsidRPr="00091995">
        <w:rPr>
          <w:rFonts w:ascii="Times New Roman" w:hAnsi="Times New Roman"/>
        </w:rPr>
        <w:tab/>
        <w:t xml:space="preserve">                                                        8 – 6 – 0 = …….                           </w:t>
      </w:r>
    </w:p>
    <w:p w:rsidR="003019F8" w:rsidRPr="00091995" w:rsidRDefault="003019F8" w:rsidP="003019F8">
      <w:pPr>
        <w:tabs>
          <w:tab w:val="left" w:pos="2685"/>
          <w:tab w:val="center" w:pos="4677"/>
          <w:tab w:val="left" w:pos="7500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b/</w:t>
      </w:r>
    </w:p>
    <w:tbl>
      <w:tblPr>
        <w:tblStyle w:val="TableGrid"/>
        <w:tblW w:w="6460" w:type="dxa"/>
        <w:tblInd w:w="5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847"/>
        <w:gridCol w:w="769"/>
        <w:gridCol w:w="846"/>
        <w:gridCol w:w="768"/>
        <w:gridCol w:w="846"/>
        <w:gridCol w:w="769"/>
        <w:gridCol w:w="846"/>
        <w:gridCol w:w="769"/>
      </w:tblGrid>
      <w:tr w:rsidR="003019F8" w:rsidRPr="00091995">
        <w:tc>
          <w:tcPr>
            <w:tcW w:w="847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7</w:t>
            </w:r>
          </w:p>
        </w:tc>
        <w:tc>
          <w:tcPr>
            <w:tcW w:w="769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</w:p>
        </w:tc>
        <w:tc>
          <w:tcPr>
            <w:tcW w:w="846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10</w:t>
            </w:r>
          </w:p>
        </w:tc>
        <w:tc>
          <w:tcPr>
            <w:tcW w:w="768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</w:p>
        </w:tc>
        <w:tc>
          <w:tcPr>
            <w:tcW w:w="846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8</w:t>
            </w:r>
          </w:p>
        </w:tc>
        <w:tc>
          <w:tcPr>
            <w:tcW w:w="769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</w:p>
        </w:tc>
        <w:tc>
          <w:tcPr>
            <w:tcW w:w="846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6</w:t>
            </w:r>
          </w:p>
        </w:tc>
        <w:tc>
          <w:tcPr>
            <w:tcW w:w="769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</w:rPr>
            </w:pPr>
          </w:p>
        </w:tc>
      </w:tr>
      <w:tr w:rsidR="003019F8" w:rsidRPr="00091995">
        <w:tc>
          <w:tcPr>
            <w:tcW w:w="847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  <w:sz w:val="12"/>
                <w:szCs w:val="12"/>
              </w:rPr>
            </w:pPr>
            <w:r w:rsidRPr="00091995">
              <w:rPr>
                <w:rFonts w:ascii="Times New Roman" w:hAnsi="Times New Roman"/>
                <w:sz w:val="12"/>
                <w:szCs w:val="12"/>
              </w:rPr>
              <w:t>+</w:t>
            </w:r>
          </w:p>
        </w:tc>
        <w:tc>
          <w:tcPr>
            <w:tcW w:w="769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  <w:sz w:val="12"/>
                <w:szCs w:val="12"/>
              </w:rPr>
            </w:pPr>
          </w:p>
        </w:tc>
        <w:tc>
          <w:tcPr>
            <w:tcW w:w="846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  <w:sz w:val="12"/>
                <w:szCs w:val="12"/>
              </w:rPr>
            </w:pPr>
            <w:r w:rsidRPr="00091995">
              <w:rPr>
                <w:rFonts w:ascii="Times New Roman" w:hAnsi="Times New Roman"/>
                <w:sz w:val="12"/>
                <w:szCs w:val="12"/>
              </w:rPr>
              <w:t>-</w:t>
            </w:r>
          </w:p>
        </w:tc>
        <w:tc>
          <w:tcPr>
            <w:tcW w:w="768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  <w:sz w:val="12"/>
                <w:szCs w:val="12"/>
              </w:rPr>
            </w:pPr>
          </w:p>
        </w:tc>
        <w:tc>
          <w:tcPr>
            <w:tcW w:w="846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  <w:sz w:val="12"/>
                <w:szCs w:val="12"/>
              </w:rPr>
            </w:pPr>
            <w:r w:rsidRPr="00091995">
              <w:rPr>
                <w:rFonts w:ascii="Times New Roman" w:hAnsi="Times New Roman"/>
                <w:sz w:val="12"/>
                <w:szCs w:val="12"/>
              </w:rPr>
              <w:t>+</w:t>
            </w:r>
          </w:p>
        </w:tc>
        <w:tc>
          <w:tcPr>
            <w:tcW w:w="769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  <w:sz w:val="12"/>
                <w:szCs w:val="12"/>
              </w:rPr>
            </w:pPr>
          </w:p>
        </w:tc>
        <w:tc>
          <w:tcPr>
            <w:tcW w:w="846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  <w:sz w:val="12"/>
                <w:szCs w:val="12"/>
              </w:rPr>
            </w:pPr>
            <w:r w:rsidRPr="00091995">
              <w:rPr>
                <w:rFonts w:ascii="Times New Roman" w:hAnsi="Times New Roman"/>
                <w:sz w:val="12"/>
                <w:szCs w:val="12"/>
              </w:rPr>
              <w:t>-</w:t>
            </w:r>
          </w:p>
        </w:tc>
        <w:tc>
          <w:tcPr>
            <w:tcW w:w="769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  <w:sz w:val="12"/>
                <w:szCs w:val="12"/>
              </w:rPr>
            </w:pPr>
          </w:p>
        </w:tc>
      </w:tr>
      <w:tr w:rsidR="003019F8" w:rsidRPr="00091995">
        <w:tc>
          <w:tcPr>
            <w:tcW w:w="847" w:type="dxa"/>
            <w:tcBorders>
              <w:bottom w:val="single" w:sz="4" w:space="0" w:color="auto"/>
            </w:tcBorders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1</w:t>
            </w:r>
          </w:p>
        </w:tc>
        <w:tc>
          <w:tcPr>
            <w:tcW w:w="769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</w:p>
        </w:tc>
        <w:tc>
          <w:tcPr>
            <w:tcW w:w="846" w:type="dxa"/>
            <w:tcBorders>
              <w:bottom w:val="single" w:sz="4" w:space="0" w:color="auto"/>
            </w:tcBorders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 xml:space="preserve">  5</w:t>
            </w:r>
          </w:p>
        </w:tc>
        <w:tc>
          <w:tcPr>
            <w:tcW w:w="768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</w:p>
        </w:tc>
        <w:tc>
          <w:tcPr>
            <w:tcW w:w="846" w:type="dxa"/>
            <w:tcBorders>
              <w:bottom w:val="single" w:sz="4" w:space="0" w:color="auto"/>
            </w:tcBorders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2</w:t>
            </w:r>
          </w:p>
        </w:tc>
        <w:tc>
          <w:tcPr>
            <w:tcW w:w="769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</w:p>
        </w:tc>
        <w:tc>
          <w:tcPr>
            <w:tcW w:w="846" w:type="dxa"/>
            <w:tcBorders>
              <w:bottom w:val="single" w:sz="4" w:space="0" w:color="auto"/>
            </w:tcBorders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4</w:t>
            </w:r>
          </w:p>
        </w:tc>
        <w:tc>
          <w:tcPr>
            <w:tcW w:w="769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jc w:val="center"/>
              <w:rPr>
                <w:rFonts w:ascii="Times New Roman" w:hAnsi="Times New Roman"/>
              </w:rPr>
            </w:pPr>
          </w:p>
        </w:tc>
      </w:tr>
      <w:tr w:rsidR="003019F8" w:rsidRPr="00091995">
        <w:tc>
          <w:tcPr>
            <w:tcW w:w="847" w:type="dxa"/>
            <w:tcBorders>
              <w:top w:val="single" w:sz="4" w:space="0" w:color="auto"/>
            </w:tcBorders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.</w:t>
            </w:r>
          </w:p>
        </w:tc>
        <w:tc>
          <w:tcPr>
            <w:tcW w:w="769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</w:rPr>
            </w:pPr>
          </w:p>
        </w:tc>
        <w:tc>
          <w:tcPr>
            <w:tcW w:w="846" w:type="dxa"/>
            <w:tcBorders>
              <w:top w:val="single" w:sz="4" w:space="0" w:color="auto"/>
            </w:tcBorders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.</w:t>
            </w:r>
          </w:p>
        </w:tc>
        <w:tc>
          <w:tcPr>
            <w:tcW w:w="768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</w:rPr>
            </w:pPr>
          </w:p>
        </w:tc>
        <w:tc>
          <w:tcPr>
            <w:tcW w:w="846" w:type="dxa"/>
            <w:tcBorders>
              <w:top w:val="single" w:sz="4" w:space="0" w:color="auto"/>
            </w:tcBorders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.</w:t>
            </w:r>
          </w:p>
        </w:tc>
        <w:tc>
          <w:tcPr>
            <w:tcW w:w="769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</w:rPr>
            </w:pPr>
          </w:p>
        </w:tc>
        <w:tc>
          <w:tcPr>
            <w:tcW w:w="846" w:type="dxa"/>
            <w:tcBorders>
              <w:top w:val="single" w:sz="4" w:space="0" w:color="auto"/>
            </w:tcBorders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.</w:t>
            </w:r>
          </w:p>
        </w:tc>
        <w:tc>
          <w:tcPr>
            <w:tcW w:w="769" w:type="dxa"/>
          </w:tcPr>
          <w:p w:rsidR="003019F8" w:rsidRPr="00091995" w:rsidRDefault="003019F8" w:rsidP="002B3C6A">
            <w:pPr>
              <w:tabs>
                <w:tab w:val="left" w:pos="2685"/>
                <w:tab w:val="center" w:pos="4677"/>
                <w:tab w:val="left" w:pos="7500"/>
              </w:tabs>
              <w:rPr>
                <w:rFonts w:ascii="Times New Roman" w:hAnsi="Times New Roman"/>
              </w:rPr>
            </w:pPr>
          </w:p>
        </w:tc>
      </w:tr>
    </w:tbl>
    <w:p w:rsidR="003019F8" w:rsidRPr="00091995" w:rsidRDefault="003019F8" w:rsidP="003019F8">
      <w:pPr>
        <w:tabs>
          <w:tab w:val="left" w:pos="2685"/>
          <w:tab w:val="center" w:pos="4677"/>
          <w:tab w:val="left" w:pos="7500"/>
        </w:tabs>
        <w:rPr>
          <w:rFonts w:ascii="Times New Roman" w:hAnsi="Times New Roman"/>
        </w:rPr>
      </w:pP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Bài 3: Số (1 điểm)</w: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rect id="_x0000_s1233" style="position:absolute;margin-left:361.25pt;margin-top:14.5pt;width:19.5pt;height:18pt;z-index:251549696"/>
        </w:pict>
      </w:r>
      <w:r w:rsidRPr="00091995">
        <w:rPr>
          <w:rFonts w:ascii="Times New Roman" w:hAnsi="Times New Roman"/>
          <w:noProof/>
        </w:rPr>
        <w:pict>
          <v:rect id="_x0000_s1232" style="position:absolute;margin-left:233.75pt;margin-top:14.5pt;width:19.5pt;height:18pt;z-index:251548672"/>
        </w:pict>
      </w:r>
      <w:r w:rsidRPr="00091995">
        <w:rPr>
          <w:rFonts w:ascii="Times New Roman" w:hAnsi="Times New Roman"/>
          <w:noProof/>
        </w:rPr>
        <w:pict>
          <v:rect id="_x0000_s1234" style="position:absolute;margin-left:65.75pt;margin-top:14.5pt;width:19.5pt;height:18pt;z-index:251550720"/>
        </w:pict>
      </w:r>
      <w:r w:rsidRPr="00091995">
        <w:rPr>
          <w:rFonts w:ascii="Times New Roman" w:hAnsi="Times New Roman"/>
        </w:rPr>
        <w:t xml:space="preserve">          </w: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rect id="_x0000_s1231" style="position:absolute;margin-left:156.75pt;margin-top:-.1pt;width:19.5pt;height:18pt;z-index:251547648"/>
        </w:pict>
      </w:r>
      <w:r w:rsidRPr="00091995">
        <w:rPr>
          <w:rFonts w:ascii="Times New Roman" w:hAnsi="Times New Roman"/>
        </w:rPr>
        <w:t xml:space="preserve">            3 +        = 8    ;  9  -        =   6     ;         + 4   = 8      ;  7  -        = 5</w:t>
      </w:r>
    </w:p>
    <w:p w:rsidR="003019F8" w:rsidRPr="00091995" w:rsidRDefault="003019F8" w:rsidP="003019F8">
      <w:pPr>
        <w:rPr>
          <w:rFonts w:ascii="Times New Roman" w:hAnsi="Times New Roman"/>
        </w:rPr>
      </w:pP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Bài 4: (1 điểm) Đọc, viết  số ?     </w:t>
      </w:r>
    </w:p>
    <w:p w:rsidR="003019F8" w:rsidRPr="00091995" w:rsidRDefault="003019F8" w:rsidP="003019F8">
      <w:pPr>
        <w:tabs>
          <w:tab w:val="left" w:pos="720"/>
          <w:tab w:val="left" w:pos="1440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           năm              hai                ba                     ……..          ………            </w:t>
      </w:r>
    </w:p>
    <w:p w:rsidR="003019F8" w:rsidRPr="00091995" w:rsidRDefault="003019F8" w:rsidP="003019F8">
      <w:pPr>
        <w:tabs>
          <w:tab w:val="left" w:pos="720"/>
          <w:tab w:val="left" w:pos="1440"/>
        </w:tabs>
        <w:rPr>
          <w:rFonts w:ascii="Times New Roman" w:hAnsi="Times New Roman"/>
        </w:rPr>
      </w:pPr>
    </w:p>
    <w:p w:rsidR="003019F8" w:rsidRPr="00091995" w:rsidRDefault="003019F8" w:rsidP="003019F8">
      <w:pPr>
        <w:tabs>
          <w:tab w:val="left" w:pos="720"/>
          <w:tab w:val="left" w:pos="1440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       ………          ………          …….                     7                   6           </w:t>
      </w:r>
    </w:p>
    <w:p w:rsidR="003019F8" w:rsidRPr="00091995" w:rsidRDefault="003019F8" w:rsidP="003019F8">
      <w:pPr>
        <w:tabs>
          <w:tab w:val="left" w:pos="720"/>
          <w:tab w:val="left" w:pos="1440"/>
        </w:tabs>
        <w:rPr>
          <w:rFonts w:ascii="Times New Roman" w:hAnsi="Times New Roman"/>
          <w:b w:val="0"/>
          <w:u w:val="single"/>
        </w:rPr>
      </w:pPr>
    </w:p>
    <w:p w:rsidR="003019F8" w:rsidRPr="00091995" w:rsidRDefault="003019F8" w:rsidP="003019F8">
      <w:pPr>
        <w:tabs>
          <w:tab w:val="left" w:pos="720"/>
          <w:tab w:val="left" w:pos="1440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>Bài 5</w:t>
      </w:r>
      <w:r w:rsidRPr="00091995">
        <w:rPr>
          <w:rFonts w:ascii="Times New Roman" w:hAnsi="Times New Roman"/>
          <w:b w:val="0"/>
        </w:rPr>
        <w:t xml:space="preserve">: </w:t>
      </w:r>
      <w:r w:rsidRPr="00091995">
        <w:rPr>
          <w:rFonts w:ascii="Times New Roman" w:hAnsi="Times New Roman"/>
        </w:rPr>
        <w:t>Điền dấu &gt; &lt; = :  (1,5 điểm)</w:t>
      </w:r>
    </w:p>
    <w:p w:rsidR="003019F8" w:rsidRPr="00091995" w:rsidRDefault="003019F8" w:rsidP="003019F8">
      <w:pPr>
        <w:tabs>
          <w:tab w:val="left" w:pos="720"/>
          <w:tab w:val="left" w:pos="1440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   a/  5 + 4 </w:t>
      </w:r>
      <w:r w:rsidRPr="00091995">
        <w:rPr>
          <w:rFonts w:ascii="Times New Roman" w:hAnsi="Times New Roman"/>
          <w:b w:val="0"/>
          <w:sz w:val="36"/>
          <w:szCs w:val="36"/>
        </w:rPr>
        <w:t xml:space="preserve">⁫ </w:t>
      </w:r>
      <w:r w:rsidRPr="00091995">
        <w:rPr>
          <w:rFonts w:ascii="Times New Roman" w:hAnsi="Times New Roman"/>
        </w:rPr>
        <w:t xml:space="preserve">9                 6 </w:t>
      </w:r>
      <w:r w:rsidRPr="00091995">
        <w:rPr>
          <w:rFonts w:ascii="Times New Roman" w:hAnsi="Times New Roman"/>
          <w:b w:val="0"/>
          <w:sz w:val="36"/>
          <w:szCs w:val="36"/>
        </w:rPr>
        <w:t xml:space="preserve">⁫ </w:t>
      </w:r>
      <w:r w:rsidRPr="00091995">
        <w:rPr>
          <w:rFonts w:ascii="Times New Roman" w:hAnsi="Times New Roman"/>
        </w:rPr>
        <w:t xml:space="preserve">5               b/  8 - 3 </w:t>
      </w:r>
      <w:r w:rsidRPr="00091995">
        <w:rPr>
          <w:rFonts w:ascii="Times New Roman" w:hAnsi="Times New Roman"/>
          <w:b w:val="0"/>
          <w:sz w:val="36"/>
          <w:szCs w:val="36"/>
        </w:rPr>
        <w:t>⁫</w:t>
      </w:r>
      <w:r w:rsidRPr="00091995">
        <w:rPr>
          <w:rFonts w:ascii="Times New Roman" w:hAnsi="Times New Roman"/>
        </w:rPr>
        <w:t xml:space="preserve"> 3 +5        7 – 2 </w:t>
      </w:r>
      <w:r w:rsidRPr="00091995">
        <w:rPr>
          <w:rFonts w:ascii="Times New Roman" w:hAnsi="Times New Roman"/>
          <w:b w:val="0"/>
          <w:sz w:val="36"/>
          <w:szCs w:val="36"/>
        </w:rPr>
        <w:t>⁫</w:t>
      </w:r>
      <w:r w:rsidRPr="00091995">
        <w:rPr>
          <w:rFonts w:ascii="Times New Roman" w:hAnsi="Times New Roman"/>
        </w:rPr>
        <w:t xml:space="preserve"> 3 + 3</w:t>
      </w:r>
    </w:p>
    <w:p w:rsidR="003019F8" w:rsidRPr="00091995" w:rsidRDefault="003019F8" w:rsidP="003019F8">
      <w:pPr>
        <w:tabs>
          <w:tab w:val="left" w:pos="720"/>
          <w:tab w:val="left" w:pos="1440"/>
        </w:tabs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35" type="#_x0000_t202" style="position:absolute;margin-left:260pt;margin-top:11.65pt;width:153.1pt;height:90pt;z-index:251551744" filled="f" stroked="f">
            <v:textbox>
              <w:txbxContent>
                <w:tbl>
                  <w:tblPr>
                    <w:tblStyle w:val="TableGrid"/>
                    <w:tblW w:w="0" w:type="auto"/>
                    <w:tblLayout w:type="fixed"/>
                    <w:tblLook w:val="01E0"/>
                  </w:tblPr>
                  <w:tblGrid>
                    <w:gridCol w:w="1418"/>
                    <w:gridCol w:w="1418"/>
                  </w:tblGrid>
                  <w:tr w:rsidR="003019F8">
                    <w:trPr>
                      <w:trHeight w:val="1418"/>
                    </w:trPr>
                    <w:tc>
                      <w:tcPr>
                        <w:tcW w:w="1418" w:type="dxa"/>
                      </w:tcPr>
                      <w:p w:rsidR="003019F8" w:rsidRDefault="003019F8"/>
                    </w:tc>
                    <w:tc>
                      <w:tcPr>
                        <w:tcW w:w="1418" w:type="dxa"/>
                      </w:tcPr>
                      <w:p w:rsidR="003019F8" w:rsidRDefault="003019F8"/>
                    </w:tc>
                  </w:tr>
                </w:tbl>
                <w:p w:rsidR="003019F8" w:rsidRDefault="003019F8" w:rsidP="003019F8"/>
              </w:txbxContent>
            </v:textbox>
          </v:shape>
        </w:pic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polyline id="_x0000_s1236" style="position:absolute;z-index:251552768;mso-position-horizontal:absolute;mso-position-vertical:absolute" points="334pt,69.1pt,402.25pt,.95pt" coordsize="1365,1363" filled="f">
            <v:path arrowok="t"/>
          </v:polyline>
        </w:pict>
      </w:r>
      <w:r w:rsidRPr="00091995">
        <w:rPr>
          <w:rFonts w:ascii="Times New Roman" w:hAnsi="Times New Roman"/>
        </w:rPr>
        <w:t>Bài 6: (1 điểm)</w: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  <w:sz w:val="32"/>
          <w:szCs w:val="32"/>
        </w:rPr>
        <w:t xml:space="preserve">     </w:t>
      </w:r>
      <w:r w:rsidRPr="00091995">
        <w:rPr>
          <w:rFonts w:ascii="Times New Roman" w:hAnsi="Times New Roman"/>
        </w:rPr>
        <w:t>Hình vẽ bên có:</w: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- Có………hình tam giác</w: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- Có………hình vuông </w:t>
      </w:r>
    </w:p>
    <w:p w:rsidR="003019F8" w:rsidRPr="00091995" w:rsidRDefault="003019F8" w:rsidP="003019F8">
      <w:pPr>
        <w:tabs>
          <w:tab w:val="left" w:pos="720"/>
          <w:tab w:val="left" w:pos="1440"/>
        </w:tabs>
        <w:rPr>
          <w:rFonts w:ascii="Times New Roman" w:hAnsi="Times New Roman"/>
        </w:rPr>
      </w:pPr>
    </w:p>
    <w:p w:rsidR="003019F8" w:rsidRPr="00091995" w:rsidRDefault="003019F8" w:rsidP="003019F8">
      <w:pPr>
        <w:tabs>
          <w:tab w:val="left" w:pos="720"/>
          <w:tab w:val="left" w:pos="1440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>Bài 7: (2 điểm) Viết phép tính thích hợp :</w:t>
      </w:r>
    </w:p>
    <w:tbl>
      <w:tblPr>
        <w:tblStyle w:val="TableGrid"/>
        <w:tblpPr w:leftFromText="180" w:rightFromText="180" w:vertAnchor="text" w:horzAnchor="page" w:tblpX="5093" w:tblpY="207"/>
        <w:tblW w:w="3750" w:type="dxa"/>
        <w:tblLook w:val="01E0"/>
      </w:tblPr>
      <w:tblGrid>
        <w:gridCol w:w="750"/>
        <w:gridCol w:w="750"/>
        <w:gridCol w:w="750"/>
        <w:gridCol w:w="750"/>
        <w:gridCol w:w="750"/>
      </w:tblGrid>
      <w:tr w:rsidR="003019F8" w:rsidRPr="00091995">
        <w:trPr>
          <w:trHeight w:val="273"/>
        </w:trPr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</w:rPr>
            </w:pPr>
          </w:p>
        </w:tc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</w:rPr>
            </w:pPr>
          </w:p>
        </w:tc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</w:rPr>
            </w:pPr>
          </w:p>
        </w:tc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</w:rPr>
            </w:pPr>
          </w:p>
        </w:tc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</w:rPr>
            </w:pPr>
          </w:p>
        </w:tc>
      </w:tr>
    </w:tbl>
    <w:p w:rsidR="003019F8" w:rsidRPr="00091995" w:rsidRDefault="003019F8" w:rsidP="003019F8">
      <w:pPr>
        <w:tabs>
          <w:tab w:val="left" w:pos="720"/>
          <w:tab w:val="left" w:pos="1440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>a. Có          :  9 quả bóng.</w:t>
      </w:r>
    </w:p>
    <w:p w:rsidR="003019F8" w:rsidRPr="00091995" w:rsidRDefault="003019F8" w:rsidP="003019F8">
      <w:pPr>
        <w:tabs>
          <w:tab w:val="left" w:pos="720"/>
          <w:tab w:val="left" w:pos="1440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Cho        :  3 quả bóng.                        </w: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Còn lại   : …quả bóng ?</w:t>
      </w:r>
    </w:p>
    <w:p w:rsidR="003019F8" w:rsidRPr="00091995" w:rsidRDefault="003019F8" w:rsidP="003019F8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>b. Điền số và dấu thích hợp để được phép tính đúng :</w:t>
      </w:r>
    </w:p>
    <w:tbl>
      <w:tblPr>
        <w:tblStyle w:val="TableGrid"/>
        <w:tblpPr w:leftFromText="180" w:rightFromText="180" w:vertAnchor="text" w:horzAnchor="margin" w:tblpXSpec="right" w:tblpY="282"/>
        <w:tblW w:w="3750" w:type="dxa"/>
        <w:tblLook w:val="01E0"/>
      </w:tblPr>
      <w:tblGrid>
        <w:gridCol w:w="750"/>
        <w:gridCol w:w="750"/>
        <w:gridCol w:w="750"/>
        <w:gridCol w:w="750"/>
        <w:gridCol w:w="750"/>
      </w:tblGrid>
      <w:tr w:rsidR="003019F8" w:rsidRPr="00091995">
        <w:trPr>
          <w:trHeight w:val="273"/>
        </w:trPr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</w:rPr>
            </w:pPr>
          </w:p>
        </w:tc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</w:rPr>
            </w:pPr>
          </w:p>
        </w:tc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</w:rPr>
            </w:pPr>
          </w:p>
        </w:tc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=</w:t>
            </w:r>
          </w:p>
        </w:tc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9</w:t>
            </w:r>
          </w:p>
        </w:tc>
      </w:tr>
    </w:tbl>
    <w:tbl>
      <w:tblPr>
        <w:tblStyle w:val="TableGrid"/>
        <w:tblpPr w:leftFromText="180" w:rightFromText="180" w:vertAnchor="text" w:horzAnchor="page" w:tblpX="1713" w:tblpY="282"/>
        <w:tblW w:w="3750" w:type="dxa"/>
        <w:tblLook w:val="01E0"/>
      </w:tblPr>
      <w:tblGrid>
        <w:gridCol w:w="750"/>
        <w:gridCol w:w="750"/>
        <w:gridCol w:w="750"/>
        <w:gridCol w:w="750"/>
        <w:gridCol w:w="750"/>
      </w:tblGrid>
      <w:tr w:rsidR="003019F8" w:rsidRPr="00091995">
        <w:trPr>
          <w:trHeight w:val="273"/>
        </w:trPr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</w:rPr>
            </w:pPr>
          </w:p>
        </w:tc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</w:rPr>
            </w:pPr>
          </w:p>
        </w:tc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</w:rPr>
            </w:pPr>
          </w:p>
        </w:tc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=</w:t>
            </w:r>
          </w:p>
        </w:tc>
        <w:tc>
          <w:tcPr>
            <w:tcW w:w="750" w:type="dxa"/>
          </w:tcPr>
          <w:p w:rsidR="003019F8" w:rsidRPr="00091995" w:rsidRDefault="003019F8" w:rsidP="002B3C6A">
            <w:pPr>
              <w:tabs>
                <w:tab w:val="left" w:pos="720"/>
                <w:tab w:val="left" w:pos="1440"/>
              </w:tabs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6</w:t>
            </w:r>
          </w:p>
        </w:tc>
      </w:tr>
    </w:tbl>
    <w:p w:rsidR="003019F8" w:rsidRPr="00091995" w:rsidRDefault="003019F8" w:rsidP="003019F8">
      <w:pPr>
        <w:rPr>
          <w:rFonts w:ascii="Times New Roman" w:hAnsi="Times New Roman"/>
          <w:sz w:val="32"/>
          <w:szCs w:val="32"/>
        </w:rPr>
      </w:pPr>
    </w:p>
    <w:p w:rsidR="003019F8" w:rsidRPr="00091995" w:rsidRDefault="003019F8" w:rsidP="003019F8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noProof/>
          <w:sz w:val="32"/>
          <w:szCs w:val="32"/>
        </w:rPr>
        <w:pict>
          <v:line id="_x0000_s1225" style="position:absolute;z-index:251541504" from="197.65pt,101.65pt" to="197.65pt,101.65pt"/>
        </w:pict>
      </w:r>
      <w:r w:rsidRPr="00091995">
        <w:rPr>
          <w:rFonts w:ascii="Times New Roman" w:hAnsi="Times New Roman"/>
          <w:noProof/>
          <w:sz w:val="32"/>
          <w:szCs w:val="32"/>
        </w:rPr>
        <w:pict>
          <v:line id="_x0000_s1224" style="position:absolute;z-index:251540480" from="137.35pt,38.65pt" to="137.35pt,38.65pt"/>
        </w:pict>
      </w:r>
      <w:r w:rsidRPr="00091995">
        <w:rPr>
          <w:rFonts w:ascii="Times New Roman" w:hAnsi="Times New Roman"/>
          <w:noProof/>
          <w:sz w:val="32"/>
          <w:szCs w:val="32"/>
        </w:rPr>
        <w:pict>
          <v:rect id="_x0000_s1230" style="position:absolute;margin-left:113.9pt;margin-top:229.95pt;width:23.45pt;height:27pt;z-index:251546624"/>
        </w:pict>
      </w:r>
      <w:r w:rsidRPr="00091995">
        <w:rPr>
          <w:rFonts w:ascii="Times New Roman" w:hAnsi="Times New Roman"/>
          <w:noProof/>
          <w:sz w:val="32"/>
          <w:szCs w:val="32"/>
        </w:rPr>
        <w:pict>
          <v:rect id="_x0000_s1229" style="position:absolute;margin-left:90.45pt;margin-top:229.95pt;width:23.45pt;height:27pt;z-index:251545600">
            <v:textbox>
              <w:txbxContent>
                <w:p w:rsidR="003019F8" w:rsidRDefault="003019F8" w:rsidP="003019F8">
                  <w:r>
                    <w:t>=</w:t>
                  </w:r>
                </w:p>
              </w:txbxContent>
            </v:textbox>
          </v:rect>
        </w:pict>
      </w:r>
      <w:r w:rsidRPr="00091995">
        <w:rPr>
          <w:rFonts w:ascii="Times New Roman" w:hAnsi="Times New Roman"/>
          <w:noProof/>
          <w:sz w:val="32"/>
          <w:szCs w:val="32"/>
        </w:rPr>
        <w:pict>
          <v:rect id="_x0000_s1228" style="position:absolute;margin-left:67pt;margin-top:229.95pt;width:23.45pt;height:27pt;z-index:251544576"/>
        </w:pict>
      </w:r>
      <w:r w:rsidRPr="00091995">
        <w:rPr>
          <w:rFonts w:ascii="Times New Roman" w:hAnsi="Times New Roman"/>
          <w:noProof/>
          <w:sz w:val="32"/>
          <w:szCs w:val="32"/>
        </w:rPr>
        <w:pict>
          <v:rect id="_x0000_s1227" style="position:absolute;margin-left:43.55pt;margin-top:229.95pt;width:23.45pt;height:27pt;z-index:251543552"/>
        </w:pict>
      </w:r>
      <w:r w:rsidRPr="00091995">
        <w:rPr>
          <w:rFonts w:ascii="Times New Roman" w:hAnsi="Times New Roman"/>
          <w:noProof/>
          <w:sz w:val="32"/>
          <w:szCs w:val="32"/>
        </w:rPr>
        <w:pict>
          <v:rect id="_x0000_s1226" style="position:absolute;margin-left:20.1pt;margin-top:229.95pt;width:23.45pt;height:27pt;z-index:251542528"/>
        </w:pict>
      </w:r>
    </w:p>
    <w:p w:rsidR="003019F8" w:rsidRPr="00091995" w:rsidRDefault="003019F8" w:rsidP="003019F8">
      <w:pPr>
        <w:rPr>
          <w:rFonts w:ascii="Times New Roman" w:hAnsi="Times New Roman"/>
          <w:sz w:val="32"/>
          <w:szCs w:val="32"/>
        </w:rPr>
      </w:pPr>
    </w:p>
    <w:p w:rsidR="003019F8" w:rsidRPr="00091995" w:rsidRDefault="003019F8" w:rsidP="0021070D">
      <w:pPr>
        <w:rPr>
          <w:rFonts w:ascii="Times New Roman" w:hAnsi="Times New Roman"/>
          <w:b w:val="0"/>
          <w:i/>
        </w:rPr>
      </w:pPr>
    </w:p>
    <w:p w:rsidR="000356E0" w:rsidRPr="00091995" w:rsidRDefault="000356E0" w:rsidP="0021070D">
      <w:pPr>
        <w:rPr>
          <w:rFonts w:ascii="Times New Roman" w:hAnsi="Times New Roman"/>
          <w:b w:val="0"/>
          <w:i/>
        </w:rPr>
      </w:pPr>
    </w:p>
    <w:p w:rsidR="000356E0" w:rsidRPr="00091995" w:rsidRDefault="000356E0" w:rsidP="0021070D">
      <w:pPr>
        <w:rPr>
          <w:rFonts w:ascii="Times New Roman" w:hAnsi="Times New Roman"/>
          <w:b w:val="0"/>
          <w:i/>
        </w:rPr>
      </w:pPr>
    </w:p>
    <w:p w:rsidR="000356E0" w:rsidRPr="00091995" w:rsidRDefault="000356E0" w:rsidP="00E07D14">
      <w:pPr>
        <w:numPr>
          <w:ilvl w:val="0"/>
          <w:numId w:val="13"/>
        </w:numPr>
        <w:tabs>
          <w:tab w:val="center" w:pos="4536"/>
        </w:tabs>
        <w:rPr>
          <w:rFonts w:ascii="Times New Roman" w:hAnsi="Times New Roman"/>
          <w:b w:val="0"/>
          <w:i/>
        </w:rPr>
      </w:pPr>
    </w:p>
    <w:p w:rsidR="000356E0" w:rsidRPr="00091995" w:rsidRDefault="000356E0" w:rsidP="000356E0">
      <w:pPr>
        <w:jc w:val="center"/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</w:rPr>
        <w:t>ĐỀ KIỂM TRA HỌC KÌ I</w:t>
      </w:r>
    </w:p>
    <w:p w:rsidR="000356E0" w:rsidRPr="00091995" w:rsidRDefault="000356E0" w:rsidP="000356E0">
      <w:pPr>
        <w:jc w:val="center"/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</w:rPr>
        <w:t>Năm học : 2010 - 2011</w:t>
      </w:r>
    </w:p>
    <w:p w:rsidR="000356E0" w:rsidRPr="00091995" w:rsidRDefault="000356E0" w:rsidP="000356E0">
      <w:pPr>
        <w:jc w:val="center"/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</w:rPr>
        <w:t>MÔN TOÁN Lớp 1</w:t>
      </w:r>
    </w:p>
    <w:p w:rsidR="000356E0" w:rsidRPr="00091995" w:rsidRDefault="000356E0" w:rsidP="000356E0">
      <w:pPr>
        <w:jc w:val="center"/>
        <w:rPr>
          <w:rFonts w:ascii="Times New Roman" w:hAnsi="Times New Roman"/>
          <w:b w:val="0"/>
        </w:rPr>
      </w:pPr>
    </w:p>
    <w:p w:rsidR="000356E0" w:rsidRPr="00091995" w:rsidRDefault="000356E0" w:rsidP="000356E0">
      <w:pPr>
        <w:rPr>
          <w:rFonts w:ascii="Times New Roman" w:hAnsi="Times New Roman"/>
        </w:rPr>
      </w:pPr>
    </w:p>
    <w:p w:rsidR="000356E0" w:rsidRPr="00091995" w:rsidRDefault="000356E0" w:rsidP="000356E0">
      <w:pPr>
        <w:rPr>
          <w:rFonts w:ascii="Times New Roman" w:hAnsi="Times New Roman"/>
          <w:b w:val="0"/>
          <w:sz w:val="16"/>
          <w:szCs w:val="16"/>
        </w:rPr>
      </w:pPr>
      <w:r w:rsidRPr="00091995">
        <w:rPr>
          <w:rFonts w:ascii="Times New Roman" w:hAnsi="Times New Roman"/>
          <w:b w:val="0"/>
        </w:rPr>
        <w:t>1/Tính</w:t>
      </w:r>
      <w:r w:rsidRPr="00091995">
        <w:rPr>
          <w:rFonts w:ascii="Times New Roman" w:hAnsi="Times New Roman"/>
          <w:b w:val="0"/>
          <w:sz w:val="16"/>
          <w:szCs w:val="16"/>
        </w:rPr>
        <w:t xml:space="preserve">:    </w:t>
      </w:r>
    </w:p>
    <w:p w:rsidR="000356E0" w:rsidRPr="00091995" w:rsidRDefault="000356E0" w:rsidP="000356E0">
      <w:pPr>
        <w:rPr>
          <w:rFonts w:ascii="Times New Roman" w:hAnsi="Times New Roman"/>
          <w:sz w:val="16"/>
          <w:szCs w:val="16"/>
        </w:rPr>
      </w:pPr>
      <w:r w:rsidRPr="00091995">
        <w:rPr>
          <w:rFonts w:ascii="Times New Roman" w:hAnsi="Times New Roman"/>
          <w:sz w:val="16"/>
          <w:szCs w:val="16"/>
        </w:rPr>
        <w:t xml:space="preserve">                         </w:t>
      </w:r>
      <w:r w:rsidRPr="00091995">
        <w:rPr>
          <w:rFonts w:ascii="Times New Roman" w:hAnsi="Times New Roman"/>
        </w:rPr>
        <w:t>6                       5                         7                      9</w:t>
      </w:r>
    </w:p>
    <w:p w:rsidR="000356E0" w:rsidRPr="00091995" w:rsidRDefault="000356E0" w:rsidP="000356E0">
      <w:pPr>
        <w:rPr>
          <w:rFonts w:ascii="Times New Roman" w:hAnsi="Times New Roman"/>
        </w:rPr>
      </w:pPr>
      <w:r w:rsidRPr="00091995">
        <w:rPr>
          <w:rFonts w:ascii="Times New Roman" w:hAnsi="Times New Roman"/>
          <w:sz w:val="16"/>
          <w:szCs w:val="16"/>
        </w:rPr>
        <w:t xml:space="preserve">                   </w:t>
      </w:r>
      <w:r w:rsidRPr="00091995">
        <w:rPr>
          <w:rFonts w:ascii="Times New Roman" w:hAnsi="Times New Roman"/>
        </w:rPr>
        <w:t>+                       -                         +                      -</w:t>
      </w:r>
    </w:p>
    <w:p w:rsidR="000356E0" w:rsidRPr="00091995" w:rsidRDefault="000356E0" w:rsidP="000356E0">
      <w:pPr>
        <w:rPr>
          <w:rFonts w:ascii="Times New Roman" w:hAnsi="Times New Roman"/>
        </w:rPr>
      </w:pPr>
      <w:r w:rsidRPr="00091995">
        <w:rPr>
          <w:rFonts w:ascii="Times New Roman" w:hAnsi="Times New Roman"/>
          <w:sz w:val="16"/>
          <w:szCs w:val="16"/>
        </w:rPr>
        <w:t xml:space="preserve">                         </w:t>
      </w:r>
      <w:r w:rsidRPr="00091995">
        <w:rPr>
          <w:rFonts w:ascii="Times New Roman" w:hAnsi="Times New Roman"/>
        </w:rPr>
        <w:t>3                       1                         2                      6</w:t>
      </w:r>
    </w:p>
    <w:p w:rsidR="000356E0" w:rsidRPr="00091995" w:rsidRDefault="000356E0" w:rsidP="000356E0">
      <w:pPr>
        <w:rPr>
          <w:rFonts w:ascii="Times New Roman" w:hAnsi="Times New Roman"/>
        </w:rPr>
      </w:pPr>
      <w:r w:rsidRPr="00091995">
        <w:rPr>
          <w:rFonts w:ascii="Times New Roman" w:hAnsi="Times New Roman"/>
          <w:noProof/>
          <w:sz w:val="16"/>
          <w:szCs w:val="16"/>
        </w:rPr>
      </w:r>
      <w:r w:rsidRPr="00091995">
        <w:rPr>
          <w:rFonts w:ascii="Times New Roman" w:hAnsi="Times New Roman"/>
        </w:rPr>
        <w:pict>
          <v:group id="_x0000_s1252" editas="canvas" style="width:462pt;height:9.05pt;mso-position-horizontal-relative:char;mso-position-vertical-relative:line" coordorigin="1461,3710" coordsize="9240,181">
            <o:lock v:ext="edit" aspectratio="t"/>
            <v:shape id="_x0000_s1253" type="#_x0000_t75" style="position:absolute;left:1461;top:3710;width:9240;height:181" o:preferrelative="f">
              <v:fill o:detectmouseclick="t"/>
              <v:path o:extrusionok="t" o:connecttype="none"/>
              <o:lock v:ext="edit" text="t"/>
            </v:shape>
            <v:line id="_x0000_s1254" style="position:absolute" from="2421,3890" to="3141,3890"/>
            <v:line id="_x0000_s1255" style="position:absolute" from="4101,3879" to="4821,3880"/>
            <v:line id="_x0000_s1256" style="position:absolute" from="5991,3890" to="6711,3891"/>
            <v:line id="_x0000_s1257" style="position:absolute" from="7701,3890" to="8421,3891"/>
            <w10:wrap type="none"/>
            <w10:anchorlock/>
          </v:group>
        </w:pict>
      </w:r>
    </w:p>
    <w:p w:rsidR="000356E0" w:rsidRPr="00091995" w:rsidRDefault="000356E0" w:rsidP="000356E0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                                                                                                                 (1đ)</w:t>
      </w:r>
    </w:p>
    <w:p w:rsidR="000356E0" w:rsidRPr="00091995" w:rsidRDefault="000356E0" w:rsidP="000356E0">
      <w:pPr>
        <w:rPr>
          <w:rFonts w:ascii="Times New Roman" w:hAnsi="Times New Roman"/>
        </w:rPr>
      </w:pPr>
    </w:p>
    <w:p w:rsidR="000356E0" w:rsidRPr="00091995" w:rsidRDefault="000356E0" w:rsidP="000356E0">
      <w:pPr>
        <w:rPr>
          <w:rFonts w:ascii="Times New Roman" w:hAnsi="Times New Roman"/>
        </w:rPr>
      </w:pPr>
    </w:p>
    <w:p w:rsidR="000356E0" w:rsidRPr="00091995" w:rsidRDefault="000356E0" w:rsidP="000356E0">
      <w:pPr>
        <w:rPr>
          <w:rFonts w:ascii="Times New Roman" w:hAnsi="Times New Roman"/>
        </w:rPr>
      </w:pPr>
    </w:p>
    <w:p w:rsidR="000356E0" w:rsidRPr="00091995" w:rsidRDefault="000356E0" w:rsidP="000356E0">
      <w:pPr>
        <w:rPr>
          <w:rFonts w:ascii="Times New Roman" w:hAnsi="Times New Roman"/>
        </w:rPr>
      </w:pPr>
      <w:r w:rsidRPr="00091995">
        <w:rPr>
          <w:rFonts w:ascii="Times New Roman" w:hAnsi="Times New Roman"/>
          <w:b w:val="0"/>
        </w:rPr>
        <w:t>2/ Tính:</w:t>
      </w:r>
      <w:r w:rsidRPr="00091995">
        <w:rPr>
          <w:rFonts w:ascii="Times New Roman" w:hAnsi="Times New Roman"/>
        </w:rPr>
        <w:t xml:space="preserve">   6 + 2  =                      9 - 5   =                     4 + 3 - 6  =</w:t>
      </w:r>
    </w:p>
    <w:p w:rsidR="000356E0" w:rsidRPr="00091995" w:rsidRDefault="000356E0" w:rsidP="000356E0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            7 - 3   =                     10 + 0 =                     3 - 2 + 8  =              (1,5đ)</w:t>
      </w:r>
    </w:p>
    <w:p w:rsidR="000356E0" w:rsidRPr="00091995" w:rsidRDefault="000356E0" w:rsidP="000356E0">
      <w:pPr>
        <w:rPr>
          <w:rFonts w:ascii="Times New Roman" w:hAnsi="Times New Roman"/>
        </w:rPr>
      </w:pPr>
    </w:p>
    <w:p w:rsidR="000356E0" w:rsidRPr="00091995" w:rsidRDefault="000356E0" w:rsidP="000356E0">
      <w:pPr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</w:rPr>
        <w:t xml:space="preserve">3/ Số ? </w:t>
      </w:r>
    </w:p>
    <w:p w:rsidR="000356E0" w:rsidRPr="00091995" w:rsidRDefault="000356E0" w:rsidP="000356E0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>a/                +  2</w:t>
      </w:r>
      <w:r w:rsidRPr="00091995">
        <w:rPr>
          <w:rFonts w:ascii="Times New Roman" w:hAnsi="Times New Roman"/>
        </w:rPr>
        <w:tab/>
      </w:r>
      <w:r w:rsidRPr="00091995">
        <w:rPr>
          <w:rFonts w:ascii="Times New Roman" w:hAnsi="Times New Roman"/>
        </w:rPr>
        <w:tab/>
      </w:r>
      <w:r w:rsidRPr="00091995">
        <w:rPr>
          <w:rFonts w:ascii="Times New Roman" w:hAnsi="Times New Roman"/>
        </w:rPr>
        <w:tab/>
        <w:t xml:space="preserve">-5  </w:t>
      </w:r>
      <w:r w:rsidRPr="00091995">
        <w:rPr>
          <w:rFonts w:ascii="Times New Roman" w:hAnsi="Times New Roman"/>
          <w:noProof/>
        </w:rPr>
      </w:r>
      <w:r w:rsidRPr="00091995">
        <w:rPr>
          <w:rFonts w:ascii="Times New Roman" w:hAnsi="Times New Roman"/>
        </w:rPr>
        <w:pict>
          <v:group id="_x0000_s1245" editas="canvas" style="width:420pt;height:27pt;mso-position-horizontal-relative:char;mso-position-vertical-relative:line" coordorigin="2421,5762" coordsize="8400,540">
            <o:lock v:ext="edit" aspectratio="t"/>
            <v:shape id="_x0000_s1246" type="#_x0000_t75" style="position:absolute;left:2421;top:5762;width:8400;height:540" o:preferrelative="f">
              <v:fill o:detectmouseclick="t"/>
              <v:path o:extrusionok="t" o:connecttype="none"/>
              <o:lock v:ext="edit" text="t"/>
            </v:shape>
            <v:line id="_x0000_s1247" style="position:absolute" from="3261,6058" to="4581,6059">
              <v:stroke endarrow="block"/>
            </v:line>
            <v:line id="_x0000_s1248" style="position:absolute" from="5181,6058" to="6981,6059">
              <v:stroke endarrow="block"/>
            </v:line>
            <v:oval id="_x0000_s1249" style="position:absolute;left:2661;top:5762;width:600;height:540">
              <v:textbox style="mso-next-textbox:#_x0000_s1249">
                <w:txbxContent>
                  <w:p w:rsidR="000356E0" w:rsidRPr="00FF64AF" w:rsidRDefault="000356E0" w:rsidP="000356E0">
                    <w:r w:rsidRPr="00FF64AF">
                      <w:t>8</w:t>
                    </w:r>
                  </w:p>
                </w:txbxContent>
              </v:textbox>
            </v:oval>
            <v:oval id="_x0000_s1250" style="position:absolute;left:4581;top:5762;width:600;height:540">
              <v:textbox style="mso-next-textbox:#_x0000_s1250">
                <w:txbxContent>
                  <w:p w:rsidR="000356E0" w:rsidRDefault="000356E0" w:rsidP="000356E0"/>
                </w:txbxContent>
              </v:textbox>
            </v:oval>
            <v:oval id="_x0000_s1251" style="position:absolute;left:6981;top:5762;width:600;height:540"/>
            <w10:wrap type="none"/>
            <w10:anchorlock/>
          </v:group>
        </w:pict>
      </w:r>
      <w:r w:rsidRPr="00091995">
        <w:rPr>
          <w:rFonts w:ascii="Times New Roman" w:hAnsi="Times New Roman"/>
        </w:rPr>
        <w:t xml:space="preserve">                                                                                                                                                                   </w:t>
      </w:r>
    </w:p>
    <w:p w:rsidR="000356E0" w:rsidRPr="00091995" w:rsidRDefault="000356E0" w:rsidP="000356E0">
      <w:pPr>
        <w:rPr>
          <w:rFonts w:ascii="Times New Roman" w:hAnsi="Times New Roman"/>
        </w:rPr>
      </w:pPr>
    </w:p>
    <w:p w:rsidR="000356E0" w:rsidRPr="00091995" w:rsidRDefault="000356E0" w:rsidP="000356E0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>b/                 - 4                          + 7                                                               (1đ)</w:t>
      </w:r>
    </w:p>
    <w:p w:rsidR="000356E0" w:rsidRPr="00091995" w:rsidRDefault="000356E0" w:rsidP="000356E0">
      <w:pPr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</w:r>
      <w:r w:rsidRPr="00091995">
        <w:rPr>
          <w:rFonts w:ascii="Times New Roman" w:hAnsi="Times New Roman"/>
        </w:rPr>
        <w:pict>
          <v:group id="_x0000_s1237" editas="canvas" style="width:420pt;height:27pt;mso-position-horizontal-relative:char;mso-position-vertical-relative:line" coordorigin="2421,5762" coordsize="8400,540">
            <o:lock v:ext="edit" aspectratio="t"/>
            <v:shape id="_x0000_s1238" type="#_x0000_t75" style="position:absolute;left:2421;top:5762;width:8400;height:540" o:preferrelative="f">
              <v:fill o:detectmouseclick="t"/>
              <v:path o:extrusionok="t" o:connecttype="none"/>
              <o:lock v:ext="edit" text="t"/>
            </v:shape>
            <v:line id="_x0000_s1239" style="position:absolute" from="3261,6058" to="4581,6059">
              <v:stroke endarrow="block"/>
            </v:line>
            <v:line id="_x0000_s1240" style="position:absolute" from="5181,6058" to="6981,6059">
              <v:stroke endarrow="block"/>
            </v:line>
            <v:oval id="_x0000_s1241" style="position:absolute;left:2661;top:5762;width:600;height:540">
              <v:textbox style="mso-next-textbox:#_x0000_s1241">
                <w:txbxContent>
                  <w:p w:rsidR="000356E0" w:rsidRPr="00FF64AF" w:rsidRDefault="000356E0" w:rsidP="000356E0">
                    <w:r w:rsidRPr="00FF64AF">
                      <w:t>6</w:t>
                    </w:r>
                  </w:p>
                </w:txbxContent>
              </v:textbox>
            </v:oval>
            <v:oval id="_x0000_s1242" style="position:absolute;left:4581;top:5762;width:600;height:540">
              <v:textbox style="mso-next-textbox:#_x0000_s1242">
                <w:txbxContent>
                  <w:p w:rsidR="000356E0" w:rsidRDefault="000356E0" w:rsidP="000356E0"/>
                </w:txbxContent>
              </v:textbox>
            </v:oval>
            <v:oval id="_x0000_s1243" style="position:absolute;left:6981;top:5762;width:600;height:540"/>
            <v:line id="_x0000_s1244" style="position:absolute" from="3261,6065" to="4581,6066">
              <v:stroke endarrow="block"/>
            </v:line>
            <w10:wrap type="none"/>
            <w10:anchorlock/>
          </v:group>
        </w:pict>
      </w:r>
    </w:p>
    <w:p w:rsidR="000356E0" w:rsidRPr="00091995" w:rsidRDefault="000356E0" w:rsidP="000356E0">
      <w:pPr>
        <w:rPr>
          <w:rFonts w:ascii="Times New Roman" w:hAnsi="Times New Roman"/>
        </w:rPr>
      </w:pPr>
    </w:p>
    <w:p w:rsidR="000356E0" w:rsidRPr="00091995" w:rsidRDefault="000356E0" w:rsidP="000356E0">
      <w:pPr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</w:rPr>
        <w:t>4/Điền dấu đúng:   &gt; &lt; = ?</w:t>
      </w:r>
    </w:p>
    <w:p w:rsidR="000356E0" w:rsidRPr="00091995" w:rsidRDefault="000356E0" w:rsidP="000356E0">
      <w:pPr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rect id="_x0000_s1260" style="position:absolute;margin-left:324pt;margin-top:13.25pt;width:18pt;height:18pt;z-index:251555840"/>
        </w:pict>
      </w:r>
      <w:r w:rsidRPr="00091995">
        <w:rPr>
          <w:rFonts w:ascii="Times New Roman" w:hAnsi="Times New Roman"/>
          <w:noProof/>
        </w:rPr>
        <w:pict>
          <v:rect id="_x0000_s1259" style="position:absolute;margin-left:168.75pt;margin-top:14.2pt;width:18pt;height:18pt;z-index:251554816"/>
        </w:pict>
      </w:r>
      <w:r w:rsidRPr="00091995">
        <w:rPr>
          <w:rFonts w:ascii="Times New Roman" w:hAnsi="Times New Roman"/>
          <w:noProof/>
        </w:rPr>
        <w:pict>
          <v:rect id="_x0000_s1258" style="position:absolute;margin-left:23.25pt;margin-top:14.2pt;width:18pt;height:18pt;z-index:251553792"/>
        </w:pict>
      </w:r>
    </w:p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9    </w:t>
      </w:r>
      <w:r w:rsidRPr="00091995">
        <w:rPr>
          <w:rFonts w:ascii="Times New Roman" w:hAnsi="Times New Roman"/>
        </w:rPr>
        <w:tab/>
        <w:t>6 + 2                   7           8 - 2                 5 + 3              3 + 5</w:t>
      </w:r>
    </w:p>
    <w:p w:rsidR="000356E0" w:rsidRPr="00091995" w:rsidRDefault="000356E0" w:rsidP="000356E0">
      <w:pPr>
        <w:tabs>
          <w:tab w:val="left" w:pos="9120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                                                                                                                  (3đ)</w:t>
      </w:r>
      <w:r w:rsidRPr="00091995">
        <w:rPr>
          <w:rFonts w:ascii="Times New Roman" w:hAnsi="Times New Roman"/>
        </w:rPr>
        <w:tab/>
      </w:r>
    </w:p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rect id="_x0000_s1263" style="position:absolute;margin-left:324pt;margin-top:.95pt;width:18pt;height:18pt;z-index:251558912"/>
        </w:pict>
      </w:r>
      <w:r w:rsidRPr="00091995">
        <w:rPr>
          <w:rFonts w:ascii="Times New Roman" w:hAnsi="Times New Roman"/>
          <w:noProof/>
        </w:rPr>
        <w:pict>
          <v:rect id="_x0000_s1262" style="position:absolute;margin-left:168pt;margin-top:.95pt;width:18pt;height:18pt;z-index:251557888"/>
        </w:pict>
      </w:r>
      <w:r w:rsidRPr="00091995">
        <w:rPr>
          <w:rFonts w:ascii="Times New Roman" w:hAnsi="Times New Roman"/>
          <w:noProof/>
        </w:rPr>
        <w:pict>
          <v:rect id="_x0000_s1261" style="position:absolute;margin-left:24pt;margin-top:.95pt;width:18pt;height:18pt;z-index:251556864"/>
        </w:pict>
      </w:r>
      <w:r w:rsidRPr="00091995">
        <w:rPr>
          <w:rFonts w:ascii="Times New Roman" w:hAnsi="Times New Roman"/>
        </w:rPr>
        <w:t xml:space="preserve">  4            8 - 5                   6            7 + 1                9 - 2               8 + 1</w:t>
      </w:r>
    </w:p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</w:rPr>
      </w:pPr>
    </w:p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</w:rPr>
        <w:t>5/ Điền số và phép tính thích hợp vào ô trống:</w:t>
      </w:r>
    </w:p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Có:      10 cây bút</w:t>
      </w:r>
    </w:p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Cho:      3 cây bút</w:t>
      </w:r>
    </w:p>
    <w:tbl>
      <w:tblPr>
        <w:tblStyle w:val="TableGrid"/>
        <w:tblpPr w:leftFromText="180" w:rightFromText="180" w:vertAnchor="text" w:horzAnchor="page" w:tblpX="4354" w:tblpY="45"/>
        <w:tblW w:w="3468" w:type="dxa"/>
        <w:tblLook w:val="01E0"/>
      </w:tblPr>
      <w:tblGrid>
        <w:gridCol w:w="708"/>
        <w:gridCol w:w="720"/>
        <w:gridCol w:w="720"/>
        <w:gridCol w:w="720"/>
        <w:gridCol w:w="600"/>
      </w:tblGrid>
      <w:tr w:rsidR="000356E0" w:rsidRPr="00091995">
        <w:tc>
          <w:tcPr>
            <w:tcW w:w="708" w:type="dxa"/>
          </w:tcPr>
          <w:p w:rsidR="000356E0" w:rsidRPr="00091995" w:rsidRDefault="000356E0" w:rsidP="002B3C6A">
            <w:pPr>
              <w:tabs>
                <w:tab w:val="left" w:pos="1095"/>
              </w:tabs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0356E0" w:rsidRPr="00091995" w:rsidRDefault="000356E0" w:rsidP="002B3C6A">
            <w:pPr>
              <w:tabs>
                <w:tab w:val="left" w:pos="1095"/>
              </w:tabs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0356E0" w:rsidRPr="00091995" w:rsidRDefault="000356E0" w:rsidP="002B3C6A">
            <w:pPr>
              <w:tabs>
                <w:tab w:val="left" w:pos="1095"/>
              </w:tabs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0356E0" w:rsidRPr="00091995" w:rsidRDefault="000356E0" w:rsidP="002B3C6A">
            <w:pPr>
              <w:tabs>
                <w:tab w:val="left" w:pos="1095"/>
              </w:tabs>
              <w:rPr>
                <w:rFonts w:ascii="Times New Roman" w:hAnsi="Times New Roman"/>
              </w:rPr>
            </w:pPr>
          </w:p>
        </w:tc>
        <w:tc>
          <w:tcPr>
            <w:tcW w:w="600" w:type="dxa"/>
          </w:tcPr>
          <w:p w:rsidR="000356E0" w:rsidRPr="00091995" w:rsidRDefault="000356E0" w:rsidP="002B3C6A">
            <w:pPr>
              <w:tabs>
                <w:tab w:val="left" w:pos="1095"/>
              </w:tabs>
              <w:rPr>
                <w:rFonts w:ascii="Times New Roman" w:hAnsi="Times New Roman"/>
              </w:rPr>
            </w:pPr>
          </w:p>
        </w:tc>
      </w:tr>
    </w:tbl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Còn: ........cây bút             </w:t>
      </w:r>
    </w:p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</w:rPr>
      </w:pPr>
    </w:p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</w:rPr>
      </w:pPr>
    </w:p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</w:rPr>
      </w:pPr>
    </w:p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b w:val="0"/>
          <w:noProof/>
        </w:rPr>
        <w:pict>
          <v:line id="_x0000_s1265" style="position:absolute;flip:y;z-index:251560960" from="336.75pt,67.5pt" to="372.75pt,103.5pt"/>
        </w:pict>
      </w:r>
      <w:r w:rsidRPr="00091995">
        <w:rPr>
          <w:rFonts w:ascii="Times New Roman" w:hAnsi="Times New Roman"/>
          <w:b w:val="0"/>
          <w:noProof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264" type="#_x0000_t6" style="position:absolute;margin-left:336pt;margin-top:32.25pt;width:1in;height:1in;z-index:251559936"/>
        </w:pict>
      </w:r>
      <w:r w:rsidRPr="00091995">
        <w:rPr>
          <w:rFonts w:ascii="Times New Roman" w:hAnsi="Times New Roman"/>
          <w:b w:val="0"/>
        </w:rPr>
        <w:t>6/ Điền số thích hợp vào chỗ chấm.</w:t>
      </w:r>
    </w:p>
    <w:p w:rsidR="000356E0" w:rsidRPr="00091995" w:rsidRDefault="000356E0" w:rsidP="000356E0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                                                                                                                   (1đ)</w:t>
      </w:r>
    </w:p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</w:rPr>
      </w:pPr>
    </w:p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</w:rPr>
      </w:pPr>
    </w:p>
    <w:p w:rsidR="000356E0" w:rsidRPr="00091995" w:rsidRDefault="000356E0" w:rsidP="000356E0">
      <w:pPr>
        <w:tabs>
          <w:tab w:val="left" w:pos="1095"/>
        </w:tabs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Có : ..........................hình tam giác</w:t>
      </w:r>
    </w:p>
    <w:p w:rsidR="000356E0" w:rsidRPr="00091995" w:rsidRDefault="000356E0" w:rsidP="00E07D14">
      <w:pPr>
        <w:numPr>
          <w:ilvl w:val="0"/>
          <w:numId w:val="13"/>
        </w:numPr>
        <w:tabs>
          <w:tab w:val="center" w:pos="4536"/>
        </w:tabs>
        <w:rPr>
          <w:rFonts w:ascii="Times New Roman" w:hAnsi="Times New Roman"/>
        </w:rPr>
      </w:pPr>
    </w:p>
    <w:p w:rsidR="00005D18" w:rsidRPr="00091995" w:rsidRDefault="00005D18" w:rsidP="00005D18">
      <w:pPr>
        <w:spacing w:before="120" w:after="120"/>
        <w:jc w:val="center"/>
        <w:rPr>
          <w:rFonts w:ascii="Times New Roman" w:hAnsi="Times New Roman"/>
          <w:b w:val="0"/>
          <w:bCs/>
          <w:lang w:val="sv-SE"/>
        </w:rPr>
      </w:pPr>
      <w:r w:rsidRPr="00091995">
        <w:rPr>
          <w:rFonts w:ascii="Times New Roman" w:hAnsi="Times New Roman"/>
          <w:b w:val="0"/>
          <w:bCs/>
          <w:lang w:val="sv-SE"/>
        </w:rPr>
        <w:t xml:space="preserve">Bài kiểm tra học kỳ 1× </w:t>
      </w:r>
    </w:p>
    <w:p w:rsidR="00005D18" w:rsidRPr="00091995" w:rsidRDefault="00005D18" w:rsidP="00005D18">
      <w:pPr>
        <w:spacing w:line="360" w:lineRule="auto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b w:val="0"/>
          <w:bCs/>
          <w:u w:val="single"/>
          <w:lang w:val="pt-BR"/>
        </w:rPr>
        <w:t>Bài 1</w:t>
      </w:r>
      <w:r w:rsidRPr="00091995">
        <w:rPr>
          <w:rFonts w:ascii="Times New Roman" w:hAnsi="Times New Roman"/>
          <w:lang w:val="pt-BR"/>
        </w:rPr>
        <w:t xml:space="preserve">: </w:t>
      </w:r>
      <w:r w:rsidRPr="00091995">
        <w:rPr>
          <w:rFonts w:ascii="Times New Roman" w:hAnsi="Times New Roman"/>
          <w:i/>
          <w:iCs/>
          <w:lang w:val="pt-BR"/>
        </w:rPr>
        <w:t>(1 điểm)</w:t>
      </w:r>
    </w:p>
    <w:p w:rsidR="00005D18" w:rsidRPr="00091995" w:rsidRDefault="00005D18" w:rsidP="00005D18">
      <w:pPr>
        <w:ind w:left="567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lang w:val="pt-BR"/>
        </w:rPr>
        <w:t xml:space="preserve">a) Viết các số từ 0 đến 10: </w:t>
      </w:r>
      <w:r w:rsidRPr="00091995">
        <w:rPr>
          <w:rFonts w:ascii="Times New Roman" w:hAnsi="Times New Roman"/>
          <w:sz w:val="18"/>
          <w:szCs w:val="18"/>
          <w:lang w:val="pt-BR"/>
        </w:rPr>
        <w:t xml:space="preserve">. . . . . . . . . . . . . . . . . . . . . . . . . . . . . . . . . . . . . . . . . . . . . . . . . . </w:t>
      </w:r>
      <w:r w:rsidRPr="00091995">
        <w:rPr>
          <w:rFonts w:ascii="Times New Roman" w:hAnsi="Times New Roman"/>
          <w:lang w:val="pt-BR"/>
        </w:rPr>
        <w:t xml:space="preserve">b) Viết các số từ 10 đến 0: </w:t>
      </w:r>
      <w:r w:rsidRPr="00091995">
        <w:rPr>
          <w:rFonts w:ascii="Times New Roman" w:hAnsi="Times New Roman"/>
          <w:sz w:val="18"/>
          <w:szCs w:val="18"/>
          <w:lang w:val="pt-BR"/>
        </w:rPr>
        <w:t xml:space="preserve">. . . . . . . . . . . . . . . . . . . . . . . . . . . . . . . . . . . . . . . . . . . . . . . . . . </w:t>
      </w:r>
    </w:p>
    <w:p w:rsidR="00005D18" w:rsidRPr="00091995" w:rsidRDefault="00005D18" w:rsidP="00005D18">
      <w:pPr>
        <w:spacing w:line="360" w:lineRule="auto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b w:val="0"/>
          <w:bCs/>
          <w:u w:val="single"/>
          <w:lang w:val="pt-BR"/>
        </w:rPr>
        <w:t>Bài 2</w:t>
      </w:r>
      <w:r w:rsidRPr="00091995">
        <w:rPr>
          <w:rFonts w:ascii="Times New Roman" w:hAnsi="Times New Roman"/>
          <w:lang w:val="pt-BR"/>
        </w:rPr>
        <w:t xml:space="preserve">: </w:t>
      </w:r>
      <w:r w:rsidRPr="00091995">
        <w:rPr>
          <w:rFonts w:ascii="Times New Roman" w:hAnsi="Times New Roman"/>
          <w:i/>
          <w:iCs/>
          <w:lang w:val="pt-BR"/>
        </w:rPr>
        <w:t xml:space="preserve">(3 điểm) </w:t>
      </w:r>
      <w:r w:rsidRPr="00091995">
        <w:rPr>
          <w:rFonts w:ascii="Times New Roman" w:hAnsi="Times New Roman"/>
          <w:lang w:val="pt-BR"/>
        </w:rPr>
        <w:t>Tính:</w:t>
      </w:r>
    </w:p>
    <w:p w:rsidR="00005D18" w:rsidRPr="00091995" w:rsidRDefault="00005D18" w:rsidP="00005D18">
      <w:pPr>
        <w:spacing w:line="360" w:lineRule="auto"/>
        <w:ind w:firstLine="567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noProof/>
        </w:rPr>
        <w:pict>
          <v:group id="_x0000_s1751" style="position:absolute;left:0;text-align:left;margin-left:98.6pt;margin-top:.4pt;width:285pt;height:70.5pt;z-index:251705344" coordorigin="2445,5413" coordsize="5700,1410">
            <v:shape id="_x0000_s1752" type="#_x0000_t202" style="position:absolute;left:2445;top:5428;width:960;height:1380" filled="f" stroked="f">
              <v:textbox style="mso-next-textbox:#_x0000_s1752">
                <w:txbxContent>
                  <w:p w:rsidR="00005D18" w:rsidRDefault="00005D18" w:rsidP="00005D18">
                    <w:pPr>
                      <w:jc w:val="right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5</w:t>
                    </w:r>
                  </w:p>
                  <w:p w:rsidR="00005D18" w:rsidRDefault="00005D18" w:rsidP="00005D18">
                    <w:pPr>
                      <w:spacing w:line="360" w:lineRule="auto"/>
                      <w:jc w:val="right"/>
                    </w:pPr>
                    <w:r>
                      <w:rPr>
                        <w:rFonts w:ascii="Arial" w:hAnsi="Arial" w:cs="Arial"/>
                      </w:rPr>
                      <w:t>3</w:t>
                    </w:r>
                  </w:p>
                  <w:p w:rsidR="00005D18" w:rsidRDefault="00005D18" w:rsidP="00005D18">
                    <w:pPr>
                      <w:jc w:val="right"/>
                    </w:pPr>
                    <w:r w:rsidRPr="00AC27FD">
                      <w:rPr>
                        <w:sz w:val="18"/>
                        <w:szCs w:val="18"/>
                      </w:rPr>
                      <w:t>. .</w:t>
                    </w:r>
                    <w:r>
                      <w:rPr>
                        <w:sz w:val="18"/>
                        <w:szCs w:val="18"/>
                      </w:rPr>
                      <w:t xml:space="preserve"> .</w:t>
                    </w:r>
                    <w:r w:rsidRPr="00AC27FD">
                      <w:rPr>
                        <w:sz w:val="18"/>
                        <w:szCs w:val="18"/>
                      </w:rPr>
                      <w:t xml:space="preserve"> . . </w:t>
                    </w:r>
                  </w:p>
                </w:txbxContent>
              </v:textbox>
            </v:shape>
            <v:line id="_x0000_s1753" style="position:absolute" from="2940,6268" to="3300,6268"/>
            <v:shape id="_x0000_s1754" type="#_x0000_t202" style="position:absolute;left:2625;top:5593;width:450;height:465" filled="f" stroked="f">
              <v:textbox style="mso-next-textbox:#_x0000_s1754">
                <w:txbxContent>
                  <w:p w:rsidR="00005D18" w:rsidRDefault="00005D18" w:rsidP="00005D18">
                    <w:r>
                      <w:t>+</w:t>
                    </w:r>
                  </w:p>
                </w:txbxContent>
              </v:textbox>
            </v:shape>
            <v:shape id="_x0000_s1755" type="#_x0000_t202" style="position:absolute;left:4185;top:5413;width:960;height:1380" filled="f" stroked="f">
              <v:textbox style="mso-next-textbox:#_x0000_s1755">
                <w:txbxContent>
                  <w:p w:rsidR="00005D18" w:rsidRDefault="00005D18" w:rsidP="00005D18">
                    <w:pPr>
                      <w:jc w:val="right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6</w:t>
                    </w:r>
                  </w:p>
                  <w:p w:rsidR="00005D18" w:rsidRDefault="00005D18" w:rsidP="00005D18">
                    <w:pPr>
                      <w:spacing w:line="360" w:lineRule="auto"/>
                      <w:jc w:val="right"/>
                    </w:pPr>
                    <w:r>
                      <w:rPr>
                        <w:rFonts w:ascii="Arial" w:hAnsi="Arial" w:cs="Arial"/>
                      </w:rPr>
                      <w:t>4</w:t>
                    </w:r>
                  </w:p>
                  <w:p w:rsidR="00005D18" w:rsidRDefault="00005D18" w:rsidP="00005D18">
                    <w:pPr>
                      <w:spacing w:line="360" w:lineRule="auto"/>
                      <w:jc w:val="right"/>
                    </w:pPr>
                    <w:r w:rsidRPr="00AC27FD">
                      <w:rPr>
                        <w:sz w:val="18"/>
                        <w:szCs w:val="18"/>
                      </w:rPr>
                      <w:t>. .</w:t>
                    </w:r>
                    <w:r>
                      <w:rPr>
                        <w:sz w:val="18"/>
                        <w:szCs w:val="18"/>
                      </w:rPr>
                      <w:t xml:space="preserve"> .</w:t>
                    </w:r>
                    <w:r w:rsidRPr="00AC27FD">
                      <w:rPr>
                        <w:sz w:val="18"/>
                        <w:szCs w:val="18"/>
                      </w:rPr>
                      <w:t xml:space="preserve"> . . </w:t>
                    </w:r>
                  </w:p>
                </w:txbxContent>
              </v:textbox>
            </v:shape>
            <v:line id="_x0000_s1756" style="position:absolute" from="4710,6253" to="5070,6253"/>
            <v:shape id="_x0000_s1757" type="#_x0000_t202" style="position:absolute;left:4395;top:5593;width:450;height:465" filled="f" stroked="f">
              <v:textbox style="mso-next-textbox:#_x0000_s1757">
                <w:txbxContent>
                  <w:p w:rsidR="00005D18" w:rsidRDefault="00005D18" w:rsidP="00005D18">
                    <w:r>
                      <w:t>+</w:t>
                    </w:r>
                  </w:p>
                </w:txbxContent>
              </v:textbox>
            </v:shape>
            <v:shape id="_x0000_s1758" type="#_x0000_t202" style="position:absolute;left:5745;top:5428;width:960;height:1380" filled="f" stroked="f">
              <v:textbox style="mso-next-textbox:#_x0000_s1758">
                <w:txbxContent>
                  <w:p w:rsidR="00005D18" w:rsidRDefault="00005D18" w:rsidP="00005D18">
                    <w:pPr>
                      <w:jc w:val="right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10</w:t>
                    </w:r>
                  </w:p>
                  <w:p w:rsidR="00005D18" w:rsidRDefault="00005D18" w:rsidP="00005D18">
                    <w:pPr>
                      <w:spacing w:line="360" w:lineRule="auto"/>
                      <w:jc w:val="right"/>
                    </w:pPr>
                    <w:r>
                      <w:rPr>
                        <w:rFonts w:ascii="Arial" w:hAnsi="Arial" w:cs="Arial"/>
                      </w:rPr>
                      <w:t xml:space="preserve">  3</w:t>
                    </w:r>
                  </w:p>
                  <w:p w:rsidR="00005D18" w:rsidRDefault="00005D18" w:rsidP="00005D18">
                    <w:pPr>
                      <w:jc w:val="right"/>
                    </w:pPr>
                    <w:r w:rsidRPr="00AC27FD">
                      <w:rPr>
                        <w:sz w:val="18"/>
                        <w:szCs w:val="18"/>
                      </w:rPr>
                      <w:t>. .</w:t>
                    </w:r>
                    <w:r>
                      <w:rPr>
                        <w:sz w:val="18"/>
                        <w:szCs w:val="18"/>
                      </w:rPr>
                      <w:t xml:space="preserve"> .</w:t>
                    </w:r>
                    <w:r w:rsidRPr="00AC27FD">
                      <w:rPr>
                        <w:sz w:val="18"/>
                        <w:szCs w:val="18"/>
                      </w:rPr>
                      <w:t xml:space="preserve"> . . </w:t>
                    </w:r>
                  </w:p>
                </w:txbxContent>
              </v:textbox>
            </v:shape>
            <v:line id="_x0000_s1759" style="position:absolute" from="6240,6268" to="6600,6268"/>
            <v:shape id="_x0000_s1760" type="#_x0000_t202" style="position:absolute;left:5910;top:5608;width:450;height:465" filled="f" stroked="f">
              <v:textbox style="mso-next-textbox:#_x0000_s1760">
                <w:txbxContent>
                  <w:p w:rsidR="00005D18" w:rsidRDefault="00005D18" w:rsidP="00005D18">
                    <w:r>
                      <w:t>–</w:t>
                    </w:r>
                  </w:p>
                </w:txbxContent>
              </v:textbox>
            </v:shape>
            <v:shape id="_x0000_s1761" type="#_x0000_t202" style="position:absolute;left:7185;top:5443;width:960;height:1380" filled="f" stroked="f">
              <v:textbox style="mso-next-textbox:#_x0000_s1761">
                <w:txbxContent>
                  <w:p w:rsidR="00005D18" w:rsidRDefault="00005D18" w:rsidP="00005D18">
                    <w:pPr>
                      <w:jc w:val="right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 7</w:t>
                    </w:r>
                  </w:p>
                  <w:p w:rsidR="00005D18" w:rsidRDefault="00005D18" w:rsidP="00005D18">
                    <w:pPr>
                      <w:spacing w:line="360" w:lineRule="auto"/>
                      <w:jc w:val="right"/>
                    </w:pPr>
                    <w:r>
                      <w:rPr>
                        <w:rFonts w:ascii="Arial" w:hAnsi="Arial" w:cs="Arial"/>
                      </w:rPr>
                      <w:t xml:space="preserve">  7</w:t>
                    </w:r>
                  </w:p>
                  <w:p w:rsidR="00005D18" w:rsidRDefault="00005D18" w:rsidP="00005D18">
                    <w:pPr>
                      <w:jc w:val="right"/>
                    </w:pPr>
                    <w:r w:rsidRPr="00AC27FD">
                      <w:rPr>
                        <w:sz w:val="18"/>
                        <w:szCs w:val="18"/>
                      </w:rPr>
                      <w:t>. .</w:t>
                    </w:r>
                    <w:r>
                      <w:rPr>
                        <w:sz w:val="18"/>
                        <w:szCs w:val="18"/>
                      </w:rPr>
                      <w:t xml:space="preserve"> .</w:t>
                    </w:r>
                    <w:r w:rsidRPr="00AC27FD">
                      <w:rPr>
                        <w:sz w:val="18"/>
                        <w:szCs w:val="18"/>
                      </w:rPr>
                      <w:t xml:space="preserve"> . . </w:t>
                    </w:r>
                  </w:p>
                </w:txbxContent>
              </v:textbox>
            </v:shape>
            <v:line id="_x0000_s1762" style="position:absolute" from="7695,6268" to="8055,6268"/>
            <v:shape id="_x0000_s1763" type="#_x0000_t202" style="position:absolute;left:7365;top:5608;width:450;height:465" filled="f" stroked="f">
              <v:textbox style="mso-next-textbox:#_x0000_s1763">
                <w:txbxContent>
                  <w:p w:rsidR="00005D18" w:rsidRDefault="00005D18" w:rsidP="00005D18">
                    <w:r>
                      <w:t>–</w:t>
                    </w:r>
                  </w:p>
                </w:txbxContent>
              </v:textbox>
            </v:shape>
          </v:group>
        </w:pict>
      </w:r>
      <w:r w:rsidRPr="00091995">
        <w:rPr>
          <w:rFonts w:ascii="Times New Roman" w:hAnsi="Times New Roman"/>
          <w:lang w:val="pt-BR"/>
        </w:rPr>
        <w:t>a)</w:t>
      </w:r>
    </w:p>
    <w:p w:rsidR="00005D18" w:rsidRPr="00091995" w:rsidRDefault="00005D18" w:rsidP="00005D18">
      <w:pPr>
        <w:rPr>
          <w:rFonts w:ascii="Times New Roman" w:hAnsi="Times New Roman"/>
          <w:lang w:val="pt-BR"/>
        </w:rPr>
      </w:pPr>
    </w:p>
    <w:p w:rsidR="00005D18" w:rsidRPr="00091995" w:rsidRDefault="00005D18" w:rsidP="00005D18">
      <w:pPr>
        <w:rPr>
          <w:rFonts w:ascii="Times New Roman" w:hAnsi="Times New Roman"/>
          <w:lang w:val="pt-BR"/>
        </w:rPr>
      </w:pPr>
    </w:p>
    <w:p w:rsidR="00005D18" w:rsidRPr="00091995" w:rsidRDefault="00005D18" w:rsidP="00005D18">
      <w:pPr>
        <w:rPr>
          <w:rFonts w:ascii="Times New Roman" w:hAnsi="Times New Roman"/>
          <w:lang w:val="pt-BR"/>
        </w:rPr>
      </w:pPr>
    </w:p>
    <w:p w:rsidR="00005D18" w:rsidRPr="00091995" w:rsidRDefault="00005D18" w:rsidP="00005D18">
      <w:pPr>
        <w:spacing w:line="360" w:lineRule="auto"/>
        <w:ind w:firstLine="567"/>
        <w:rPr>
          <w:rFonts w:ascii="Times New Roman" w:hAnsi="Times New Roman"/>
          <w:sz w:val="18"/>
          <w:szCs w:val="18"/>
          <w:lang w:val="pt-BR"/>
        </w:rPr>
      </w:pPr>
      <w:r w:rsidRPr="00091995">
        <w:rPr>
          <w:rFonts w:ascii="Times New Roman" w:hAnsi="Times New Roman"/>
          <w:lang w:val="pt-BR"/>
        </w:rPr>
        <w:t>b)</w:t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  <w:t xml:space="preserve">6 + 2 = </w:t>
      </w:r>
      <w:r w:rsidRPr="00091995">
        <w:rPr>
          <w:rFonts w:ascii="Times New Roman" w:hAnsi="Times New Roman"/>
          <w:sz w:val="18"/>
          <w:szCs w:val="18"/>
          <w:lang w:val="pt-BR"/>
        </w:rPr>
        <w:t>. . . . . . . .</w:t>
      </w:r>
      <w:r w:rsidRPr="00091995">
        <w:rPr>
          <w:rFonts w:ascii="Times New Roman" w:hAnsi="Times New Roman"/>
          <w:sz w:val="18"/>
          <w:szCs w:val="18"/>
          <w:lang w:val="pt-BR"/>
        </w:rPr>
        <w:tab/>
      </w:r>
      <w:r w:rsidRPr="00091995">
        <w:rPr>
          <w:rFonts w:ascii="Times New Roman" w:hAnsi="Times New Roman"/>
          <w:sz w:val="18"/>
          <w:szCs w:val="18"/>
          <w:lang w:val="pt-BR"/>
        </w:rPr>
        <w:tab/>
      </w:r>
      <w:r w:rsidRPr="00091995">
        <w:rPr>
          <w:rFonts w:ascii="Times New Roman" w:hAnsi="Times New Roman"/>
          <w:sz w:val="18"/>
          <w:szCs w:val="18"/>
          <w:lang w:val="pt-BR"/>
        </w:rPr>
        <w:tab/>
      </w:r>
      <w:r w:rsidRPr="00091995">
        <w:rPr>
          <w:rFonts w:ascii="Times New Roman" w:hAnsi="Times New Roman"/>
          <w:sz w:val="18"/>
          <w:szCs w:val="18"/>
          <w:lang w:val="pt-BR"/>
        </w:rPr>
        <w:tab/>
        <w:t xml:space="preserve"> </w:t>
      </w:r>
      <w:r w:rsidRPr="00091995">
        <w:rPr>
          <w:rFonts w:ascii="Times New Roman" w:hAnsi="Times New Roman"/>
          <w:lang w:val="pt-BR"/>
        </w:rPr>
        <w:t xml:space="preserve">6 + 2 + 2 = </w:t>
      </w:r>
      <w:r w:rsidRPr="00091995">
        <w:rPr>
          <w:rFonts w:ascii="Times New Roman" w:hAnsi="Times New Roman"/>
          <w:sz w:val="18"/>
          <w:szCs w:val="18"/>
          <w:lang w:val="pt-BR"/>
        </w:rPr>
        <w:t>. . . . . . . .</w:t>
      </w:r>
    </w:p>
    <w:p w:rsidR="00005D18" w:rsidRPr="00091995" w:rsidRDefault="00005D18" w:rsidP="00005D18">
      <w:pPr>
        <w:spacing w:line="360" w:lineRule="auto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lang w:val="pt-BR"/>
        </w:rPr>
        <w:tab/>
        <w:t xml:space="preserve">       </w:t>
      </w:r>
      <w:r w:rsidRPr="00091995">
        <w:rPr>
          <w:rFonts w:ascii="Times New Roman" w:hAnsi="Times New Roman"/>
          <w:lang w:val="pt-BR"/>
        </w:rPr>
        <w:tab/>
        <w:t xml:space="preserve">       10 + 0 = </w:t>
      </w:r>
      <w:r w:rsidRPr="00091995">
        <w:rPr>
          <w:rFonts w:ascii="Times New Roman" w:hAnsi="Times New Roman"/>
          <w:sz w:val="18"/>
          <w:szCs w:val="18"/>
          <w:lang w:val="pt-BR"/>
        </w:rPr>
        <w:t>. . . . . . . .</w:t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  <w:t xml:space="preserve">        10 – 5 – 3 = </w:t>
      </w:r>
      <w:r w:rsidRPr="00091995">
        <w:rPr>
          <w:rFonts w:ascii="Times New Roman" w:hAnsi="Times New Roman"/>
          <w:sz w:val="18"/>
          <w:szCs w:val="18"/>
          <w:lang w:val="pt-BR"/>
        </w:rPr>
        <w:t>. . . . . . . .</w:t>
      </w:r>
    </w:p>
    <w:p w:rsidR="00005D18" w:rsidRPr="00091995" w:rsidRDefault="00005D18" w:rsidP="00005D18">
      <w:pPr>
        <w:spacing w:line="360" w:lineRule="auto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  <w:t xml:space="preserve">8 – 3 = </w:t>
      </w:r>
      <w:r w:rsidRPr="00091995">
        <w:rPr>
          <w:rFonts w:ascii="Times New Roman" w:hAnsi="Times New Roman"/>
          <w:sz w:val="18"/>
          <w:szCs w:val="18"/>
          <w:lang w:val="pt-BR"/>
        </w:rPr>
        <w:t>. . . . . . . .</w:t>
      </w:r>
      <w:r w:rsidRPr="00091995">
        <w:rPr>
          <w:rFonts w:ascii="Times New Roman" w:hAnsi="Times New Roman"/>
          <w:sz w:val="18"/>
          <w:szCs w:val="18"/>
          <w:lang w:val="pt-BR"/>
        </w:rPr>
        <w:tab/>
      </w:r>
      <w:r w:rsidRPr="00091995">
        <w:rPr>
          <w:rFonts w:ascii="Times New Roman" w:hAnsi="Times New Roman"/>
          <w:sz w:val="18"/>
          <w:szCs w:val="18"/>
          <w:lang w:val="pt-BR"/>
        </w:rPr>
        <w:tab/>
      </w:r>
      <w:r w:rsidRPr="00091995">
        <w:rPr>
          <w:rFonts w:ascii="Times New Roman" w:hAnsi="Times New Roman"/>
          <w:sz w:val="18"/>
          <w:szCs w:val="18"/>
          <w:lang w:val="pt-BR"/>
        </w:rPr>
        <w:tab/>
      </w:r>
      <w:r w:rsidRPr="00091995">
        <w:rPr>
          <w:rFonts w:ascii="Times New Roman" w:hAnsi="Times New Roman"/>
          <w:sz w:val="18"/>
          <w:szCs w:val="18"/>
          <w:lang w:val="pt-BR"/>
        </w:rPr>
        <w:tab/>
        <w:t xml:space="preserve">  </w:t>
      </w:r>
      <w:r w:rsidRPr="00091995">
        <w:rPr>
          <w:rFonts w:ascii="Times New Roman" w:hAnsi="Times New Roman"/>
          <w:lang w:val="pt-BR"/>
        </w:rPr>
        <w:t xml:space="preserve">4 + 3 – 2 = </w:t>
      </w:r>
      <w:r w:rsidRPr="00091995">
        <w:rPr>
          <w:rFonts w:ascii="Times New Roman" w:hAnsi="Times New Roman"/>
          <w:sz w:val="18"/>
          <w:szCs w:val="18"/>
          <w:lang w:val="pt-BR"/>
        </w:rPr>
        <w:t>. . . . . . . .</w:t>
      </w:r>
    </w:p>
    <w:p w:rsidR="00005D18" w:rsidRPr="00091995" w:rsidRDefault="00005D18" w:rsidP="00005D18">
      <w:pPr>
        <w:spacing w:line="480" w:lineRule="auto"/>
        <w:ind w:left="1440" w:firstLine="720"/>
        <w:rPr>
          <w:rFonts w:ascii="Times New Roman" w:hAnsi="Times New Roman"/>
          <w:b w:val="0"/>
          <w:bCs/>
          <w:u w:val="single"/>
          <w:lang w:val="pt-BR"/>
        </w:rPr>
      </w:pPr>
      <w:r w:rsidRPr="00091995">
        <w:rPr>
          <w:rFonts w:ascii="Times New Roman" w:hAnsi="Times New Roman"/>
          <w:lang w:val="pt-BR"/>
        </w:rPr>
        <w:t xml:space="preserve">5 – 2 = </w:t>
      </w:r>
      <w:r w:rsidRPr="00091995">
        <w:rPr>
          <w:rFonts w:ascii="Times New Roman" w:hAnsi="Times New Roman"/>
          <w:sz w:val="18"/>
          <w:szCs w:val="18"/>
          <w:lang w:val="pt-BR"/>
        </w:rPr>
        <w:t>. . . . . . . .</w:t>
      </w:r>
      <w:r w:rsidRPr="00091995">
        <w:rPr>
          <w:rFonts w:ascii="Times New Roman" w:hAnsi="Times New Roman"/>
          <w:sz w:val="18"/>
          <w:szCs w:val="18"/>
          <w:lang w:val="pt-BR"/>
        </w:rPr>
        <w:tab/>
      </w:r>
      <w:r w:rsidRPr="00091995">
        <w:rPr>
          <w:rFonts w:ascii="Times New Roman" w:hAnsi="Times New Roman"/>
          <w:sz w:val="18"/>
          <w:szCs w:val="18"/>
          <w:lang w:val="pt-BR"/>
        </w:rPr>
        <w:tab/>
      </w:r>
      <w:r w:rsidRPr="00091995">
        <w:rPr>
          <w:rFonts w:ascii="Times New Roman" w:hAnsi="Times New Roman"/>
          <w:sz w:val="18"/>
          <w:szCs w:val="18"/>
          <w:lang w:val="pt-BR"/>
        </w:rPr>
        <w:tab/>
      </w:r>
      <w:r w:rsidRPr="00091995">
        <w:rPr>
          <w:rFonts w:ascii="Times New Roman" w:hAnsi="Times New Roman"/>
          <w:sz w:val="18"/>
          <w:szCs w:val="18"/>
          <w:lang w:val="pt-BR"/>
        </w:rPr>
        <w:tab/>
        <w:t xml:space="preserve">  </w:t>
      </w:r>
      <w:r w:rsidRPr="00091995">
        <w:rPr>
          <w:rFonts w:ascii="Times New Roman" w:hAnsi="Times New Roman"/>
          <w:lang w:val="pt-BR"/>
        </w:rPr>
        <w:t xml:space="preserve">9 – 4 + 5 = </w:t>
      </w:r>
      <w:r w:rsidRPr="00091995">
        <w:rPr>
          <w:rFonts w:ascii="Times New Roman" w:hAnsi="Times New Roman"/>
          <w:sz w:val="18"/>
          <w:szCs w:val="18"/>
          <w:lang w:val="pt-BR"/>
        </w:rPr>
        <w:t>. . . . . . . .</w:t>
      </w:r>
    </w:p>
    <w:p w:rsidR="00005D18" w:rsidRPr="00091995" w:rsidRDefault="00005D18" w:rsidP="00005D18">
      <w:pPr>
        <w:spacing w:line="360" w:lineRule="auto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b w:val="0"/>
          <w:bCs/>
          <w:u w:val="single"/>
          <w:lang w:val="pt-BR"/>
        </w:rPr>
        <w:t>Bài 3</w:t>
      </w:r>
      <w:r w:rsidRPr="00091995">
        <w:rPr>
          <w:rFonts w:ascii="Times New Roman" w:hAnsi="Times New Roman"/>
          <w:lang w:val="pt-BR"/>
        </w:rPr>
        <w:t xml:space="preserve">: </w:t>
      </w:r>
      <w:r w:rsidRPr="00091995">
        <w:rPr>
          <w:rFonts w:ascii="Times New Roman" w:hAnsi="Times New Roman"/>
          <w:i/>
          <w:iCs/>
          <w:lang w:val="pt-BR"/>
        </w:rPr>
        <w:t xml:space="preserve">(2 điểm) </w:t>
      </w:r>
    </w:p>
    <w:p w:rsidR="00005D18" w:rsidRPr="00091995" w:rsidRDefault="00005D18" w:rsidP="00005D18">
      <w:pPr>
        <w:spacing w:line="360" w:lineRule="auto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noProof/>
        </w:rPr>
        <w:pict>
          <v:shape id="_x0000_s1765" type="#_x0000_t202" style="position:absolute;margin-left:18pt;margin-top:.15pt;width:36pt;height:27pt;z-index:251707392" filled="f">
            <v:textbox>
              <w:txbxContent>
                <w:p w:rsidR="00005D18" w:rsidRPr="00E006D5" w:rsidRDefault="00005D18" w:rsidP="00005D18"/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764" type="#_x0000_t202" style="position:absolute;margin-left:12pt;margin-top:.15pt;width:46.5pt;height:24pt;z-index:251706368" filled="f" stroked="f">
            <v:textbox>
              <w:txbxContent>
                <w:p w:rsidR="00005D18" w:rsidRPr="00E006D5" w:rsidRDefault="00005D18" w:rsidP="00005D18">
                  <w:pPr>
                    <w:jc w:val="center"/>
                    <w:rPr>
                      <w:b w:val="0"/>
                      <w:bCs/>
                    </w:rPr>
                  </w:pPr>
                  <w:r w:rsidRPr="00E006D5">
                    <w:rPr>
                      <w:b w:val="0"/>
                      <w:bCs/>
                    </w:rPr>
                    <w:t xml:space="preserve">S  </w:t>
                  </w:r>
                  <w:r w:rsidRPr="00E006D5">
                    <w:rPr>
                      <w:rFonts w:ascii="Arial" w:hAnsi="Arial" w:cs="Arial"/>
                      <w:b w:val="0"/>
                      <w:bCs/>
                    </w:rPr>
                    <w:t>?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  <w:t xml:space="preserve"> 4 + </w:t>
      </w:r>
      <w:r w:rsidRPr="00091995">
        <w:rPr>
          <w:rFonts w:ascii="Times New Roman" w:hAnsi="Times New Roman"/>
          <w:sz w:val="18"/>
          <w:szCs w:val="18"/>
          <w:lang w:val="pt-BR"/>
        </w:rPr>
        <w:t xml:space="preserve">. . . </w:t>
      </w:r>
      <w:r w:rsidRPr="00091995">
        <w:rPr>
          <w:rFonts w:ascii="Times New Roman" w:hAnsi="Times New Roman"/>
          <w:lang w:val="pt-BR"/>
        </w:rPr>
        <w:t>= 10</w:t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  <w:t xml:space="preserve">  9 =   5 + </w:t>
      </w:r>
      <w:r w:rsidRPr="00091995">
        <w:rPr>
          <w:rFonts w:ascii="Times New Roman" w:hAnsi="Times New Roman"/>
          <w:sz w:val="18"/>
          <w:szCs w:val="18"/>
          <w:lang w:val="pt-BR"/>
        </w:rPr>
        <w:t>. . .</w:t>
      </w:r>
      <w:r w:rsidRPr="00091995">
        <w:rPr>
          <w:rFonts w:ascii="Times New Roman" w:hAnsi="Times New Roman"/>
          <w:lang w:val="pt-BR"/>
        </w:rPr>
        <w:t xml:space="preserve"> </w:t>
      </w:r>
    </w:p>
    <w:p w:rsidR="00005D18" w:rsidRPr="00091995" w:rsidRDefault="00005D18" w:rsidP="00005D18">
      <w:pPr>
        <w:spacing w:line="360" w:lineRule="auto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sz w:val="18"/>
          <w:szCs w:val="18"/>
          <w:lang w:val="pt-BR"/>
        </w:rPr>
        <w:t xml:space="preserve">. . . </w:t>
      </w:r>
      <w:r w:rsidRPr="00091995">
        <w:rPr>
          <w:rFonts w:ascii="Times New Roman" w:hAnsi="Times New Roman"/>
          <w:lang w:val="pt-BR"/>
        </w:rPr>
        <w:t>+  3 =   5</w:t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  <w:t xml:space="preserve">  8 =  </w:t>
      </w:r>
      <w:r w:rsidRPr="00091995">
        <w:rPr>
          <w:rFonts w:ascii="Times New Roman" w:hAnsi="Times New Roman"/>
          <w:sz w:val="18"/>
          <w:szCs w:val="18"/>
          <w:lang w:val="pt-BR"/>
        </w:rPr>
        <w:t xml:space="preserve">. . . </w:t>
      </w:r>
      <w:r w:rsidRPr="00091995">
        <w:rPr>
          <w:rFonts w:ascii="Times New Roman" w:hAnsi="Times New Roman"/>
          <w:lang w:val="pt-BR"/>
        </w:rPr>
        <w:t>+ 6</w:t>
      </w:r>
    </w:p>
    <w:p w:rsidR="00005D18" w:rsidRPr="00091995" w:rsidRDefault="00005D18" w:rsidP="00005D18">
      <w:pPr>
        <w:spacing w:line="360" w:lineRule="auto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  <w:t xml:space="preserve"> 7 – </w:t>
      </w:r>
      <w:r w:rsidRPr="00091995">
        <w:rPr>
          <w:rFonts w:ascii="Times New Roman" w:hAnsi="Times New Roman"/>
          <w:sz w:val="18"/>
          <w:szCs w:val="18"/>
          <w:lang w:val="pt-BR"/>
        </w:rPr>
        <w:t xml:space="preserve">. . . </w:t>
      </w:r>
      <w:r w:rsidRPr="00091995">
        <w:rPr>
          <w:rFonts w:ascii="Times New Roman" w:hAnsi="Times New Roman"/>
          <w:lang w:val="pt-BR"/>
        </w:rPr>
        <w:t>=   3</w:t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  <w:t xml:space="preserve">10 = 10 + </w:t>
      </w:r>
      <w:r w:rsidRPr="00091995">
        <w:rPr>
          <w:rFonts w:ascii="Times New Roman" w:hAnsi="Times New Roman"/>
          <w:sz w:val="18"/>
          <w:szCs w:val="18"/>
          <w:lang w:val="pt-BR"/>
        </w:rPr>
        <w:t>. . .</w:t>
      </w:r>
    </w:p>
    <w:p w:rsidR="00005D18" w:rsidRPr="00091995" w:rsidRDefault="00005D18" w:rsidP="00005D18">
      <w:pPr>
        <w:spacing w:line="360" w:lineRule="auto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sz w:val="18"/>
          <w:szCs w:val="18"/>
          <w:lang w:val="pt-BR"/>
        </w:rPr>
        <w:t xml:space="preserve">. . . </w:t>
      </w:r>
      <w:r w:rsidRPr="00091995">
        <w:rPr>
          <w:rFonts w:ascii="Times New Roman" w:hAnsi="Times New Roman"/>
          <w:lang w:val="pt-BR"/>
        </w:rPr>
        <w:t>–  5 =   0</w:t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  <w:t xml:space="preserve">10 =  </w:t>
      </w:r>
      <w:r w:rsidRPr="00091995">
        <w:rPr>
          <w:rFonts w:ascii="Times New Roman" w:hAnsi="Times New Roman"/>
          <w:sz w:val="18"/>
          <w:szCs w:val="18"/>
          <w:lang w:val="pt-BR"/>
        </w:rPr>
        <w:t xml:space="preserve">. . . </w:t>
      </w:r>
      <w:r w:rsidRPr="00091995">
        <w:rPr>
          <w:rFonts w:ascii="Times New Roman" w:hAnsi="Times New Roman"/>
          <w:lang w:val="pt-BR"/>
        </w:rPr>
        <w:t>+ 7</w:t>
      </w:r>
    </w:p>
    <w:p w:rsidR="00005D18" w:rsidRPr="00091995" w:rsidRDefault="00005D18" w:rsidP="00005D18">
      <w:pPr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b w:val="0"/>
          <w:bCs/>
          <w:u w:val="single"/>
          <w:lang w:val="pt-BR"/>
        </w:rPr>
        <w:t>Bài 4</w:t>
      </w:r>
      <w:r w:rsidRPr="00091995">
        <w:rPr>
          <w:rFonts w:ascii="Times New Roman" w:hAnsi="Times New Roman"/>
          <w:lang w:val="pt-BR"/>
        </w:rPr>
        <w:t xml:space="preserve">: </w:t>
      </w:r>
      <w:r w:rsidRPr="00091995">
        <w:rPr>
          <w:rFonts w:ascii="Times New Roman" w:hAnsi="Times New Roman"/>
          <w:i/>
          <w:iCs/>
          <w:lang w:val="pt-BR"/>
        </w:rPr>
        <w:t xml:space="preserve">(1 điểm) </w:t>
      </w:r>
    </w:p>
    <w:p w:rsidR="00005D18" w:rsidRPr="00091995" w:rsidRDefault="00005D18" w:rsidP="00005D18">
      <w:pPr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noProof/>
        </w:rPr>
        <w:pict>
          <v:group id="_x0000_s1772" style="position:absolute;margin-left:329.6pt;margin-top:11.95pt;width:34.5pt;height:24pt;z-index:251710464" coordorigin="2655,10020" coordsize="690,480">
            <v:shape id="_x0000_s1773" type="#_x0000_t202" style="position:absolute;left:2655;top:10020;width:690;height:480" filled="f" stroked="f">
              <v:textbox style="mso-next-textbox:#_x0000_s1773">
                <w:txbxContent>
                  <w:p w:rsidR="00005D18" w:rsidRDefault="00005D18" w:rsidP="00005D18">
                    <w:r>
                      <w:t xml:space="preserve"> </w:t>
                    </w:r>
                  </w:p>
                </w:txbxContent>
              </v:textbox>
            </v:shape>
            <v:shape id="_x0000_s1774" type="#_x0000_t202" style="position:absolute;left:2745;top:10110;width:405;height:390" filled="f">
              <v:textbox style="mso-next-textbox:#_x0000_s1774">
                <w:txbxContent>
                  <w:p w:rsidR="00005D18" w:rsidRDefault="00005D18" w:rsidP="00005D18"/>
                </w:txbxContent>
              </v:textbox>
            </v:shape>
          </v:group>
        </w:pict>
      </w:r>
      <w:r w:rsidRPr="00091995">
        <w:rPr>
          <w:rFonts w:ascii="Times New Roman" w:hAnsi="Times New Roman"/>
          <w:noProof/>
        </w:rPr>
        <w:pict>
          <v:group id="_x0000_s1766" style="position:absolute;margin-left:142.1pt;margin-top:14.2pt;width:34.5pt;height:24pt;z-index:251708416" coordorigin="2655,10020" coordsize="690,480">
            <v:shape id="_x0000_s1767" type="#_x0000_t202" style="position:absolute;left:2655;top:10020;width:690;height:480" filled="f" stroked="f">
              <v:textbox style="mso-next-textbox:#_x0000_s1767">
                <w:txbxContent>
                  <w:p w:rsidR="00005D18" w:rsidRDefault="00005D18" w:rsidP="00005D18">
                    <w:r>
                      <w:t xml:space="preserve"> </w:t>
                    </w:r>
                  </w:p>
                </w:txbxContent>
              </v:textbox>
            </v:shape>
            <v:shape id="_x0000_s1768" type="#_x0000_t202" style="position:absolute;left:2745;top:10110;width:405;height:390" filled="f">
              <v:textbox style="mso-next-textbox:#_x0000_s1768">
                <w:txbxContent>
                  <w:p w:rsidR="00005D18" w:rsidRDefault="00005D18" w:rsidP="00005D18"/>
                </w:txbxContent>
              </v:textbox>
            </v:shape>
          </v:group>
        </w:pict>
      </w:r>
      <w:r w:rsidRPr="00091995">
        <w:rPr>
          <w:rFonts w:ascii="Times New Roman" w:hAnsi="Times New Roman"/>
          <w:noProof/>
        </w:rPr>
        <w:pict>
          <v:group id="_x0000_s1778" style="position:absolute;margin-left:29.6pt;margin-top:8.55pt;width:46.5pt;height:65.25pt;z-index:251712512" coordorigin="2340,12224" coordsize="930,1305">
            <v:shape id="_x0000_s1779" type="#_x0000_t202" style="position:absolute;left:2340;top:12224;width:435;height:1305">
              <v:textbox style="mso-next-textbox:#_x0000_s1779">
                <w:txbxContent>
                  <w:p w:rsidR="00005D18" w:rsidRDefault="00005D18" w:rsidP="00005D18">
                    <w:r>
                      <w:t>&lt;</w:t>
                    </w:r>
                  </w:p>
                  <w:p w:rsidR="00005D18" w:rsidRDefault="00005D18" w:rsidP="00005D18">
                    <w:r>
                      <w:t>&gt;</w:t>
                    </w:r>
                  </w:p>
                  <w:p w:rsidR="00005D18" w:rsidRDefault="00005D18" w:rsidP="00005D18">
                    <w:r>
                      <w:t>=</w:t>
                    </w:r>
                  </w:p>
                </w:txbxContent>
              </v:textbox>
            </v:shape>
            <v:shape id="_x0000_s1780" type="#_x0000_t202" style="position:absolute;left:2737;top:12615;width:533;height:660" filled="f" stroked="f">
              <v:textbox>
                <w:txbxContent>
                  <w:p w:rsidR="00005D18" w:rsidRPr="003D55AB" w:rsidRDefault="00005D18" w:rsidP="00005D18">
                    <w:pPr>
                      <w:rPr>
                        <w:rFonts w:ascii="Arial" w:hAnsi="Arial" w:cs="Arial"/>
                      </w:rPr>
                    </w:pPr>
                    <w:r w:rsidRPr="003D55AB">
                      <w:rPr>
                        <w:rFonts w:ascii="Arial" w:hAnsi="Arial" w:cs="Arial"/>
                      </w:rPr>
                      <w:t>?</w:t>
                    </w:r>
                  </w:p>
                </w:txbxContent>
              </v:textbox>
            </v:shape>
          </v:group>
        </w:pict>
      </w:r>
    </w:p>
    <w:p w:rsidR="00005D18" w:rsidRPr="00091995" w:rsidRDefault="00005D18" w:rsidP="00005D18">
      <w:pPr>
        <w:tabs>
          <w:tab w:val="left" w:pos="1995"/>
        </w:tabs>
        <w:spacing w:line="360" w:lineRule="auto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noProof/>
        </w:rPr>
        <w:pict>
          <v:group id="_x0000_s1775" style="position:absolute;margin-left:330.35pt;margin-top:22.8pt;width:34.5pt;height:24pt;z-index:251711488" coordorigin="2655,10020" coordsize="690,480">
            <v:shape id="_x0000_s1776" type="#_x0000_t202" style="position:absolute;left:2655;top:10020;width:690;height:480" filled="f" stroked="f">
              <v:textbox style="mso-next-textbox:#_x0000_s1776">
                <w:txbxContent>
                  <w:p w:rsidR="00005D18" w:rsidRDefault="00005D18" w:rsidP="00005D18">
                    <w:r>
                      <w:t xml:space="preserve"> </w:t>
                    </w:r>
                  </w:p>
                </w:txbxContent>
              </v:textbox>
            </v:shape>
            <v:shape id="_x0000_s1777" type="#_x0000_t202" style="position:absolute;left:2745;top:10110;width:405;height:390" filled="f">
              <v:textbox style="mso-next-textbox:#_x0000_s1777">
                <w:txbxContent>
                  <w:p w:rsidR="00005D18" w:rsidRDefault="00005D18" w:rsidP="00005D18"/>
                </w:txbxContent>
              </v:textbox>
            </v:shape>
          </v:group>
        </w:pict>
      </w:r>
      <w:r w:rsidRPr="00091995">
        <w:rPr>
          <w:rFonts w:ascii="Times New Roman" w:hAnsi="Times New Roman"/>
          <w:noProof/>
        </w:rPr>
        <w:pict>
          <v:group id="_x0000_s1769" style="position:absolute;margin-left:142.1pt;margin-top:21.15pt;width:34.5pt;height:24pt;z-index:251709440" coordorigin="2655,10020" coordsize="690,480">
            <v:shape id="_x0000_s1770" type="#_x0000_t202" style="position:absolute;left:2655;top:10020;width:690;height:480" filled="f" stroked="f">
              <v:textbox style="mso-next-textbox:#_x0000_s1770">
                <w:txbxContent>
                  <w:p w:rsidR="00005D18" w:rsidRDefault="00005D18" w:rsidP="00005D18">
                    <w:r>
                      <w:t xml:space="preserve"> </w:t>
                    </w:r>
                  </w:p>
                </w:txbxContent>
              </v:textbox>
            </v:shape>
            <v:shape id="_x0000_s1771" type="#_x0000_t202" style="position:absolute;left:2745;top:10110;width:405;height:390" filled="f">
              <v:textbox style="mso-next-textbox:#_x0000_s1771">
                <w:txbxContent>
                  <w:p w:rsidR="00005D18" w:rsidRDefault="00005D18" w:rsidP="00005D18"/>
                </w:txbxContent>
              </v:textbox>
            </v:shape>
          </v:group>
        </w:pict>
      </w:r>
      <w:r w:rsidRPr="00091995">
        <w:rPr>
          <w:rFonts w:ascii="Times New Roman" w:hAnsi="Times New Roman"/>
          <w:lang w:val="pt-BR"/>
        </w:rPr>
        <w:tab/>
        <w:t xml:space="preserve">7 + 2 </w:t>
      </w:r>
      <w:r w:rsidRPr="00091995">
        <w:rPr>
          <w:rFonts w:ascii="Times New Roman" w:hAnsi="Times New Roman"/>
          <w:lang w:val="pt-BR"/>
        </w:rPr>
        <w:tab/>
        <w:t xml:space="preserve">         2 + 7</w:t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  <w:t xml:space="preserve">9 – 3 </w:t>
      </w:r>
      <w:r w:rsidRPr="00091995">
        <w:rPr>
          <w:rFonts w:ascii="Times New Roman" w:hAnsi="Times New Roman"/>
          <w:lang w:val="pt-BR"/>
        </w:rPr>
        <w:tab/>
        <w:t xml:space="preserve">  6 + 2</w:t>
      </w:r>
    </w:p>
    <w:p w:rsidR="00005D18" w:rsidRPr="00091995" w:rsidRDefault="00005D18" w:rsidP="00005D18">
      <w:pPr>
        <w:tabs>
          <w:tab w:val="left" w:pos="1995"/>
        </w:tabs>
        <w:spacing w:line="360" w:lineRule="auto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lang w:val="pt-BR"/>
        </w:rPr>
        <w:tab/>
        <w:t xml:space="preserve">3 + 4 </w:t>
      </w:r>
      <w:r w:rsidRPr="00091995">
        <w:rPr>
          <w:rFonts w:ascii="Times New Roman" w:hAnsi="Times New Roman"/>
          <w:lang w:val="pt-BR"/>
        </w:rPr>
        <w:tab/>
        <w:t xml:space="preserve">       10 – 5</w:t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</w:r>
      <w:r w:rsidRPr="00091995">
        <w:rPr>
          <w:rFonts w:ascii="Times New Roman" w:hAnsi="Times New Roman"/>
          <w:lang w:val="pt-BR"/>
        </w:rPr>
        <w:tab/>
        <w:t xml:space="preserve">4 + 4 </w:t>
      </w:r>
      <w:r w:rsidRPr="00091995">
        <w:rPr>
          <w:rFonts w:ascii="Times New Roman" w:hAnsi="Times New Roman"/>
          <w:lang w:val="pt-BR"/>
        </w:rPr>
        <w:tab/>
        <w:t xml:space="preserve">  4 – 4</w:t>
      </w:r>
    </w:p>
    <w:p w:rsidR="00005D18" w:rsidRPr="00091995" w:rsidRDefault="00005D18" w:rsidP="00005D18">
      <w:pPr>
        <w:tabs>
          <w:tab w:val="left" w:pos="1995"/>
        </w:tabs>
        <w:spacing w:line="360" w:lineRule="auto"/>
        <w:rPr>
          <w:rFonts w:ascii="Times New Roman" w:hAnsi="Times New Roman"/>
          <w:b w:val="0"/>
          <w:bCs/>
          <w:u w:val="single"/>
          <w:lang w:val="pt-BR"/>
        </w:rPr>
      </w:pPr>
    </w:p>
    <w:p w:rsidR="00005D18" w:rsidRPr="00091995" w:rsidRDefault="00005D18" w:rsidP="00005D18">
      <w:pPr>
        <w:tabs>
          <w:tab w:val="left" w:pos="1995"/>
        </w:tabs>
        <w:spacing w:line="360" w:lineRule="auto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b w:val="0"/>
          <w:bCs/>
          <w:u w:val="single"/>
          <w:lang w:val="pt-BR"/>
        </w:rPr>
        <w:t>Bài 5</w:t>
      </w:r>
      <w:r w:rsidRPr="00091995">
        <w:rPr>
          <w:rFonts w:ascii="Times New Roman" w:hAnsi="Times New Roman"/>
          <w:lang w:val="pt-BR"/>
        </w:rPr>
        <w:t xml:space="preserve">: </w:t>
      </w:r>
      <w:r w:rsidRPr="00091995">
        <w:rPr>
          <w:rFonts w:ascii="Times New Roman" w:hAnsi="Times New Roman"/>
          <w:i/>
          <w:iCs/>
          <w:lang w:val="pt-BR"/>
        </w:rPr>
        <w:t xml:space="preserve">(1 điểm) </w:t>
      </w:r>
    </w:p>
    <w:p w:rsidR="00005D18" w:rsidRPr="00091995" w:rsidRDefault="00005D18" w:rsidP="00005D18">
      <w:pPr>
        <w:tabs>
          <w:tab w:val="left" w:pos="1995"/>
        </w:tabs>
        <w:spacing w:line="360" w:lineRule="auto"/>
        <w:ind w:firstLine="567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lang w:val="pt-BR"/>
        </w:rPr>
        <w:t>a) Khoanh tròn vào số lớn nhất:</w:t>
      </w:r>
      <w:r w:rsidRPr="00091995">
        <w:rPr>
          <w:rFonts w:ascii="Times New Roman" w:hAnsi="Times New Roman"/>
          <w:lang w:val="pt-BR"/>
        </w:rPr>
        <w:tab/>
        <w:t>5;   2;   8;   4;   7</w:t>
      </w:r>
    </w:p>
    <w:p w:rsidR="00005D18" w:rsidRPr="00091995" w:rsidRDefault="00005D18" w:rsidP="00005D18">
      <w:pPr>
        <w:tabs>
          <w:tab w:val="left" w:pos="1995"/>
        </w:tabs>
        <w:spacing w:line="480" w:lineRule="auto"/>
        <w:ind w:firstLine="567"/>
        <w:rPr>
          <w:rFonts w:ascii="Times New Roman" w:hAnsi="Times New Roman"/>
          <w:lang w:val="pt-BR"/>
        </w:rPr>
      </w:pPr>
      <w:r w:rsidRPr="00091995">
        <w:rPr>
          <w:rFonts w:ascii="Times New Roman" w:hAnsi="Times New Roman"/>
          <w:lang w:val="pt-BR"/>
        </w:rPr>
        <w:t>b) Khoanh tròn vào số bé nhất:</w:t>
      </w:r>
      <w:r w:rsidRPr="00091995">
        <w:rPr>
          <w:rFonts w:ascii="Times New Roman" w:hAnsi="Times New Roman"/>
          <w:lang w:val="pt-BR"/>
        </w:rPr>
        <w:tab/>
        <w:t>8;   6;   9;   1;   3</w:t>
      </w:r>
    </w:p>
    <w:p w:rsidR="00005D18" w:rsidRPr="00091995" w:rsidRDefault="00005D18" w:rsidP="00005D18">
      <w:pPr>
        <w:spacing w:line="360" w:lineRule="auto"/>
        <w:rPr>
          <w:rFonts w:ascii="Times New Roman" w:hAnsi="Times New Roman"/>
          <w:i/>
          <w:iCs/>
          <w:lang w:val="pt-BR"/>
        </w:rPr>
      </w:pPr>
      <w:r w:rsidRPr="00091995">
        <w:rPr>
          <w:rFonts w:ascii="Times New Roman" w:hAnsi="Times New Roman"/>
          <w:noProof/>
        </w:rPr>
        <w:lastRenderedPageBreak/>
        <w:pict>
          <v:shapetype id="_x0000_t66" coordsize="21600,21600" o:spt="66" adj="5400,5400" path="m@0,l@0@1,21600@1,21600@2@0@2@0,21600,,10800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@0,0;0,10800;@0,21600;21600,10800" o:connectangles="270,180,90,0" textboxrect="@4,@1,21600,@2"/>
            <v:handles>
              <v:h position="#0,#1" xrange="0,21600" yrange="0,10800"/>
            </v:handles>
          </v:shapetype>
          <v:shape id="_x0000_s1785" type="#_x0000_t66" style="position:absolute;margin-left:285pt;margin-top:14.5pt;width:186pt;height:135pt;z-index:-251600896"/>
        </w:pict>
      </w:r>
      <w:r w:rsidRPr="00091995">
        <w:rPr>
          <w:rFonts w:ascii="Times New Roman" w:hAnsi="Times New Roman"/>
          <w:b w:val="0"/>
          <w:bCs/>
          <w:u w:val="single"/>
          <w:lang w:val="pt-BR"/>
        </w:rPr>
        <w:t>Bài 6</w:t>
      </w:r>
      <w:r w:rsidRPr="00091995">
        <w:rPr>
          <w:rFonts w:ascii="Times New Roman" w:hAnsi="Times New Roman"/>
          <w:lang w:val="pt-BR"/>
        </w:rPr>
        <w:t xml:space="preserve">: </w:t>
      </w:r>
      <w:r w:rsidRPr="00091995">
        <w:rPr>
          <w:rFonts w:ascii="Times New Roman" w:hAnsi="Times New Roman"/>
          <w:i/>
          <w:iCs/>
          <w:lang w:val="pt-BR"/>
        </w:rPr>
        <w:t xml:space="preserve">(1 điểm) </w:t>
      </w:r>
    </w:p>
    <w:p w:rsidR="00005D18" w:rsidRPr="00091995" w:rsidRDefault="00005D18" w:rsidP="00005D18">
      <w:pPr>
        <w:spacing w:line="360" w:lineRule="auto"/>
        <w:rPr>
          <w:rFonts w:ascii="Times New Roman" w:hAnsi="Times New Roman"/>
          <w:i/>
          <w:iCs/>
          <w:lang w:val="pt-BR"/>
        </w:rPr>
      </w:pPr>
      <w:r w:rsidRPr="00091995">
        <w:rPr>
          <w:rFonts w:ascii="Times New Roman" w:hAnsi="Times New Roman"/>
          <w:noProof/>
        </w:rPr>
        <w:pict>
          <v:oval id="_x0000_s1784" style="position:absolute;margin-left:-6pt;margin-top:11.55pt;width:4in;height:76.65pt;z-index:-251601920"/>
        </w:pict>
      </w:r>
    </w:p>
    <w:p w:rsidR="00005D18" w:rsidRPr="00091995" w:rsidRDefault="003B6413" w:rsidP="00005D18">
      <w:pPr>
        <w:spacing w:line="360" w:lineRule="auto"/>
        <w:rPr>
          <w:rFonts w:ascii="Times New Roman" w:hAnsi="Times New Roman"/>
          <w:i/>
          <w:iCs/>
          <w:lang w:val="pt-BR"/>
        </w:rPr>
      </w:pPr>
      <w:r w:rsidRPr="00091995">
        <w:rPr>
          <w:rFonts w:ascii="Times New Roman" w:hAnsi="Times New Roman"/>
          <w:noProof/>
        </w:rPr>
        <w:drawing>
          <wp:inline distT="0" distB="0" distL="0" distR="0">
            <wp:extent cx="561975" cy="447675"/>
            <wp:effectExtent l="1905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1995">
        <w:rPr>
          <w:rFonts w:ascii="Times New Roman" w:hAnsi="Times New Roman"/>
          <w:noProof/>
        </w:rPr>
        <w:drawing>
          <wp:inline distT="0" distB="0" distL="0" distR="0">
            <wp:extent cx="561975" cy="447675"/>
            <wp:effectExtent l="1905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1995">
        <w:rPr>
          <w:rFonts w:ascii="Times New Roman" w:hAnsi="Times New Roman"/>
          <w:noProof/>
        </w:rPr>
        <w:drawing>
          <wp:inline distT="0" distB="0" distL="0" distR="0">
            <wp:extent cx="561975" cy="447675"/>
            <wp:effectExtent l="1905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1995">
        <w:rPr>
          <w:rFonts w:ascii="Times New Roman" w:hAnsi="Times New Roman"/>
          <w:noProof/>
        </w:rPr>
        <w:drawing>
          <wp:inline distT="0" distB="0" distL="0" distR="0">
            <wp:extent cx="561975" cy="447675"/>
            <wp:effectExtent l="1905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1995">
        <w:rPr>
          <w:rFonts w:ascii="Times New Roman" w:hAnsi="Times New Roman"/>
          <w:noProof/>
        </w:rPr>
        <w:drawing>
          <wp:inline distT="0" distB="0" distL="0" distR="0">
            <wp:extent cx="561975" cy="447675"/>
            <wp:effectExtent l="1905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1995">
        <w:rPr>
          <w:rFonts w:ascii="Times New Roman" w:hAnsi="Times New Roman"/>
          <w:noProof/>
        </w:rPr>
        <w:drawing>
          <wp:inline distT="0" distB="0" distL="0" distR="0">
            <wp:extent cx="561975" cy="447675"/>
            <wp:effectExtent l="1905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05D18" w:rsidRPr="00091995">
        <w:rPr>
          <w:rFonts w:ascii="Times New Roman" w:hAnsi="Times New Roman"/>
        </w:rPr>
        <w:tab/>
      </w:r>
      <w:r w:rsidRPr="00091995">
        <w:rPr>
          <w:rFonts w:ascii="Times New Roman" w:hAnsi="Times New Roman"/>
          <w:noProof/>
        </w:rPr>
        <w:drawing>
          <wp:inline distT="0" distB="0" distL="0" distR="0">
            <wp:extent cx="561975" cy="447675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1995">
        <w:rPr>
          <w:rFonts w:ascii="Times New Roman" w:hAnsi="Times New Roman"/>
          <w:noProof/>
        </w:rPr>
        <w:drawing>
          <wp:inline distT="0" distB="0" distL="0" distR="0">
            <wp:extent cx="561975" cy="447675"/>
            <wp:effectExtent l="1905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1995">
        <w:rPr>
          <w:rFonts w:ascii="Times New Roman" w:hAnsi="Times New Roman"/>
          <w:noProof/>
        </w:rPr>
        <w:drawing>
          <wp:inline distT="0" distB="0" distL="0" distR="0">
            <wp:extent cx="561975" cy="447675"/>
            <wp:effectExtent l="1905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91995">
        <w:rPr>
          <w:rFonts w:ascii="Times New Roman" w:hAnsi="Times New Roman"/>
          <w:noProof/>
        </w:rPr>
        <w:drawing>
          <wp:inline distT="0" distB="0" distL="0" distR="0">
            <wp:extent cx="561975" cy="447675"/>
            <wp:effectExtent l="1905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D18" w:rsidRPr="00091995" w:rsidRDefault="00005D18" w:rsidP="00005D18">
      <w:pPr>
        <w:spacing w:line="360" w:lineRule="auto"/>
        <w:rPr>
          <w:rFonts w:ascii="Times New Roman" w:hAnsi="Times New Roman"/>
          <w:i/>
          <w:iCs/>
          <w:lang w:val="pt-BR"/>
        </w:rPr>
      </w:pPr>
    </w:p>
    <w:tbl>
      <w:tblPr>
        <w:tblStyle w:val="TableGrid"/>
        <w:tblpPr w:leftFromText="180" w:rightFromText="180" w:vertAnchor="text" w:horzAnchor="margin" w:tblpXSpec="center" w:tblpY="504"/>
        <w:tblW w:w="0" w:type="auto"/>
        <w:tblLook w:val="00BF"/>
      </w:tblPr>
      <w:tblGrid>
        <w:gridCol w:w="771"/>
        <w:gridCol w:w="772"/>
        <w:gridCol w:w="771"/>
        <w:gridCol w:w="772"/>
        <w:gridCol w:w="772"/>
      </w:tblGrid>
      <w:tr w:rsidR="00005D18" w:rsidRPr="00091995">
        <w:trPr>
          <w:trHeight w:val="584"/>
        </w:trPr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5D18" w:rsidRPr="00091995" w:rsidRDefault="00005D18" w:rsidP="009356AA">
            <w:pPr>
              <w:ind w:firstLine="720"/>
              <w:rPr>
                <w:rFonts w:ascii="Times New Roman" w:hAnsi="Times New Roman"/>
              </w:rPr>
            </w:pP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5D18" w:rsidRPr="00091995" w:rsidRDefault="00005D18" w:rsidP="009356AA">
            <w:pPr>
              <w:rPr>
                <w:rFonts w:ascii="Times New Roman" w:hAnsi="Times New Roman"/>
              </w:rPr>
            </w:pPr>
          </w:p>
        </w:tc>
        <w:tc>
          <w:tcPr>
            <w:tcW w:w="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5D18" w:rsidRPr="00091995" w:rsidRDefault="00005D18" w:rsidP="009356AA">
            <w:pPr>
              <w:rPr>
                <w:rFonts w:ascii="Times New Roman" w:hAnsi="Times New Roman"/>
              </w:rPr>
            </w:pP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5D18" w:rsidRPr="00091995" w:rsidRDefault="00005D18" w:rsidP="009356AA">
            <w:pPr>
              <w:rPr>
                <w:rFonts w:ascii="Times New Roman" w:hAnsi="Times New Roman"/>
              </w:rPr>
            </w:pP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5D18" w:rsidRPr="00091995" w:rsidRDefault="00005D18" w:rsidP="009356AA">
            <w:pPr>
              <w:rPr>
                <w:rFonts w:ascii="Times New Roman" w:hAnsi="Times New Roman"/>
              </w:rPr>
            </w:pPr>
          </w:p>
        </w:tc>
      </w:tr>
    </w:tbl>
    <w:p w:rsidR="00005D18" w:rsidRPr="00091995" w:rsidRDefault="00005D18" w:rsidP="00005D18">
      <w:pPr>
        <w:spacing w:line="360" w:lineRule="auto"/>
        <w:rPr>
          <w:rFonts w:ascii="Times New Roman" w:hAnsi="Times New Roman"/>
          <w:i/>
          <w:iCs/>
          <w:lang w:val="pt-BR"/>
        </w:rPr>
      </w:pPr>
    </w:p>
    <w:p w:rsidR="00005D18" w:rsidRPr="00091995" w:rsidRDefault="00005D18" w:rsidP="00005D18">
      <w:pPr>
        <w:spacing w:line="360" w:lineRule="auto"/>
        <w:rPr>
          <w:rFonts w:ascii="Times New Roman" w:hAnsi="Times New Roman"/>
          <w:i/>
          <w:iCs/>
          <w:lang w:val="pt-BR"/>
        </w:rPr>
      </w:pPr>
    </w:p>
    <w:p w:rsidR="00005D18" w:rsidRPr="00091995" w:rsidRDefault="00005D18" w:rsidP="00005D18">
      <w:pPr>
        <w:spacing w:line="360" w:lineRule="auto"/>
        <w:rPr>
          <w:rFonts w:ascii="Times New Roman" w:hAnsi="Times New Roman"/>
          <w:b w:val="0"/>
          <w:bCs/>
          <w:u w:val="single"/>
          <w:lang w:val="pt-BR"/>
        </w:rPr>
      </w:pPr>
    </w:p>
    <w:p w:rsidR="00005D18" w:rsidRPr="00091995" w:rsidRDefault="00005D18" w:rsidP="00005D18">
      <w:pPr>
        <w:spacing w:line="360" w:lineRule="auto"/>
        <w:rPr>
          <w:rFonts w:ascii="Times New Roman" w:hAnsi="Times New Roman"/>
          <w:b w:val="0"/>
          <w:bCs/>
          <w:u w:val="single"/>
        </w:rPr>
      </w:pPr>
    </w:p>
    <w:p w:rsidR="00005D18" w:rsidRPr="00091995" w:rsidRDefault="00005D18" w:rsidP="00005D18">
      <w:pPr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group id="_x0000_s1781" style="position:absolute;margin-left:326.6pt;margin-top:17.2pt;width:87pt;height:86.25pt;z-index:251713536" coordorigin="7950,3105" coordsize="1740,1725">
            <v:rect id="_x0000_s1782" style="position:absolute;left:7950;top:3105;width:1740;height:1725"/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1783" type="#_x0000_t4" style="position:absolute;left:7965;top:3120;width:1725;height:1710"/>
          </v:group>
        </w:pict>
      </w:r>
      <w:r w:rsidRPr="00091995">
        <w:rPr>
          <w:rFonts w:ascii="Times New Roman" w:hAnsi="Times New Roman"/>
          <w:b w:val="0"/>
          <w:bCs/>
          <w:u w:val="single"/>
        </w:rPr>
        <w:t>Bài 7</w:t>
      </w:r>
      <w:r w:rsidRPr="00091995">
        <w:rPr>
          <w:rFonts w:ascii="Times New Roman" w:hAnsi="Times New Roman"/>
        </w:rPr>
        <w:t>:</w:t>
      </w:r>
      <w:r w:rsidRPr="00091995">
        <w:rPr>
          <w:rFonts w:ascii="Times New Roman" w:hAnsi="Times New Roman"/>
          <w:i/>
          <w:iCs/>
        </w:rPr>
        <w:t xml:space="preserve">(1 điểm) </w:t>
      </w:r>
    </w:p>
    <w:p w:rsidR="00005D18" w:rsidRPr="00091995" w:rsidRDefault="00005D18" w:rsidP="00005D18">
      <w:pPr>
        <w:spacing w:line="360" w:lineRule="auto"/>
        <w:ind w:firstLine="567"/>
        <w:rPr>
          <w:rFonts w:ascii="Times New Roman" w:hAnsi="Times New Roman"/>
        </w:rPr>
      </w:pPr>
      <w:r w:rsidRPr="00091995">
        <w:rPr>
          <w:rFonts w:ascii="Times New Roman" w:hAnsi="Times New Roman"/>
        </w:rPr>
        <w:t>Hình bên có:</w:t>
      </w:r>
    </w:p>
    <w:p w:rsidR="00005D18" w:rsidRPr="00091995" w:rsidRDefault="00005D18" w:rsidP="00005D18">
      <w:pPr>
        <w:spacing w:line="360" w:lineRule="auto"/>
        <w:ind w:firstLine="1134"/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- </w:t>
      </w:r>
      <w:r w:rsidRPr="00091995">
        <w:rPr>
          <w:rFonts w:ascii="Times New Roman" w:hAnsi="Times New Roman"/>
          <w:sz w:val="18"/>
          <w:szCs w:val="18"/>
        </w:rPr>
        <w:t xml:space="preserve">. . . . . . . . . . . . . . . . . . . . . . . . . </w:t>
      </w:r>
      <w:r w:rsidRPr="00091995">
        <w:rPr>
          <w:rFonts w:ascii="Times New Roman" w:hAnsi="Times New Roman"/>
        </w:rPr>
        <w:t xml:space="preserve"> hình tam giác.</w:t>
      </w:r>
    </w:p>
    <w:p w:rsidR="00005D18" w:rsidRPr="00091995" w:rsidRDefault="00005D18" w:rsidP="00005D18">
      <w:pPr>
        <w:spacing w:line="360" w:lineRule="auto"/>
        <w:ind w:firstLine="1134"/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- </w:t>
      </w:r>
      <w:r w:rsidRPr="00091995">
        <w:rPr>
          <w:rFonts w:ascii="Times New Roman" w:hAnsi="Times New Roman"/>
          <w:sz w:val="18"/>
          <w:szCs w:val="18"/>
        </w:rPr>
        <w:t xml:space="preserve">. . . . . . . . . . . . . . . . . . . . . . . . . </w:t>
      </w:r>
      <w:r w:rsidRPr="00091995">
        <w:rPr>
          <w:rFonts w:ascii="Times New Roman" w:hAnsi="Times New Roman"/>
        </w:rPr>
        <w:t xml:space="preserve"> hình vuông</w:t>
      </w:r>
    </w:p>
    <w:p w:rsidR="00005D18" w:rsidRPr="00091995" w:rsidRDefault="00005D18" w:rsidP="00005D18">
      <w:pPr>
        <w:spacing w:before="120" w:after="120"/>
        <w:jc w:val="center"/>
        <w:rPr>
          <w:rFonts w:ascii="Times New Roman" w:hAnsi="Times New Roman"/>
          <w:i/>
          <w:iCs/>
          <w:sz w:val="24"/>
          <w:szCs w:val="24"/>
          <w:lang w:val="pt-BR"/>
        </w:rPr>
      </w:pPr>
      <w:r w:rsidRPr="00091995">
        <w:rPr>
          <w:rFonts w:ascii="Times New Roman" w:hAnsi="Times New Roman"/>
          <w:i/>
          <w:iCs/>
          <w:sz w:val="24"/>
          <w:szCs w:val="24"/>
          <w:lang w:val="pt-BR"/>
        </w:rPr>
        <w:t>( Tỉ chuyªn m«n thng nht biĨu ®iĨm chi tit )</w:t>
      </w:r>
    </w:p>
    <w:p w:rsidR="006C2CB0" w:rsidRPr="00091995" w:rsidRDefault="006C2CB0" w:rsidP="006C2CB0">
      <w:pPr>
        <w:spacing w:before="120" w:after="120"/>
        <w:jc w:val="both"/>
        <w:rPr>
          <w:rFonts w:ascii="Times New Roman" w:hAnsi="Times New Roman"/>
          <w:sz w:val="2"/>
          <w:szCs w:val="24"/>
          <w:lang w:val="fr-FR"/>
        </w:rPr>
      </w:pPr>
    </w:p>
    <w:p w:rsidR="000356E0" w:rsidRPr="00091995" w:rsidRDefault="000356E0" w:rsidP="00005D18">
      <w:pPr>
        <w:numPr>
          <w:ilvl w:val="0"/>
          <w:numId w:val="13"/>
        </w:numPr>
        <w:tabs>
          <w:tab w:val="center" w:pos="4536"/>
        </w:tabs>
        <w:rPr>
          <w:rFonts w:ascii="Times New Roman" w:hAnsi="Times New Roman"/>
        </w:rPr>
      </w:pPr>
    </w:p>
    <w:p w:rsidR="00FB12D2" w:rsidRPr="00091995" w:rsidRDefault="00FB12D2" w:rsidP="00FB12D2">
      <w:pPr>
        <w:jc w:val="center"/>
        <w:rPr>
          <w:rFonts w:ascii="Times New Roman" w:hAnsi="Times New Roman"/>
          <w:b w:val="0"/>
          <w:sz w:val="32"/>
        </w:rPr>
      </w:pPr>
      <w:r w:rsidRPr="00091995">
        <w:rPr>
          <w:rFonts w:ascii="Times New Roman" w:hAnsi="Times New Roman"/>
          <w:b w:val="0"/>
          <w:sz w:val="32"/>
        </w:rPr>
        <w:t>ĐỀ KIỂM TRA CUỐI KÌ I</w:t>
      </w:r>
    </w:p>
    <w:p w:rsidR="00FB12D2" w:rsidRPr="00091995" w:rsidRDefault="00FB12D2" w:rsidP="00FB12D2">
      <w:pPr>
        <w:ind w:firstLine="720"/>
        <w:jc w:val="center"/>
        <w:rPr>
          <w:rFonts w:ascii="Times New Roman" w:hAnsi="Times New Roman"/>
          <w:b w:val="0"/>
          <w:sz w:val="32"/>
          <w:szCs w:val="32"/>
        </w:rPr>
      </w:pPr>
      <w:r w:rsidRPr="00091995">
        <w:rPr>
          <w:rFonts w:ascii="Times New Roman" w:hAnsi="Times New Roman"/>
          <w:b w:val="0"/>
          <w:sz w:val="32"/>
          <w:szCs w:val="32"/>
        </w:rPr>
        <w:t>***********************</w:t>
      </w:r>
    </w:p>
    <w:p w:rsidR="00FB12D2" w:rsidRPr="00091995" w:rsidRDefault="00FB12D2" w:rsidP="00FB12D2">
      <w:pPr>
        <w:ind w:firstLine="720"/>
        <w:jc w:val="center"/>
        <w:rPr>
          <w:rFonts w:ascii="Times New Roman" w:hAnsi="Times New Roman"/>
          <w:b w:val="0"/>
          <w:i/>
          <w:sz w:val="32"/>
          <w:szCs w:val="32"/>
        </w:rPr>
      </w:pPr>
      <w:r w:rsidRPr="00091995">
        <w:rPr>
          <w:rFonts w:ascii="Times New Roman" w:hAnsi="Times New Roman"/>
          <w:b w:val="0"/>
          <w:sz w:val="32"/>
          <w:u w:val="single"/>
        </w:rPr>
        <w:t>MÔN TOÁN</w:t>
      </w:r>
    </w:p>
    <w:p w:rsidR="00FB12D2" w:rsidRPr="00091995" w:rsidRDefault="00FB12D2" w:rsidP="00FB12D2">
      <w:pPr>
        <w:ind w:left="5040" w:firstLine="720"/>
        <w:rPr>
          <w:rFonts w:ascii="Times New Roman" w:hAnsi="Times New Roman"/>
          <w:b w:val="0"/>
          <w:i/>
          <w:iCs/>
        </w:rPr>
      </w:pPr>
      <w:r w:rsidRPr="00091995">
        <w:rPr>
          <w:rFonts w:ascii="Times New Roman" w:hAnsi="Times New Roman"/>
          <w:b w:val="0"/>
          <w:i/>
          <w:iCs/>
        </w:rPr>
        <w:t xml:space="preserve">                                                                        </w:t>
      </w:r>
    </w:p>
    <w:p w:rsidR="00FB12D2" w:rsidRPr="00091995" w:rsidRDefault="00FB12D2" w:rsidP="00FB12D2">
      <w:pPr>
        <w:rPr>
          <w:rFonts w:ascii="Times New Roman" w:hAnsi="Times New Roman"/>
          <w:b w:val="0"/>
          <w:u w:val="single"/>
        </w:rPr>
      </w:pPr>
      <w:r w:rsidRPr="00091995">
        <w:rPr>
          <w:rFonts w:ascii="Times New Roman" w:hAnsi="Times New Roman"/>
          <w:b w:val="0"/>
          <w:u w:val="single"/>
        </w:rPr>
        <w:t xml:space="preserve">A. ĐỀ BÀI         </w:t>
      </w: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  <w:r w:rsidRPr="00091995">
        <w:rPr>
          <w:rFonts w:ascii="Times New Roman" w:hAnsi="Times New Roman"/>
          <w:b w:val="0"/>
          <w:bCs/>
        </w:rPr>
        <w:t>Bài 1: Điền số thích hợp vào ô trống. (1điểm)</w:t>
      </w: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</w:p>
    <w:tbl>
      <w:tblPr>
        <w:tblStyle w:val="TableGrid"/>
        <w:tblW w:w="9861" w:type="dxa"/>
        <w:tblInd w:w="279" w:type="dxa"/>
        <w:tblLook w:val="01E0"/>
      </w:tblPr>
      <w:tblGrid>
        <w:gridCol w:w="798"/>
        <w:gridCol w:w="684"/>
        <w:gridCol w:w="798"/>
        <w:gridCol w:w="969"/>
        <w:gridCol w:w="969"/>
        <w:gridCol w:w="969"/>
        <w:gridCol w:w="969"/>
        <w:gridCol w:w="1026"/>
        <w:gridCol w:w="912"/>
        <w:gridCol w:w="969"/>
        <w:gridCol w:w="798"/>
      </w:tblGrid>
      <w:tr w:rsidR="00FB12D2" w:rsidRPr="00091995">
        <w:tc>
          <w:tcPr>
            <w:tcW w:w="798" w:type="dxa"/>
          </w:tcPr>
          <w:p w:rsidR="00FB12D2" w:rsidRPr="00091995" w:rsidRDefault="00FB12D2" w:rsidP="002B3C6A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091995">
              <w:rPr>
                <w:rFonts w:ascii="Times New Roman" w:hAnsi="Times New Roman"/>
                <w:b w:val="0"/>
                <w:bCs/>
              </w:rPr>
              <w:t>0</w:t>
            </w:r>
          </w:p>
        </w:tc>
        <w:tc>
          <w:tcPr>
            <w:tcW w:w="684" w:type="dxa"/>
          </w:tcPr>
          <w:p w:rsidR="00FB12D2" w:rsidRPr="00091995" w:rsidRDefault="00FB12D2" w:rsidP="002B3C6A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091995">
              <w:rPr>
                <w:rFonts w:ascii="Times New Roman" w:hAnsi="Times New Roman"/>
                <w:b w:val="0"/>
                <w:bCs/>
              </w:rPr>
              <w:t>1</w:t>
            </w:r>
          </w:p>
        </w:tc>
        <w:tc>
          <w:tcPr>
            <w:tcW w:w="798" w:type="dxa"/>
          </w:tcPr>
          <w:p w:rsidR="00FB12D2" w:rsidRPr="00091995" w:rsidRDefault="00FB12D2" w:rsidP="002B3C6A">
            <w:pPr>
              <w:jc w:val="center"/>
              <w:rPr>
                <w:rFonts w:ascii="Times New Roman" w:hAnsi="Times New Roman"/>
                <w:b w:val="0"/>
                <w:bCs/>
              </w:rPr>
            </w:pPr>
          </w:p>
        </w:tc>
        <w:tc>
          <w:tcPr>
            <w:tcW w:w="969" w:type="dxa"/>
          </w:tcPr>
          <w:p w:rsidR="00FB12D2" w:rsidRPr="00091995" w:rsidRDefault="00FB12D2" w:rsidP="002B3C6A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091995">
              <w:rPr>
                <w:rFonts w:ascii="Times New Roman" w:hAnsi="Times New Roman"/>
                <w:b w:val="0"/>
                <w:bCs/>
              </w:rPr>
              <w:t>3</w:t>
            </w:r>
          </w:p>
        </w:tc>
        <w:tc>
          <w:tcPr>
            <w:tcW w:w="969" w:type="dxa"/>
          </w:tcPr>
          <w:p w:rsidR="00FB12D2" w:rsidRPr="00091995" w:rsidRDefault="00FB12D2" w:rsidP="002B3C6A">
            <w:pPr>
              <w:jc w:val="center"/>
              <w:rPr>
                <w:rFonts w:ascii="Times New Roman" w:hAnsi="Times New Roman"/>
                <w:b w:val="0"/>
                <w:bCs/>
              </w:rPr>
            </w:pPr>
          </w:p>
        </w:tc>
        <w:tc>
          <w:tcPr>
            <w:tcW w:w="969" w:type="dxa"/>
          </w:tcPr>
          <w:p w:rsidR="00FB12D2" w:rsidRPr="00091995" w:rsidRDefault="00FB12D2" w:rsidP="002B3C6A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091995">
              <w:rPr>
                <w:rFonts w:ascii="Times New Roman" w:hAnsi="Times New Roman"/>
                <w:b w:val="0"/>
                <w:bCs/>
              </w:rPr>
              <w:t>5</w:t>
            </w:r>
          </w:p>
        </w:tc>
        <w:tc>
          <w:tcPr>
            <w:tcW w:w="969" w:type="dxa"/>
          </w:tcPr>
          <w:p w:rsidR="00FB12D2" w:rsidRPr="00091995" w:rsidRDefault="00FB12D2" w:rsidP="002B3C6A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091995">
              <w:rPr>
                <w:rFonts w:ascii="Times New Roman" w:hAnsi="Times New Roman"/>
                <w:b w:val="0"/>
                <w:bCs/>
              </w:rPr>
              <w:t>6</w:t>
            </w:r>
          </w:p>
        </w:tc>
        <w:tc>
          <w:tcPr>
            <w:tcW w:w="1026" w:type="dxa"/>
          </w:tcPr>
          <w:p w:rsidR="00FB12D2" w:rsidRPr="00091995" w:rsidRDefault="00FB12D2" w:rsidP="002B3C6A">
            <w:pPr>
              <w:jc w:val="center"/>
              <w:rPr>
                <w:rFonts w:ascii="Times New Roman" w:hAnsi="Times New Roman"/>
                <w:b w:val="0"/>
                <w:bCs/>
              </w:rPr>
            </w:pPr>
          </w:p>
        </w:tc>
        <w:tc>
          <w:tcPr>
            <w:tcW w:w="912" w:type="dxa"/>
          </w:tcPr>
          <w:p w:rsidR="00FB12D2" w:rsidRPr="00091995" w:rsidRDefault="00FB12D2" w:rsidP="002B3C6A">
            <w:pPr>
              <w:jc w:val="center"/>
              <w:rPr>
                <w:rFonts w:ascii="Times New Roman" w:hAnsi="Times New Roman"/>
                <w:b w:val="0"/>
                <w:bCs/>
              </w:rPr>
            </w:pPr>
          </w:p>
        </w:tc>
        <w:tc>
          <w:tcPr>
            <w:tcW w:w="969" w:type="dxa"/>
          </w:tcPr>
          <w:p w:rsidR="00FB12D2" w:rsidRPr="00091995" w:rsidRDefault="00FB12D2" w:rsidP="002B3C6A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091995">
              <w:rPr>
                <w:rFonts w:ascii="Times New Roman" w:hAnsi="Times New Roman"/>
                <w:b w:val="0"/>
                <w:bCs/>
              </w:rPr>
              <w:t>9</w:t>
            </w:r>
          </w:p>
        </w:tc>
        <w:tc>
          <w:tcPr>
            <w:tcW w:w="798" w:type="dxa"/>
          </w:tcPr>
          <w:p w:rsidR="00FB12D2" w:rsidRPr="00091995" w:rsidRDefault="00FB12D2" w:rsidP="002B3C6A">
            <w:pPr>
              <w:jc w:val="center"/>
              <w:rPr>
                <w:rFonts w:ascii="Times New Roman" w:hAnsi="Times New Roman"/>
                <w:b w:val="0"/>
                <w:bCs/>
              </w:rPr>
            </w:pPr>
          </w:p>
        </w:tc>
      </w:tr>
    </w:tbl>
    <w:p w:rsidR="00FB12D2" w:rsidRPr="00091995" w:rsidRDefault="00FB12D2" w:rsidP="00FB12D2">
      <w:pPr>
        <w:pStyle w:val="BodyText"/>
        <w:rPr>
          <w:rFonts w:ascii="Times New Roman" w:hAnsi="Times New Roman"/>
          <w:b/>
          <w:sz w:val="28"/>
          <w:szCs w:val="28"/>
          <w:lang w:val="nl-NL"/>
        </w:rPr>
      </w:pPr>
      <w:r w:rsidRPr="00091995">
        <w:rPr>
          <w:rFonts w:ascii="Times New Roman" w:hAnsi="Times New Roman"/>
          <w:b/>
        </w:rPr>
        <w:t xml:space="preserve">                                                                                                                                                                              </w:t>
      </w:r>
      <w:r w:rsidRPr="00091995">
        <w:rPr>
          <w:rFonts w:ascii="Times New Roman" w:hAnsi="Times New Roman"/>
          <w:b/>
          <w:sz w:val="28"/>
          <w:szCs w:val="28"/>
        </w:rPr>
        <w:t>B</w:t>
      </w:r>
      <w:r w:rsidRPr="00091995">
        <w:rPr>
          <w:rFonts w:ascii="Times New Roman" w:hAnsi="Times New Roman"/>
          <w:b/>
          <w:sz w:val="28"/>
          <w:szCs w:val="28"/>
          <w:lang w:val="nl-NL"/>
        </w:rPr>
        <w:t>ài 2:</w:t>
      </w:r>
      <w:r w:rsidRPr="00091995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091995">
        <w:rPr>
          <w:rFonts w:ascii="Times New Roman" w:hAnsi="Times New Roman"/>
          <w:b/>
          <w:sz w:val="28"/>
          <w:szCs w:val="28"/>
          <w:lang w:val="nl-NL"/>
        </w:rPr>
        <w:t>Điền số theo mẫu: (1 điểm)</w:t>
      </w:r>
    </w:p>
    <w:p w:rsidR="00FB12D2" w:rsidRPr="00091995" w:rsidRDefault="00FB12D2" w:rsidP="00FB12D2">
      <w:pPr>
        <w:rPr>
          <w:rFonts w:ascii="Times New Roman" w:hAnsi="Times New Roman"/>
          <w:b w:val="0"/>
          <w:bCs/>
          <w:lang w:val="nl-NL"/>
        </w:rPr>
      </w:pPr>
      <w:r w:rsidRPr="00091995">
        <w:rPr>
          <w:rFonts w:ascii="Times New Roman" w:hAnsi="Times New Roman"/>
          <w:noProof/>
        </w:rPr>
        <w:pict>
          <v:shape id="_x0000_s1306" type="#_x0000_t202" style="position:absolute;margin-left:401.85pt;margin-top:7pt;width:62.7pt;height:45pt;z-index:251567104">
            <v:textbox style="mso-next-textbox:#_x0000_s1306">
              <w:txbxContent>
                <w:p w:rsidR="00FB12D2" w:rsidRPr="00A84AF9" w:rsidRDefault="00FB12D2" w:rsidP="00FB12D2">
                  <w:pPr>
                    <w:jc w:val="center"/>
                    <w:rPr>
                      <w:rFonts w:ascii="Times New Roman" w:hAnsi="Times New Roman"/>
                      <w:b w:val="0"/>
                      <w:bCs/>
                      <w:lang w:val="nl-NL"/>
                    </w:rPr>
                  </w:pPr>
                  <w:r>
                    <w:rPr>
                      <w:rFonts w:ascii="Times New Roman" w:hAnsi="Times New Roman"/>
                      <w:b w:val="0"/>
                      <w:bCs/>
                      <w:lang w:val="nl-NL"/>
                    </w:rPr>
                    <w:t xml:space="preserve">0 0 0 </w:t>
                  </w:r>
                </w:p>
                <w:p w:rsidR="00FB12D2" w:rsidRPr="00A84AF9" w:rsidRDefault="00FB12D2" w:rsidP="00FB12D2">
                  <w:pPr>
                    <w:jc w:val="center"/>
                    <w:rPr>
                      <w:rFonts w:ascii="Times New Roman" w:hAnsi="Times New Roman"/>
                      <w:lang w:val="nl-NL"/>
                    </w:rPr>
                  </w:pPr>
                  <w:r>
                    <w:rPr>
                      <w:rFonts w:ascii="Times New Roman" w:hAnsi="Times New Roman"/>
                      <w:b w:val="0"/>
                      <w:bCs/>
                      <w:lang w:val="nl-NL"/>
                    </w:rPr>
                    <w:t xml:space="preserve">0 0 </w:t>
                  </w:r>
                  <w:r w:rsidRPr="00A84AF9">
                    <w:rPr>
                      <w:rFonts w:ascii="Times New Roman" w:hAnsi="Times New Roman"/>
                      <w:b w:val="0"/>
                      <w:bCs/>
                      <w:lang w:val="nl-NL"/>
                    </w:rPr>
                    <w:t xml:space="preserve"> </w:t>
                  </w:r>
                </w:p>
                <w:p w:rsidR="00FB12D2" w:rsidRPr="004357AE" w:rsidRDefault="00FB12D2" w:rsidP="00FB12D2">
                  <w:pPr>
                    <w:pStyle w:val="BodyText2"/>
                    <w:rPr>
                      <w:rFonts w:ascii="Times New Roman" w:hAnsi="Times New Roman"/>
                      <w:b/>
                      <w:lang w:val="nl-NL"/>
                    </w:rPr>
                  </w:pP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307" type="#_x0000_t202" style="position:absolute;margin-left:327.75pt;margin-top:7pt;width:59.85pt;height:45pt;z-index:251568128">
            <v:textbox style="mso-next-textbox:#_x0000_s1307">
              <w:txbxContent>
                <w:p w:rsidR="00FB12D2" w:rsidRPr="00A84AF9" w:rsidRDefault="00FB12D2" w:rsidP="00FB12D2">
                  <w:pPr>
                    <w:jc w:val="center"/>
                    <w:rPr>
                      <w:rFonts w:ascii="Times New Roman" w:hAnsi="Times New Roman"/>
                      <w:b w:val="0"/>
                      <w:bCs/>
                      <w:lang w:val="nl-NL"/>
                    </w:rPr>
                  </w:pPr>
                  <w:r w:rsidRPr="00A84AF9">
                    <w:rPr>
                      <w:rFonts w:ascii="Times New Roman" w:hAnsi="Times New Roman"/>
                      <w:b w:val="0"/>
                      <w:bCs/>
                      <w:lang w:val="nl-NL"/>
                    </w:rPr>
                    <w:t>0 0 0 0</w:t>
                  </w:r>
                </w:p>
                <w:p w:rsidR="00FB12D2" w:rsidRPr="00A84AF9" w:rsidRDefault="00FB12D2" w:rsidP="00FB12D2">
                  <w:pPr>
                    <w:jc w:val="center"/>
                    <w:rPr>
                      <w:rFonts w:ascii="Times New Roman" w:hAnsi="Times New Roman"/>
                      <w:b w:val="0"/>
                      <w:bCs/>
                      <w:lang w:val="nl-NL"/>
                    </w:rPr>
                  </w:pPr>
                  <w:r w:rsidRPr="00A84AF9">
                    <w:rPr>
                      <w:rFonts w:ascii="Times New Roman" w:hAnsi="Times New Roman"/>
                      <w:b w:val="0"/>
                      <w:bCs/>
                      <w:lang w:val="nl-NL"/>
                    </w:rPr>
                    <w:t>0 0 0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305" type="#_x0000_t202" style="position:absolute;margin-left:256.5pt;margin-top:7pt;width:59.85pt;height:45pt;z-index:251566080">
            <v:textbox style="mso-next-textbox:#_x0000_s1305">
              <w:txbxContent>
                <w:p w:rsidR="00FB12D2" w:rsidRPr="00A84AF9" w:rsidRDefault="00FB12D2" w:rsidP="00FB12D2">
                  <w:pPr>
                    <w:jc w:val="center"/>
                    <w:rPr>
                      <w:rFonts w:ascii="Times New Roman" w:hAnsi="Times New Roman"/>
                      <w:b w:val="0"/>
                      <w:bCs/>
                      <w:lang w:val="nl-NL"/>
                    </w:rPr>
                  </w:pPr>
                  <w:r w:rsidRPr="00A84AF9">
                    <w:rPr>
                      <w:rFonts w:ascii="Times New Roman" w:hAnsi="Times New Roman"/>
                      <w:b w:val="0"/>
                      <w:bCs/>
                      <w:lang w:val="nl-NL"/>
                    </w:rPr>
                    <w:t>0 0 0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304" type="#_x0000_t202" style="position:absolute;margin-left:180pt;margin-top:5.6pt;width:59.4pt;height:45pt;z-index:251565056">
            <v:textbox style="mso-next-textbox:#_x0000_s1304">
              <w:txbxContent>
                <w:p w:rsidR="00FB12D2" w:rsidRPr="00A84AF9" w:rsidRDefault="00FB12D2" w:rsidP="00FB12D2">
                  <w:pPr>
                    <w:jc w:val="center"/>
                    <w:rPr>
                      <w:rFonts w:ascii="Times New Roman" w:hAnsi="Times New Roman"/>
                      <w:b w:val="0"/>
                      <w:bCs/>
                      <w:lang w:val="nl-NL"/>
                    </w:rPr>
                  </w:pPr>
                  <w:r w:rsidRPr="00A84AF9">
                    <w:rPr>
                      <w:rFonts w:ascii="Times New Roman" w:hAnsi="Times New Roman"/>
                      <w:b w:val="0"/>
                      <w:bCs/>
                      <w:lang w:val="nl-NL"/>
                    </w:rPr>
                    <w:t>0 0 0 0</w:t>
                  </w:r>
                </w:p>
                <w:p w:rsidR="00FB12D2" w:rsidRPr="00A84AF9" w:rsidRDefault="00FB12D2" w:rsidP="00FB12D2">
                  <w:pPr>
                    <w:jc w:val="center"/>
                    <w:rPr>
                      <w:rFonts w:ascii="Times New Roman" w:hAnsi="Times New Roman"/>
                      <w:lang w:val="nl-NL"/>
                    </w:rPr>
                  </w:pPr>
                  <w:r w:rsidRPr="00A84AF9">
                    <w:rPr>
                      <w:rFonts w:ascii="Times New Roman" w:hAnsi="Times New Roman"/>
                      <w:b w:val="0"/>
                      <w:bCs/>
                      <w:lang w:val="nl-NL"/>
                    </w:rPr>
                    <w:t>0 0 0 0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303" type="#_x0000_t202" style="position:absolute;margin-left:102.6pt;margin-top:7pt;width:59.85pt;height:45pt;z-index:251564032">
            <v:textbox style="mso-next-textbox:#_x0000_s1303">
              <w:txbxContent>
                <w:p w:rsidR="00FB12D2" w:rsidRPr="00A84AF9" w:rsidRDefault="00FB12D2" w:rsidP="00FB12D2">
                  <w:pPr>
                    <w:rPr>
                      <w:rFonts w:ascii="Times New Roman" w:hAnsi="Times New Roman"/>
                      <w:b w:val="0"/>
                      <w:bCs/>
                      <w:lang w:val="nl-NL"/>
                    </w:rPr>
                  </w:pPr>
                  <w:r w:rsidRPr="00A84AF9">
                    <w:rPr>
                      <w:rFonts w:ascii="Times New Roman" w:hAnsi="Times New Roman"/>
                      <w:b w:val="0"/>
                      <w:bCs/>
                      <w:lang w:val="nl-NL"/>
                    </w:rPr>
                    <w:t>0 0 0</w:t>
                  </w:r>
                </w:p>
                <w:p w:rsidR="00FB12D2" w:rsidRPr="00A84AF9" w:rsidRDefault="00FB12D2" w:rsidP="00FB12D2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A84AF9">
                    <w:rPr>
                      <w:rFonts w:ascii="Times New Roman" w:hAnsi="Times New Roman"/>
                      <w:b w:val="0"/>
                      <w:bCs/>
                      <w:lang w:val="nl-NL"/>
                    </w:rPr>
                    <w:t>0 0 0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302" type="#_x0000_t202" style="position:absolute;margin-left:22.8pt;margin-top:5.6pt;width:58.2pt;height:45pt;z-index:251563008">
            <v:textbox style="mso-next-textbox:#_x0000_s1302">
              <w:txbxContent>
                <w:p w:rsidR="00FB12D2" w:rsidRPr="00A84AF9" w:rsidRDefault="00FB12D2" w:rsidP="00FB12D2">
                  <w:pPr>
                    <w:jc w:val="center"/>
                    <w:rPr>
                      <w:rFonts w:ascii="Times New Roman" w:hAnsi="Times New Roman"/>
                      <w:b w:val="0"/>
                      <w:bCs/>
                      <w:lang w:val="nl-NL"/>
                    </w:rPr>
                  </w:pPr>
                  <w:r w:rsidRPr="00A84AF9">
                    <w:rPr>
                      <w:rFonts w:ascii="Times New Roman" w:hAnsi="Times New Roman"/>
                      <w:b w:val="0"/>
                      <w:bCs/>
                      <w:lang w:val="nl-NL"/>
                    </w:rPr>
                    <w:t>0 0 0</w:t>
                  </w:r>
                </w:p>
                <w:p w:rsidR="00FB12D2" w:rsidRPr="00A84AF9" w:rsidRDefault="00FB12D2" w:rsidP="00FB12D2">
                  <w:pPr>
                    <w:jc w:val="center"/>
                    <w:rPr>
                      <w:rFonts w:ascii="Times New Roman" w:hAnsi="Times New Roman"/>
                      <w:b w:val="0"/>
                      <w:bCs/>
                      <w:lang w:val="nl-NL"/>
                    </w:rPr>
                  </w:pPr>
                  <w:r w:rsidRPr="00A84AF9">
                    <w:rPr>
                      <w:rFonts w:ascii="Times New Roman" w:hAnsi="Times New Roman"/>
                      <w:b w:val="0"/>
                      <w:bCs/>
                      <w:lang w:val="nl-NL"/>
                    </w:rPr>
                    <w:t>0</w:t>
                  </w:r>
                </w:p>
                <w:p w:rsidR="00FB12D2" w:rsidRPr="00A84AF9" w:rsidRDefault="00FB12D2" w:rsidP="00FB12D2">
                  <w:pPr>
                    <w:rPr>
                      <w:rFonts w:ascii="Times New Roman" w:hAnsi="Times New Roman"/>
                      <w:b w:val="0"/>
                      <w:bCs/>
                      <w:lang w:val="nl-NL"/>
                    </w:rPr>
                  </w:pPr>
                </w:p>
              </w:txbxContent>
            </v:textbox>
          </v:shape>
        </w:pict>
      </w:r>
    </w:p>
    <w:p w:rsidR="00FB12D2" w:rsidRPr="00091995" w:rsidRDefault="00FB12D2" w:rsidP="00FB12D2">
      <w:pPr>
        <w:rPr>
          <w:rFonts w:ascii="Times New Roman" w:hAnsi="Times New Roman"/>
          <w:b w:val="0"/>
          <w:bCs/>
          <w:lang w:val="nl-NL"/>
        </w:rPr>
      </w:pP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          4                    ……….          ………..      …………      ………        ……….</w:t>
      </w: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</w:p>
    <w:p w:rsidR="00FB12D2" w:rsidRPr="00091995" w:rsidRDefault="00FB12D2" w:rsidP="00FB12D2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bCs/>
          <w:lang w:val="nl-NL"/>
        </w:rPr>
        <w:t xml:space="preserve">Bài 3: </w:t>
      </w:r>
      <w:r w:rsidRPr="00091995">
        <w:rPr>
          <w:rFonts w:ascii="Times New Roman" w:hAnsi="Times New Roman"/>
          <w:b w:val="0"/>
          <w:lang w:val="nl-NL"/>
        </w:rPr>
        <w:t>Viết các số : 5 , 9 , 2 , 7 (1điểm)</w:t>
      </w:r>
    </w:p>
    <w:p w:rsidR="00FB12D2" w:rsidRPr="00091995" w:rsidRDefault="00FB12D2" w:rsidP="00FB12D2">
      <w:pPr>
        <w:rPr>
          <w:rFonts w:ascii="Times New Roman" w:hAnsi="Times New Roman"/>
          <w:b w:val="0"/>
          <w:bCs/>
          <w:lang w:val="nl-NL"/>
        </w:rPr>
      </w:pP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>a. Theo thứ tự từ bé đến lớn:…………………………………..</w:t>
      </w:r>
    </w:p>
    <w:p w:rsidR="00FB12D2" w:rsidRPr="00091995" w:rsidRDefault="00FB12D2" w:rsidP="00FB12D2">
      <w:pPr>
        <w:rPr>
          <w:rFonts w:ascii="Times New Roman" w:hAnsi="Times New Roman"/>
          <w:sz w:val="6"/>
          <w:szCs w:val="6"/>
          <w:lang w:val="nl-NL"/>
        </w:rPr>
      </w:pP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lastRenderedPageBreak/>
        <w:t>b. Theo thứ tự từ lớn đến bé:…………………………………..</w:t>
      </w:r>
    </w:p>
    <w:p w:rsidR="00FB12D2" w:rsidRPr="00091995" w:rsidRDefault="00FB12D2" w:rsidP="00FB12D2">
      <w:pPr>
        <w:rPr>
          <w:rFonts w:ascii="Times New Roman" w:hAnsi="Times New Roman"/>
          <w:sz w:val="20"/>
          <w:szCs w:val="20"/>
          <w:lang w:val="nl-NL"/>
        </w:rPr>
      </w:pPr>
    </w:p>
    <w:p w:rsidR="00FB12D2" w:rsidRPr="00091995" w:rsidRDefault="00FB12D2" w:rsidP="00FB12D2">
      <w:pPr>
        <w:pStyle w:val="BodyText"/>
        <w:rPr>
          <w:rFonts w:ascii="Times New Roman" w:hAnsi="Times New Roman"/>
          <w:b/>
          <w:lang w:val="nl-NL"/>
        </w:rPr>
      </w:pPr>
      <w:r w:rsidRPr="00091995">
        <w:rPr>
          <w:rFonts w:ascii="Times New Roman" w:hAnsi="Times New Roman"/>
          <w:b/>
          <w:lang w:val="nl-NL"/>
        </w:rPr>
        <w:t>Bài 4: Tính ( 1 điểm )</w:t>
      </w: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</w:p>
    <w:p w:rsidR="00FB12D2" w:rsidRPr="00091995" w:rsidRDefault="00FB12D2" w:rsidP="00FB12D2">
      <w:pPr>
        <w:rPr>
          <w:rFonts w:ascii="Times New Roman" w:hAnsi="Times New Roman"/>
          <w:sz w:val="2"/>
          <w:szCs w:val="2"/>
          <w:lang w:val="nl-NL"/>
        </w:rPr>
      </w:pPr>
      <w:r w:rsidRPr="00091995">
        <w:rPr>
          <w:rFonts w:ascii="Times New Roman" w:hAnsi="Times New Roman"/>
          <w:lang w:val="nl-NL"/>
        </w:rPr>
        <w:t xml:space="preserve">              </w:t>
      </w: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a. </w:t>
      </w:r>
      <w:r w:rsidRPr="00091995">
        <w:rPr>
          <w:rFonts w:ascii="Times New Roman" w:hAnsi="Times New Roman"/>
          <w:lang w:val="nl-NL"/>
        </w:rPr>
        <w:tab/>
        <w:t xml:space="preserve"> 2 + 5 - 0  =                                        2 + 3 + 4   =</w:t>
      </w:r>
    </w:p>
    <w:p w:rsidR="00FB12D2" w:rsidRPr="00091995" w:rsidRDefault="00FB12D2" w:rsidP="00FB12D2">
      <w:pPr>
        <w:rPr>
          <w:rFonts w:ascii="Times New Roman" w:hAnsi="Times New Roman"/>
          <w:sz w:val="14"/>
          <w:szCs w:val="14"/>
          <w:lang w:val="nl-NL"/>
        </w:rPr>
      </w:pPr>
    </w:p>
    <w:p w:rsidR="00FB12D2" w:rsidRPr="00091995" w:rsidRDefault="00FB12D2" w:rsidP="00FB12D2">
      <w:pPr>
        <w:rPr>
          <w:rFonts w:ascii="Times New Roman" w:hAnsi="Times New Roman"/>
        </w:rPr>
      </w:pPr>
      <w:r w:rsidRPr="00091995">
        <w:rPr>
          <w:rFonts w:ascii="Times New Roman" w:hAnsi="Times New Roman"/>
          <w:lang w:val="nl-NL"/>
        </w:rPr>
        <w:t>b.</w:t>
      </w:r>
      <w:r w:rsidRPr="00091995">
        <w:rPr>
          <w:rFonts w:ascii="Times New Roman" w:hAnsi="Times New Roman"/>
        </w:rPr>
        <w:t xml:space="preserve">            </w:t>
      </w:r>
      <w:r w:rsidRPr="00091995">
        <w:rPr>
          <w:rFonts w:ascii="Times New Roman" w:hAnsi="Times New Roman"/>
          <w:position w:val="-24"/>
        </w:rPr>
        <w:object w:dxaOrig="560" w:dyaOrig="980">
          <v:shape id="_x0000_i1034" type="#_x0000_t75" style="width:27.75pt;height:48.75pt" o:ole="">
            <v:imagedata r:id="rId20" o:title=""/>
          </v:shape>
          <o:OLEObject Type="Embed" ProgID="Equation.3" ShapeID="_x0000_i1034" DrawAspect="Content" ObjectID="_1626498897" r:id="rId21"/>
        </w:object>
      </w:r>
      <w:r w:rsidRPr="00091995">
        <w:rPr>
          <w:rFonts w:ascii="Times New Roman" w:hAnsi="Times New Roman"/>
        </w:rPr>
        <w:t xml:space="preserve">                                                </w:t>
      </w:r>
      <w:r w:rsidRPr="00091995">
        <w:rPr>
          <w:rFonts w:ascii="Times New Roman" w:hAnsi="Times New Roman"/>
          <w:position w:val="-24"/>
        </w:rPr>
        <w:object w:dxaOrig="620" w:dyaOrig="980">
          <v:shape id="_x0000_i1035" type="#_x0000_t75" style="width:30.75pt;height:48.75pt" o:ole="">
            <v:imagedata r:id="rId22" o:title=""/>
          </v:shape>
          <o:OLEObject Type="Embed" ProgID="Equation.3" ShapeID="_x0000_i1035" DrawAspect="Content" ObjectID="_1626498898" r:id="rId23"/>
        </w:object>
      </w: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</w:rPr>
        <w:tab/>
        <w:t xml:space="preserve">     </w:t>
      </w:r>
    </w:p>
    <w:p w:rsidR="00FB12D2" w:rsidRPr="00091995" w:rsidRDefault="00FB12D2" w:rsidP="00FB12D2">
      <w:pPr>
        <w:rPr>
          <w:rFonts w:ascii="Times New Roman" w:hAnsi="Times New Roman"/>
          <w:b w:val="0"/>
          <w:bCs/>
          <w:lang w:val="nl-NL"/>
        </w:rPr>
      </w:pPr>
      <w:r w:rsidRPr="00091995">
        <w:rPr>
          <w:rFonts w:ascii="Times New Roman" w:hAnsi="Times New Roman"/>
          <w:b w:val="0"/>
          <w:bCs/>
          <w:lang w:val="nl-NL"/>
        </w:rPr>
        <w:t>Bài 5:  Điền số thích hợp vào ô trống: (2 điểm)</w:t>
      </w: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noProof/>
        </w:rPr>
        <w:pict>
          <v:shape id="_x0000_s1309" type="#_x0000_t202" style="position:absolute;margin-left:234pt;margin-top:10.15pt;width:45pt;height:27pt;z-index:251570176">
            <v:textbox style="mso-next-textbox:#_x0000_s1309">
              <w:txbxContent>
                <w:p w:rsidR="00FB12D2" w:rsidRPr="00A84AF9" w:rsidRDefault="00FB12D2" w:rsidP="00FB12D2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A84AF9">
                    <w:rPr>
                      <w:rFonts w:ascii="Times New Roman" w:hAnsi="Times New Roman"/>
                      <w:lang w:val="nl-NL"/>
                    </w:rPr>
                    <w:t xml:space="preserve">                                     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308" type="#_x0000_t202" style="position:absolute;margin-left:1in;margin-top:10.15pt;width:45pt;height:27pt;z-index:251569152">
            <v:textbox style="mso-next-textbox:#_x0000_s1308">
              <w:txbxContent>
                <w:p w:rsidR="00FB12D2" w:rsidRPr="00A84AF9" w:rsidRDefault="00FB12D2" w:rsidP="00FB12D2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noProof/>
        </w:rPr>
        <w:pict>
          <v:shape id="_x0000_s1310" type="#_x0000_t202" style="position:absolute;margin-left:27pt;margin-top:39.65pt;width:45pt;height:27pt;z-index:251571200">
            <v:textbox style="mso-next-textbox:#_x0000_s1310">
              <w:txbxContent>
                <w:p w:rsidR="00FB12D2" w:rsidRPr="00A84AF9" w:rsidRDefault="00FB12D2" w:rsidP="00FB12D2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091995">
        <w:rPr>
          <w:rFonts w:ascii="Times New Roman" w:hAnsi="Times New Roman"/>
          <w:lang w:val="nl-NL"/>
        </w:rPr>
        <w:tab/>
        <w:t>10 -                   =  6                                         + 7 = 9</w:t>
      </w: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noProof/>
        </w:rPr>
        <w:pict>
          <v:shape id="_x0000_s1311" type="#_x0000_t202" style="position:absolute;margin-left:279pt;margin-top:8.7pt;width:45pt;height:27pt;z-index:251572224">
            <v:textbox style="mso-next-textbox:#_x0000_s1311">
              <w:txbxContent>
                <w:p w:rsidR="00FB12D2" w:rsidRPr="00A84AF9" w:rsidRDefault="00FB12D2" w:rsidP="00FB12D2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A84AF9">
                    <w:rPr>
                      <w:rFonts w:ascii="Times New Roman" w:hAnsi="Times New Roman"/>
                      <w:lang w:val="nl-NL"/>
                    </w:rPr>
                    <w:t xml:space="preserve">                                     </w:t>
                  </w:r>
                </w:p>
              </w:txbxContent>
            </v:textbox>
          </v:shape>
        </w:pict>
      </w: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                        + 8  = 10                                  8 -                   =  4</w:t>
      </w: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</w:p>
    <w:p w:rsidR="00FB12D2" w:rsidRPr="00091995" w:rsidRDefault="00FB12D2" w:rsidP="00FB12D2">
      <w:pPr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rect id="_x0000_s1318" style="position:absolute;margin-left:39.9pt;margin-top:29.2pt;width:27pt;height:59.25pt;z-index:251574272">
            <v:textbox style="mso-next-textbox:#_x0000_s1318">
              <w:txbxContent>
                <w:p w:rsidR="00FB12D2" w:rsidRPr="0045342F" w:rsidRDefault="00FB12D2" w:rsidP="00FB12D2">
                  <w:pPr>
                    <w:rPr>
                      <w:rFonts w:ascii="Times New Roman" w:hAnsi="Times New Roman"/>
                      <w:b w:val="0"/>
                      <w:bCs/>
                      <w:sz w:val="32"/>
                    </w:rPr>
                  </w:pPr>
                  <w:r w:rsidRPr="0045342F">
                    <w:rPr>
                      <w:rFonts w:ascii="Times New Roman" w:hAnsi="Times New Roman"/>
                      <w:b w:val="0"/>
                      <w:bCs/>
                      <w:sz w:val="32"/>
                    </w:rPr>
                    <w:t>&lt;</w:t>
                  </w:r>
                </w:p>
                <w:p w:rsidR="00FB12D2" w:rsidRPr="0045342F" w:rsidRDefault="00FB12D2" w:rsidP="00FB12D2">
                  <w:pPr>
                    <w:rPr>
                      <w:rFonts w:ascii="Times New Roman" w:hAnsi="Times New Roman"/>
                      <w:b w:val="0"/>
                      <w:bCs/>
                      <w:sz w:val="32"/>
                    </w:rPr>
                  </w:pPr>
                  <w:r w:rsidRPr="0045342F">
                    <w:rPr>
                      <w:rFonts w:ascii="Times New Roman" w:hAnsi="Times New Roman"/>
                      <w:b w:val="0"/>
                      <w:bCs/>
                      <w:sz w:val="32"/>
                    </w:rPr>
                    <w:t>&gt;</w:t>
                  </w:r>
                </w:p>
                <w:p w:rsidR="00FB12D2" w:rsidRPr="0045342F" w:rsidRDefault="00FB12D2" w:rsidP="00FB12D2">
                  <w:pPr>
                    <w:rPr>
                      <w:b w:val="0"/>
                    </w:rPr>
                  </w:pPr>
                  <w:r w:rsidRPr="0045342F">
                    <w:rPr>
                      <w:rFonts w:ascii="Times New Roman" w:hAnsi="Times New Roman"/>
                      <w:b w:val="0"/>
                      <w:bCs/>
                      <w:sz w:val="32"/>
                    </w:rPr>
                    <w:t>=</w:t>
                  </w:r>
                </w:p>
              </w:txbxContent>
            </v:textbox>
          </v:rect>
        </w:pict>
      </w:r>
      <w:r w:rsidRPr="00091995">
        <w:rPr>
          <w:rFonts w:ascii="Times New Roman" w:hAnsi="Times New Roman"/>
          <w:b w:val="0"/>
          <w:bCs/>
        </w:rPr>
        <w:t>Bài 6: ( 1 điểm)</w:t>
      </w:r>
      <w:r w:rsidRPr="00091995">
        <w:rPr>
          <w:rFonts w:ascii="Times New Roman" w:hAnsi="Times New Roman"/>
          <w:b w:val="0"/>
          <w:bCs/>
        </w:rPr>
        <w:cr/>
      </w:r>
      <w:r w:rsidRPr="00091995">
        <w:rPr>
          <w:rFonts w:ascii="Times New Roman" w:hAnsi="Times New Roman"/>
        </w:rPr>
        <w:t xml:space="preserve">                         </w:t>
      </w:r>
    </w:p>
    <w:p w:rsidR="00FB12D2" w:rsidRPr="00091995" w:rsidRDefault="00FB12D2" w:rsidP="00FB12D2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ab/>
        <w:t xml:space="preserve">               5…..... 8</w:t>
      </w:r>
      <w:r w:rsidRPr="00091995">
        <w:rPr>
          <w:rFonts w:ascii="Times New Roman" w:hAnsi="Times New Roman"/>
        </w:rPr>
        <w:tab/>
        <w:t xml:space="preserve">                    7 …….. 7</w:t>
      </w:r>
      <w:r w:rsidRPr="00091995">
        <w:rPr>
          <w:rFonts w:ascii="Times New Roman" w:hAnsi="Times New Roman"/>
        </w:rPr>
        <w:cr/>
        <w:t xml:space="preserve">                        9 …… 6</w:t>
      </w:r>
      <w:r w:rsidRPr="00091995">
        <w:rPr>
          <w:rFonts w:ascii="Times New Roman" w:hAnsi="Times New Roman"/>
        </w:rPr>
        <w:tab/>
      </w:r>
      <w:r w:rsidRPr="00091995">
        <w:rPr>
          <w:rFonts w:ascii="Times New Roman" w:hAnsi="Times New Roman"/>
        </w:rPr>
        <w:tab/>
      </w:r>
      <w:r w:rsidRPr="00091995">
        <w:rPr>
          <w:rFonts w:ascii="Times New Roman" w:hAnsi="Times New Roman"/>
        </w:rPr>
        <w:tab/>
        <w:t>8 …… 10</w:t>
      </w:r>
      <w:r w:rsidRPr="00091995">
        <w:rPr>
          <w:rFonts w:ascii="Times New Roman" w:hAnsi="Times New Roman"/>
        </w:rPr>
        <w:cr/>
      </w:r>
    </w:p>
    <w:p w:rsidR="00FB12D2" w:rsidRPr="00091995" w:rsidRDefault="00FB12D2" w:rsidP="00FB12D2">
      <w:pPr>
        <w:tabs>
          <w:tab w:val="left" w:pos="1680"/>
        </w:tabs>
        <w:rPr>
          <w:rFonts w:ascii="Times New Roman" w:hAnsi="Times New Roman"/>
        </w:rPr>
      </w:pPr>
    </w:p>
    <w:p w:rsidR="00FB12D2" w:rsidRPr="00091995" w:rsidRDefault="00FB12D2" w:rsidP="00FB12D2">
      <w:pPr>
        <w:rPr>
          <w:rFonts w:ascii="Times New Roman" w:hAnsi="Times New Roman"/>
        </w:rPr>
      </w:pP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  <w:r w:rsidRPr="00091995">
        <w:rPr>
          <w:rFonts w:ascii="Times New Roman" w:hAnsi="Times New Roman"/>
          <w:b w:val="0"/>
          <w:bCs/>
        </w:rPr>
        <w:t>Bài 7:</w:t>
      </w:r>
      <w:r w:rsidRPr="00091995">
        <w:rPr>
          <w:rFonts w:ascii="Times New Roman" w:hAnsi="Times New Roman"/>
        </w:rPr>
        <w:t xml:space="preserve"> </w:t>
      </w:r>
      <w:r w:rsidRPr="00091995">
        <w:rPr>
          <w:rFonts w:ascii="Times New Roman" w:hAnsi="Times New Roman"/>
          <w:b w:val="0"/>
          <w:bCs/>
        </w:rPr>
        <w:t>Đúng ghi Đ, Sai ghi S: (0,5 điểm)</w:t>
      </w: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  <w:r w:rsidRPr="00091995">
        <w:rPr>
          <w:rFonts w:ascii="Times New Roman" w:hAnsi="Times New Roman"/>
          <w:b w:val="0"/>
          <w:bCs/>
          <w:noProof/>
        </w:rPr>
        <w:pict>
          <v:rect id="_x0000_s1328" style="position:absolute;margin-left:236.55pt;margin-top:15.4pt;width:19.95pt;height:14.25pt;z-index:251581440"/>
        </w:pict>
      </w:r>
      <w:r w:rsidRPr="00091995">
        <w:rPr>
          <w:rFonts w:ascii="Times New Roman" w:hAnsi="Times New Roman"/>
          <w:b w:val="0"/>
          <w:bCs/>
          <w:noProof/>
        </w:rPr>
        <w:pict>
          <v:rect id="_x0000_s1327" style="position:absolute;margin-left:95.4pt;margin-top:13.9pt;width:17.1pt;height:18pt;z-index:251580416"/>
        </w:pict>
      </w:r>
    </w:p>
    <w:p w:rsidR="00FB12D2" w:rsidRPr="00091995" w:rsidRDefault="00FB12D2" w:rsidP="00FB12D2">
      <w:pPr>
        <w:rPr>
          <w:rFonts w:ascii="Times New Roman" w:hAnsi="Times New Roman"/>
          <w:bCs/>
        </w:rPr>
      </w:pPr>
      <w:r w:rsidRPr="00091995">
        <w:rPr>
          <w:rFonts w:ascii="Times New Roman" w:hAnsi="Times New Roman"/>
          <w:b w:val="0"/>
          <w:bCs/>
        </w:rPr>
        <w:tab/>
      </w:r>
      <w:r w:rsidRPr="00091995">
        <w:rPr>
          <w:rFonts w:ascii="Times New Roman" w:hAnsi="Times New Roman"/>
          <w:bCs/>
        </w:rPr>
        <w:t>2 + 6 = 8</w:t>
      </w:r>
      <w:r w:rsidRPr="00091995">
        <w:rPr>
          <w:rFonts w:ascii="Times New Roman" w:hAnsi="Times New Roman"/>
          <w:bCs/>
        </w:rPr>
        <w:tab/>
      </w:r>
      <w:r w:rsidRPr="00091995">
        <w:rPr>
          <w:rFonts w:ascii="Times New Roman" w:hAnsi="Times New Roman"/>
          <w:bCs/>
        </w:rPr>
        <w:tab/>
      </w:r>
      <w:r w:rsidRPr="00091995">
        <w:rPr>
          <w:rFonts w:ascii="Times New Roman" w:hAnsi="Times New Roman"/>
          <w:bCs/>
        </w:rPr>
        <w:tab/>
        <w:t>9 – 5 = 3</w:t>
      </w: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</w:p>
    <w:p w:rsidR="00FB12D2" w:rsidRPr="00091995" w:rsidRDefault="00FB12D2" w:rsidP="00FB12D2">
      <w:pPr>
        <w:rPr>
          <w:rFonts w:ascii="Times New Roman" w:hAnsi="Times New Roman"/>
          <w:b w:val="0"/>
        </w:rPr>
      </w:pPr>
      <w:r w:rsidRPr="00091995">
        <w:rPr>
          <w:rFonts w:ascii="Times New Roman" w:hAnsi="Times New Roman"/>
          <w:noProof/>
        </w:rPr>
        <w:pict>
          <v:rect id="_x0000_s1319" style="position:absolute;margin-left:190.95pt;margin-top:27.5pt;width:111.15pt;height:27pt;z-index:251575296">
            <v:textbox style="mso-next-textbox:#_x0000_s1319">
              <w:txbxContent>
                <w:p w:rsidR="00FB12D2" w:rsidRDefault="00FB12D2" w:rsidP="00FB12D2">
                  <w:r>
                    <w:rPr>
                      <w:rFonts w:ascii="Times New Roman" w:hAnsi="Times New Roman"/>
                    </w:rPr>
                    <w:t xml:space="preserve">   </w:t>
                  </w:r>
                  <w:r w:rsidRPr="00A53CEB">
                    <w:rPr>
                      <w:rFonts w:ascii="Times New Roman" w:hAnsi="Times New Roman"/>
                    </w:rPr>
                    <w:t>Hình</w:t>
                  </w:r>
                  <w:r>
                    <w:rPr>
                      <w:rFonts w:ascii="Times New Roman" w:hAnsi="Times New Roman"/>
                    </w:rPr>
                    <w:t xml:space="preserve"> tr</w:t>
                  </w:r>
                  <w:r w:rsidRPr="00A53CEB">
                    <w:rPr>
                      <w:rFonts w:ascii="Times New Roman" w:hAnsi="Times New Roman"/>
                    </w:rPr>
                    <w:t>òn</w:t>
                  </w:r>
                </w:p>
              </w:txbxContent>
            </v:textbox>
          </v:rect>
        </w:pict>
      </w:r>
      <w:r w:rsidRPr="00091995">
        <w:rPr>
          <w:rFonts w:ascii="Times New Roman" w:hAnsi="Times New Roman"/>
          <w:noProof/>
          <w:color w:val="FF00FF"/>
        </w:rPr>
        <w:pict>
          <v:group id="_x0000_s1323" style="position:absolute;margin-left:302.1pt;margin-top:8.7pt;width:158.15pt;height:158.5pt;z-index:251579392" coordorigin="7239,4801" coordsize="3163,3170">
            <v:shape id="_x0000_s1324" type="#_x0000_t6" style="position:absolute;left:8721;top:4801;width:1681;height:1024;rotation:10038416fd"/>
            <v:oval id="_x0000_s1325" style="position:absolute;left:8778;top:6787;width:1254;height:1184"/>
            <v:line id="_x0000_s1326" style="position:absolute;flip:y" from="7239,5526" to="9291,6606">
              <v:stroke endarrow="block"/>
            </v:line>
          </v:group>
        </w:pict>
      </w:r>
      <w:r w:rsidRPr="00091995">
        <w:rPr>
          <w:rFonts w:ascii="Times New Roman" w:hAnsi="Times New Roman"/>
          <w:b w:val="0"/>
          <w:bCs/>
        </w:rPr>
        <w:t xml:space="preserve">Bài 8: Nối  ( theo mẫu ):( 0,5 điểm )                                                                     </w:t>
      </w:r>
      <w:r w:rsidRPr="00091995">
        <w:rPr>
          <w:rFonts w:ascii="Times New Roman" w:hAnsi="Times New Roman"/>
          <w:b w:val="0"/>
        </w:rPr>
        <w:cr/>
        <w:t xml:space="preserve">                                                                      </w:t>
      </w:r>
    </w:p>
    <w:p w:rsidR="00FB12D2" w:rsidRPr="00091995" w:rsidRDefault="00FB12D2" w:rsidP="00FB12D2">
      <w:pPr>
        <w:rPr>
          <w:rFonts w:ascii="Times New Roman" w:hAnsi="Times New Roman"/>
        </w:rPr>
      </w:pPr>
      <w:r w:rsidRPr="00091995">
        <w:rPr>
          <w:rFonts w:ascii="Times New Roman" w:hAnsi="Times New Roman"/>
          <w:noProof/>
          <w:color w:val="FF6600"/>
        </w:rPr>
        <w:pict>
          <v:rect id="_x0000_s1320" style="position:absolute;margin-left:88.35pt;margin-top:13.3pt;width:59.85pt;height:61.15pt;z-index:251576320"/>
        </w:pict>
      </w:r>
    </w:p>
    <w:p w:rsidR="00FB12D2" w:rsidRPr="00091995" w:rsidRDefault="00FB12D2" w:rsidP="00FB12D2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                                                               </w:t>
      </w:r>
      <w:r w:rsidRPr="00091995">
        <w:rPr>
          <w:rFonts w:ascii="Times New Roman" w:hAnsi="Times New Roman"/>
        </w:rPr>
        <w:cr/>
        <w:t xml:space="preserve">                                                                      </w:t>
      </w:r>
    </w:p>
    <w:p w:rsidR="00FB12D2" w:rsidRPr="00091995" w:rsidRDefault="00FB12D2" w:rsidP="00FB12D2">
      <w:pPr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rect id="_x0000_s1321" style="position:absolute;margin-left:188.1pt;margin-top:.8pt;width:111.15pt;height:27pt;z-index:251577344">
            <v:textbox style="mso-next-textbox:#_x0000_s1321">
              <w:txbxContent>
                <w:p w:rsidR="00FB12D2" w:rsidRPr="00D634E1" w:rsidRDefault="00FB12D2" w:rsidP="00FB12D2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   </w:t>
                  </w:r>
                  <w:r w:rsidRPr="00A53CEB">
                    <w:rPr>
                      <w:rFonts w:ascii="Times New Roman" w:hAnsi="Times New Roman"/>
                    </w:rPr>
                    <w:t>Hình</w:t>
                  </w:r>
                  <w:r>
                    <w:rPr>
                      <w:rFonts w:ascii="Times New Roman" w:hAnsi="Times New Roman"/>
                    </w:rPr>
                    <w:t xml:space="preserve"> tam gi</w:t>
                  </w:r>
                  <w:r w:rsidRPr="00E3555F">
                    <w:rPr>
                      <w:rFonts w:ascii="Times New Roman" w:hAnsi="Times New Roman"/>
                    </w:rPr>
                    <w:t>ác</w:t>
                  </w:r>
                  <w:r>
                    <w:rPr>
                      <w:rFonts w:ascii="Times New Roman" w:hAnsi="Times New Roman"/>
                    </w:rPr>
                    <w:t xml:space="preserve">  gi</w:t>
                  </w:r>
                  <w:r w:rsidRPr="00F26FFA">
                    <w:rPr>
                      <w:rFonts w:ascii="Times New Roman" w:hAnsi="Times New Roman"/>
                    </w:rPr>
                    <w:t>ác</w:t>
                  </w:r>
                  <w:r w:rsidR="003B6413">
                    <w:rPr>
                      <w:rFonts w:ascii="Times New Roman" w:hAnsi="Times New Roman"/>
                      <w:noProof/>
                    </w:rPr>
                    <w:drawing>
                      <wp:inline distT="0" distB="0" distL="0" distR="0">
                        <wp:extent cx="1219200" cy="219075"/>
                        <wp:effectExtent l="19050" t="0" r="0" b="0"/>
                        <wp:docPr id="25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192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FB12D2" w:rsidRPr="00091995" w:rsidRDefault="00FB12D2" w:rsidP="00FB12D2">
      <w:pPr>
        <w:rPr>
          <w:rFonts w:ascii="Times New Roman" w:hAnsi="Times New Roman"/>
        </w:rPr>
      </w:pPr>
    </w:p>
    <w:p w:rsidR="00FB12D2" w:rsidRPr="00091995" w:rsidRDefault="00FB12D2" w:rsidP="00FB12D2">
      <w:pPr>
        <w:rPr>
          <w:rFonts w:ascii="Times New Roman" w:hAnsi="Times New Roman"/>
        </w:rPr>
      </w:pPr>
    </w:p>
    <w:p w:rsidR="00FB12D2" w:rsidRPr="00091995" w:rsidRDefault="00FB12D2" w:rsidP="00FB12D2">
      <w:pPr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rect id="_x0000_s1322" style="position:absolute;margin-left:188.1pt;margin-top:6.45pt;width:109.2pt;height:27pt;z-index:251578368">
            <v:textbox style="mso-next-textbox:#_x0000_s1322">
              <w:txbxContent>
                <w:p w:rsidR="00FB12D2" w:rsidRPr="007E01C0" w:rsidRDefault="00FB12D2" w:rsidP="00FB12D2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 xml:space="preserve">   </w:t>
                  </w:r>
                  <w:r w:rsidRPr="00A53CEB">
                    <w:rPr>
                      <w:rFonts w:ascii="Times New Roman" w:hAnsi="Times New Roman"/>
                    </w:rPr>
                    <w:t>Hình</w:t>
                  </w:r>
                  <w:r>
                    <w:rPr>
                      <w:rFonts w:ascii="Times New Roman" w:hAnsi="Times New Roman"/>
                    </w:rPr>
                    <w:t xml:space="preserve"> vu</w:t>
                  </w:r>
                  <w:r w:rsidRPr="007E01C0">
                    <w:rPr>
                      <w:rFonts w:ascii="Times New Roman" w:hAnsi="Times New Roman"/>
                    </w:rPr>
                    <w:t>ô</w:t>
                  </w:r>
                  <w:r>
                    <w:rPr>
                      <w:rFonts w:ascii="Times New Roman" w:hAnsi="Times New Roman"/>
                    </w:rPr>
                    <w:t>ng</w:t>
                  </w:r>
                </w:p>
              </w:txbxContent>
            </v:textbox>
          </v:rect>
        </w:pict>
      </w: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  <w:r w:rsidRPr="00091995">
        <w:rPr>
          <w:rFonts w:ascii="Times New Roman" w:hAnsi="Times New Roman"/>
          <w:b w:val="0"/>
          <w:bCs/>
        </w:rPr>
        <w:t>Bài 9: ( 1 điểm)                                                                                                                                          a. Viết phép tính thích hợpvào ô trống:</w:t>
      </w:r>
      <w:r w:rsidRPr="00091995">
        <w:rPr>
          <w:rFonts w:ascii="Times New Roman" w:hAnsi="Times New Roman"/>
        </w:rPr>
        <w:t xml:space="preserve"> </w:t>
      </w:r>
    </w:p>
    <w:p w:rsidR="00FB12D2" w:rsidRPr="00091995" w:rsidRDefault="00FB12D2" w:rsidP="00FB12D2">
      <w:pPr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line id="_x0000_s1488" style="position:absolute;z-index:251598848" from="111.15pt,3.4pt" to="122.55pt,102.4pt">
            <v:stroke dashstyle="1 1"/>
          </v:line>
        </w:pict>
      </w:r>
      <w:r w:rsidRPr="00091995">
        <w:rPr>
          <w:rFonts w:ascii="Times New Roman" w:hAnsi="Times New Roman"/>
          <w:noProof/>
        </w:rPr>
        <w:pict>
          <v:oval id="_x0000_s1487" style="position:absolute;margin-left:-5.7pt;margin-top:3.4pt;width:216.6pt;height:99pt;rotation:11564941fd;z-index:-251718656" strokeweight="1.5pt">
            <v:stroke dashstyle="1 1"/>
          </v:oval>
        </w:pict>
      </w:r>
      <w:r w:rsidRPr="00091995">
        <w:rPr>
          <w:rFonts w:ascii="Times New Roman" w:hAnsi="Times New Roman"/>
          <w:noProof/>
        </w:rPr>
        <w:pict>
          <v:group id="_x0000_s1440" style="position:absolute;margin-left:122.55pt;margin-top:12.4pt;width:36.75pt;height:26.7pt;rotation:360;flip:x;z-index:251596800" coordorigin="3078,13681" coordsize="735,534">
            <v:shape id="_x0000_s1441" style="position:absolute;left:3083;top:13690;width:716;height:515" coordsize="2865,2575" path="m625,332l592,219r65,-88l809,88,1049,58,1227,r93,6l1384,58r10,108l1702,260r414,160l2332,539r60,47l2471,477r88,-36l2660,441r113,83l2854,819r11,258l2859,1378r-75,166l2713,1622r-91,41l2564,1823r42,152l2580,2057r-60,41l2434,2093r-65,-21l1535,2207r-420,269l1093,2544r-64,31l948,2564r-32,-46l926,2450r48,-52l1034,2388r43,21l1303,2181,958,2130r-53,41l840,2181r-49,-47l791,2063r21,-53l878,1984r59,26l979,2057r286,6l1099,1902r-70,15l964,1865r-6,-67l1007,1751r81,-16l1136,1773r10,71l1529,1999r92,-35l1540,1823r-167,-31l1298,1730r32,-124l1422,1435r-81,-57l1211,1461r-149,47l905,1508,733,1405,549,1206,151,1098r-49,26l55,1114,16,1077,,1031,32,984,86,965r60,15l178,1031r280,37l399,860,323,788r,-68l376,694r76,l485,746r-17,58l582,1015,647,871,625,829r,-36l657,757r43,-21l754,757r37,41l775,855r-32,31l711,892r-27,206l1002,1238r156,-170l695,596,587,451r,-62l625,332r,xe" stroked="f">
              <v:path arrowok="t"/>
            </v:shape>
            <v:shape id="_x0000_s1442" style="position:absolute;left:3384;top:13723;width:379;height:280" coordsize="1515,1401" path="m176,r27,7l236,16r42,13l329,43r59,18l419,70r32,11l486,91r34,12l556,115r36,11l630,138r36,13l703,164r36,13l776,190r34,13l845,217r34,14l913,244r31,13l974,271r27,14l1029,298r23,13l1075,324r22,13l1117,351r20,14l1156,378r18,14l1191,405r16,14l1222,434r15,14l1250,462r14,14l1277,490r12,15l1299,519r11,14l1319,547r11,14l1339,576r9,14l1355,604r9,13l1371,633r8,13l1385,660r7,14l1399,687r6,13l1411,714r6,13l1424,739r7,13l1452,812r10,37l1471,887r14,84l1496,1055r19,202l1375,1401r-4,-6l1361,1375r-7,-14l1345,1345r-10,-18l1330,1316r-6,-10l1318,1295r-7,-12l1304,1271r-7,-12l1290,1246r-8,-13l1274,1219r-7,-13l1258,1192r-9,-16l1239,1162r-7,-15l1222,1133r-10,-15l1202,1101r-10,-15l1182,1071r-10,-17l1161,1039r-10,-17l1139,1007r-10,-16l1118,976r-11,-17l1096,944r-11,-17l1073,912r-12,-15l1050,883r-13,-17l1026,851r-12,-13l1001,824,990,810,977,796,966,783,954,770,940,757,916,734,905,722,893,711r-13,-9l869,691,844,674,819,658,795,644,769,630,741,616,712,602,682,588,651,574,618,560,586,547,551,533,518,519,484,506,450,493,415,480,382,468,348,456,314,444,283,434,252,422r-30,-9l192,402,139,386,92,371,54,359,25,350,,341,15,303r81,16l137,328r49,12l241,353r58,15l363,386r67,19l464,416r35,11l534,439r36,12l605,463r35,13l676,490r35,15l746,517r34,17l814,549r34,17l880,582r31,20l928,613r15,10l956,634r15,12l986,657r15,13l1015,682r14,14l1042,708r13,14l1068,736r13,13l1093,763r14,14l1118,791r13,15l1142,820r11,16l1166,850r10,15l1187,880r10,14l1207,910r10,14l1227,939r10,15l1244,968r10,16l1263,998r9,14l1279,1026r9,14l1295,1054r7,13l1310,1081r6,13l1323,1106r6,13l1335,1131r6,11l1346,1154r5,11l1360,1185r16,36l1389,1248r8,23l1447,1194r-5,-25l1431,1104r-10,-45l1410,1007r-9,-29l1392,950r-8,-31l1374,889r-13,-31l1349,825r-13,-32l1321,761r-7,-16l1306,728r-9,-16l1289,696r-10,-16l1270,664r-10,-16l1250,633r-10,-16l1230,601r-11,-14l1208,572r-11,-15l1184,542r-12,-14l1159,514r-12,-13l1133,487r-15,-12l1106,462r-15,-11l1075,439r-15,-12l1045,416r-16,-10l1011,397,995,386,977,375r-17,-9l943,355,908,337,871,319,834,300,797,284,759,266,721,251,683,236,646,219,608,205,571,191,535,178,499,166,464,153,430,143,398,132,336,113,281,97,233,83,165,65,140,58,176,r,xe" fillcolor="#b8b8d9" stroked="f">
              <v:path arrowok="t"/>
            </v:shape>
            <v:shape id="_x0000_s1443" style="position:absolute;left:3219;top:13754;width:157;height:159" coordsize="625,795" path="m74,l40,18,,89r11,58l27,179r16,30l78,257r14,19l260,465,585,795r40,-63l615,726,590,704,574,688,554,673,533,653,511,632,487,612,461,590,436,565,412,542,387,519,365,496,345,476,326,455,307,432,288,412,266,389,245,365,224,341,203,317,182,294,160,270,140,247,123,226,92,187,62,134r5,-26l83,89,106,74,74,r,xe" fillcolor="#b8b8d9" stroked="f">
              <v:path arrowok="t"/>
            </v:shape>
            <v:shape id="_x0000_s1444" style="position:absolute;left:3672;top:13775;width:138;height:264" coordsize="555,1319" path="m,143l10,131,22,117,35,101,54,84,75,65,100,46,126,29,157,16,187,5,256,r72,25l367,50r17,17l404,87r64,100l492,246r21,63l538,447r13,140l555,689r-4,138l538,942r-17,60l503,1059r-21,45l460,1143r-21,31l419,1196r-16,16l386,1230r-29,27l315,1286r-63,33l246,1256r50,-31l328,1194r30,-38l388,1109r29,-59l440,978r19,-88l464,786r4,-114l449,455,430,339,416,287,399,238,381,193,358,155,333,124,320,112,306,101,275,86,248,78r-48,l160,98r-32,29l88,193,74,228,,143r,xe" fillcolor="#b8b8d9" stroked="f">
              <v:path arrowok="t"/>
            </v:shape>
            <v:shape id="_x0000_s1445" style="position:absolute;left:3295;top:13741;width:117;height:141" coordsize="469,705" path="m113,519r7,7l139,543r13,12l168,569r16,13l204,597r19,12l243,622r39,20l321,651r35,-7l381,627r16,-24l403,547,388,493,367,448r-9,-9l342,426,322,411,297,394,267,377,236,357,204,334,170,311,138,286,107,261,91,249,77,236,63,221,51,207,13,153,,97,14,50,29,34,48,19,72,9,98,3,153,,265,27r41,28l331,92r3,71l320,192r-24,19l266,223r-35,1l155,191,125,162,109,137,108,98,127,75r12,-7l199,75,184,85r-24,26l155,142r14,13l199,166r55,l271,136,261,97,249,79,233,64,214,55,190,47,139,43,94,56,72,92r-1,21l72,132r16,35l103,184r21,20l150,225r33,27l201,266r22,14l245,295r24,15l292,325r27,17l342,359r24,19l387,395r21,21l443,458r26,101l462,608r-14,37l426,672r-24,19l373,702r-28,3l289,701,233,677,204,662,177,643,152,627,130,610,113,597r,-78l113,519xe" fillcolor="#b8b8d9" stroked="f">
              <v:path arrowok="t"/>
            </v:shape>
            <v:shape id="_x0000_s1446" style="position:absolute;left:3314;top:14038;width:59;height:46" coordsize="237,231" path="m229,156r4,-15l237,121r-2,-21l232,81,223,62,212,44,199,29,183,17,164,8,144,1,123,,103,,83,3,63,12,46,22,31,36,18,53,9,70,2,89,,110r1,20l5,149r7,20l23,185r14,16l53,212r19,9l91,229r20,2l132,230r22,-4l176,216r21,-17l153,169r-20,9l123,181r-12,l100,178,90,175,80,168,70,161,63,151r-7,-9l52,130,50,120r1,-12l53,96r5,-9l63,76r8,-8l80,60,90,55r11,-4l113,49r11,l137,51r10,4l157,61r10,8l173,77r6,11l184,98r2,12l184,122r-1,15l229,156r,xe" fillcolor="#b8b8d9" stroked="f">
              <v:path arrowok="t"/>
            </v:shape>
            <v:shape id="_x0000_s1447" style="position:absolute;left:3360;top:14061;width:290;height:43" coordsize="1160,214" path="m1020,19l405,127,40,,,18,391,214,1160,81,1020,19r,xe" fillcolor="#b8b8d9" stroked="f">
              <v:path arrowok="t"/>
            </v:shape>
            <v:shape id="_x0000_s1448" style="position:absolute;left:3271;top:14090;width:59;height:47" coordsize="237,231" path="m237,111l235,89,227,69,217,51,205,36,190,22,171,11,154,4,131,1,111,,91,2,71,10,54,19,38,31,24,46,13,63,4,83,,102r,21l3,143r6,19l20,181r13,15l48,210r17,9l85,228r20,3l126,231r20,-2l166,223r19,-10l202,199r14,-17l230,151r-50,-7l162,166r-8,8l142,178r-11,3l120,182r-13,-1l96,178,86,174,76,166r-8,-7l60,149,55,139,53,128r,-12l53,105,55,94,60,83r6,-8l75,67,85,58,95,55r11,-4l119,49r10,1l141,54r11,4l162,65r8,9l176,82r5,12l185,111r52,l237,111xe" fillcolor="#b8b8d9" stroked="f">
              <v:path arrowok="t"/>
            </v:shape>
            <v:shape id="_x0000_s1449" style="position:absolute;left:3305;top:14169;width:59;height:46" coordsize="236,230" path="m208,40l197,30,179,18,160,9,140,4,121,,99,3,79,8,61,16,43,28,28,40,16,57,7,76,1,96,,116r,20l5,156r8,18l26,191r14,14l56,218r20,8l94,230r22,l137,230r20,-2l175,220r17,-12l207,194r12,-15l228,159r7,-20l236,117,228,83r-44,23l183,133r-4,11l173,154r-8,9l157,171r-10,6l137,181r-11,3l112,184r-10,-3l89,177,79,172r-8,-7l63,156,57,146,52,136,51,125,50,112r2,-11l56,91,62,80r6,-9l78,64,88,57,99,53r12,-1l123,52r11,1l145,57r10,6l168,77,208,40r,xe" fillcolor="#b8b8d9" stroked="f">
              <v:path arrowok="t"/>
            </v:shape>
            <v:shape id="_x0000_s1450" style="position:absolute;left:3317;top:14071;width:120;height:44" coordsize="481,217" path="m,205r481,12l139,r-6,30l260,151,15,173,,205r,xe" fillcolor="#b8b8d9" stroked="f">
              <v:path arrowok="t"/>
            </v:shape>
            <v:shape id="_x0000_s1451" style="position:absolute;left:3317;top:14119;width:117;height:66" coordsize="471,329" path="m,l471,48,118,329,104,290,311,85,17,32,,,,xe" fillcolor="#b8b8d9" stroked="f">
              <v:path arrowok="t"/>
            </v:shape>
            <v:shape id="_x0000_s1452" style="position:absolute;left:3189;top:13857;width:59;height:55" coordsize="237,275" path="m,l165,275,237,62,211,54,147,157,35,2,,,,xe" fillcolor="#b8b8d9" stroked="f">
              <v:path arrowok="t"/>
            </v:shape>
            <v:shape id="_x0000_s1453" style="position:absolute;left:3155;top:13830;width:53;height:38" coordsize="212,189" path="m158,178r16,-10l187,156r10,-14l206,127r5,-15l212,95,211,78,206,63,197,47,187,33,174,21,158,13,142,5,123,,106,,86,,70,5,53,13,39,21,24,34,14,47,6,63,1,79,,95r1,17l6,127r9,15l25,156r14,12l53,178r18,8l91,189r31,-1l107,149,82,144r-9,-4l65,135r-7,-8l53,120r-5,-9l47,101,46,92r1,-8l50,74r6,-9l61,59r9,-7l80,46r7,-3l98,41r10,l118,43r10,2l138,50r9,5l154,63r5,7l163,79r3,9l166,98r-2,9l161,117r-4,8l149,133r-13,8l158,178r,xe" fillcolor="#b8b8d9" stroked="f">
              <v:path arrowok="t"/>
            </v:shape>
            <v:shape id="_x0000_s1454" style="position:absolute;left:3231;top:13841;width:53;height:40" coordsize="211,197" path="m99,197r11,-6l127,189r18,-5l161,176r15,-9l190,154r10,-14l206,124r5,-16l211,91,210,75,203,59,196,44,185,32,171,20,155,10,139,5,121,1,101,,83,1,65,7,50,14,35,23,21,36,11,50,5,66,,82,,98r1,17l8,131r8,16l30,162r25,15l70,138,53,121r-4,-7l46,103,45,94,46,84r4,-8l54,68r6,-8l68,53r8,-6l85,43,96,42r10,-1l117,42r10,2l136,49r8,6l152,61r5,8l162,77r2,11l165,96r-1,10l161,114r-4,9l150,131r-6,6l135,143r-11,4l114,149,97,148r2,49l99,197xe" fillcolor="#b8b8d9" stroked="f">
              <v:path arrowok="t"/>
            </v:shape>
            <v:shape id="_x0000_s1455" style="position:absolute;left:3119;top:13859;width:99;height:61" coordsize="392,304" path="m,233r392,71l249,,224,27r66,204l2,208,,233r,xe" fillcolor="#b8b8d9" stroked="f">
              <v:path arrowok="t"/>
            </v:shape>
            <v:shape id="_x0000_s1456" style="position:absolute;left:3078;top:13885;width:52;height:39" coordsize="209,192" path="m208,111r1,-17l207,77,202,62,193,47,183,33,170,22,155,12,137,6,120,2,101,,84,3,65,7,47,15,34,25,21,36,10,51,4,65,,81,,98r,16l5,131r9,15l25,159r11,12l52,180r17,7l87,190r19,2l125,190r17,-5l158,178r18,-13l193,144,151,130r-19,14l122,148r-10,2l102,150,91,148,81,146r-9,-3l64,136r-8,-6l50,121r-4,-8l44,104r,-10l45,85r2,-9l52,67r7,-7l66,52r9,-3l85,45,95,43r10,-1l116,43r10,3l135,50r8,6l151,63r6,8l161,79r2,8l162,104r46,7l208,111xe" fillcolor="#b8b8d9" stroked="f">
              <v:path arrowok="t"/>
            </v:shape>
            <v:shape id="_x0000_s1457" style="position:absolute;left:3115;top:13871;width:357;height:136" coordsize="1428,682" path="m4,203l444,320r7,10l461,339r11,13l489,367r17,17l529,404r22,20l577,445r13,11l605,467r15,12l636,489r15,11l667,511r34,21l734,550r35,19l807,584r38,10l888,594r98,-25l1038,549r25,-14l1088,520r26,-15l1139,489r25,-18l1188,452r22,-19l1233,413r18,-21l1273,371r33,-44l1333,284r24,-88l1355,153r-16,-38l1320,91,1299,76r-45,-6l1203,91r-29,17l1144,128r-16,13l1108,158r-21,20l1076,189r-10,11l1043,224r-12,13l1020,251r-12,13l997,277r-12,13l975,303r-11,13l952,330r-20,23l899,395r-33,40l516,244,565,r33,15l580,211,858,334r31,-40l925,251r9,-11l945,227r22,-24l979,190r11,-13l1003,164r12,-12l1028,139r13,-11l1052,117r13,-13l1088,84r24,-15l1133,56r21,-7l1192,38r38,-8l1301,22r60,15l1402,88r26,127l1422,273r-17,58l1376,384r-34,50l1320,458r-11,11l1298,481r-12,11l1274,503r-24,22l1224,543r-27,20l1169,580r-28,15l1112,610r-29,14l1055,637r-29,12l970,666r-54,11l823,682,750,663,713,646,677,626,658,614,639,602,622,589,605,575,587,561,571,549,553,534,539,520,524,507,509,493,494,479,480,466,467,453,456,441,435,419,418,401,405,386,394,373,,232,4,203r,xe" fillcolor="#b8b8d9" stroked="f">
              <v:path arrowok="t"/>
            </v:shape>
            <v:shape id="_x0000_s1458" style="position:absolute;left:3222;top:13688;width:217;height:171" coordsize="866,858" path="m854,244r12,-87l852,84,830,52,814,40,794,27,754,9,717,,657,3,607,21,568,41,526,56,476,69,374,84,171,111,58,155,1,236,,261r,26l14,334r21,45l61,419r27,33l101,467r11,11l129,495r7,6l587,858r-9,-90l139,419,123,398,95,347,81,283,91,252r10,-14l116,225r17,-12l153,202r48,-17l254,170r56,-11l419,146r88,-5l568,125r25,-13l616,99,639,88r25,-9l723,84r28,18l770,122r19,49l785,233r69,11l854,244xe" fillcolor="#b8b8d9" stroked="f">
              <v:path arrowok="t"/>
            </v:shape>
            <v:shape id="_x0000_s1459" style="position:absolute;left:3349;top:14010;width:396;height:188" coordsize="1584,938" path="m,903l455,605,1307,456r18,9l1341,472r25,6l1418,477r29,-12l1473,442r16,-32l1489,378r-9,-33l1472,330r-10,-14l1452,302r-10,-13l1422,269r-14,-14l1402,249r-5,-6l1378,228r-14,-11l1347,206r-21,-15l1302,177r-29,-14l1241,149r-36,-14l1164,122r-46,-13l1068,99r-55,-9l953,83,837,79,736,83,582,114r-55,19l488,149r-31,18l436,109r7,-4l467,93,504,74r23,-9l553,55,584,45,615,35,652,25r37,-7l771,5,862,r185,15l1131,32r42,12l1212,56r38,13l1286,85r34,17l1352,119r30,18l1409,156r25,21l1457,197r11,11l1478,219r19,19l1513,257r15,20l1540,295r13,17l1561,329r9,16l1580,378r4,31l1581,439r-10,32l1563,486r-7,14l1550,512r-9,10l1534,531r-9,9l1508,553r-19,10l1470,568r-44,8l1379,572r-41,-13l1308,546r-11,-6l465,691,31,938,,903r,xe" stroked="f">
              <v:path arrowok="t"/>
            </v:shape>
            <v:shape id="_x0000_s1460" style="position:absolute;left:3396;top:13956;width:311;height:112" coordsize="1242,560" path="m1242,243r-16,-12l1207,217r-26,-16l1168,192r-18,-11l1131,169r-18,-12l1091,147r-22,-13l1045,122r-23,-11l997,99,969,86,942,75,913,64,885,53,853,42,822,33,791,25,726,11,659,1,518,,390,17,336,31,286,47,243,65,204,86r-17,9l169,107r-15,12l139,132r-14,11l114,156r-12,12l91,182,81,195r-9,14l63,222r-7,14l47,249r-6,13l35,276r-7,13l8,341,,388r5,40l11,445r9,15l31,475r12,11l57,497r14,10l98,524r25,12l143,545r46,11l249,560r75,l355,486r-40,3l228,485,142,456,113,428,102,387r5,-49l114,315r10,-24l130,281r8,-12l154,248r9,-11l173,227r24,-20l209,197r14,-10l236,177r18,-9l286,152r38,-17l366,120r45,-13l461,94,516,82,632,76,752,93r60,15l871,127r57,20l956,157r27,11l1008,180r25,12l1058,202r22,12l1101,224r20,11l1156,254r30,17l1207,284r19,11l1242,243r,xe" fillcolor="#b8b8d9" stroked="f">
              <v:path arrowok="t"/>
            </v:shape>
            <v:shape id="_x0000_s1461" style="position:absolute;left:3387;top:13716;width:379;height:280" coordsize="1516,1401" path="m176,r27,7l236,16r42,13l329,43r59,19l420,72r33,10l486,93r35,10l557,115r37,12l630,140r36,11l703,164r36,14l775,190r37,14l845,218r35,13l913,244r31,14l974,271r28,13l1029,298r24,14l1076,324r21,14l1118,351r20,14l1156,378r18,14l1192,406r15,14l1223,434r15,14l1252,463r12,14l1277,491r11,14l1300,519r10,15l1320,548r10,14l1339,577r9,14l1356,605r8,13l1371,632r8,15l1386,660r6,14l1400,687r6,14l1411,714r8,13l1424,740r7,13l1454,813r8,36l1471,888r15,83l1497,1056r19,202l1375,1401r-2,-6l1361,1376r-6,-14l1345,1346r-9,-19l1330,1318r-6,-11l1318,1295r-7,-11l1304,1272r-6,-12l1290,1246r-7,-12l1275,1220r-8,-14l1258,1192r-9,-15l1240,1163r-8,-16l1222,1133r-9,-15l1203,1101r-10,-15l1183,1071r-10,-17l1162,1039r-10,-16l1141,1008r-12,-17l1118,976r-11,-17l1096,944r-11,-16l1073,912r-12,-15l1050,883r-12,-16l1026,852r-12,-14l1002,824,991,810,977,797,966,783,954,770,941,759,918,734,905,723,893,712,880,702,868,692,844,675,820,660,797,645,770,631,742,616,713,602,682,588,651,574,618,560,586,547,552,533,519,519,484,507,450,493,415,480,382,468,348,457,316,445,283,434,252,424,222,413,193,403,140,386,94,371,54,358,25,351,,343,16,303r81,16l137,329r50,11l241,353r58,16l363,386r67,20l464,417r35,10l535,439r35,12l605,464r36,14l676,491r36,14l746,519r34,15l814,549r33,17l880,584r33,18l928,613r15,10l957,635r15,12l986,658r15,12l1015,682r14,14l1042,709r14,13l1068,736r14,13l1095,763r12,14l1119,793r13,14l1143,822r11,14l1166,851r11,14l1187,881r10,15l1207,910r11,15l1227,939r10,16l1245,970r10,14l1263,998r9,15l1280,1027r8,13l1295,1054r8,15l1309,1082r7,12l1323,1107r6,13l1336,1132r5,11l1346,1155r7,10l1361,1186r17,35l1389,1248r8,24l1447,1194r-3,-24l1431,1104r-9,-45l1410,1008r-9,-29l1394,950r-10,-29l1374,890r-13,-32l1349,827r-13,-33l1321,762r-7,-16l1306,729r-8,-16l1288,696r-8,-16l1272,665r-10,-16l1252,633r-12,-15l1230,602r-11,-15l1208,572r-11,-14l1184,542r-12,-14l1159,514r-13,-13l1133,488r-14,-12l1106,464r-15,-13l1076,439r-15,-12l1045,417r-16,-11l1012,397,996,386r-19,-9l961,366r-17,-9l908,338,871,319,834,302,797,284,759,268,721,251,683,236,646,219,608,205,571,191,535,180,499,167,464,155,430,143,398,133,337,114,281,97,233,83,165,66,140,59,176,r,xe" fillcolor="black" stroked="f">
              <v:path arrowok="t"/>
            </v:shape>
            <v:shape id="_x0000_s1462" style="position:absolute;left:3222;top:13748;width:156;height:159" coordsize="627,793" path="m76,l39,16,,88r12,58l27,178r17,29l78,256r15,20l260,463,587,793r40,-62l617,724,592,702,574,688,556,671,534,653,511,630,487,610,461,588,437,564,412,541,388,518,366,495,345,474,326,453,309,432,288,409,266,387,246,364,224,339,203,316,182,292,160,269,140,246,124,224,92,185,63,133r5,-27l83,89,106,74,76,r,xe" fillcolor="black" stroked="f">
              <v:path arrowok="t"/>
            </v:shape>
            <v:shape id="_x0000_s1463" style="position:absolute;left:3674;top:13769;width:139;height:263" coordsize="555,1319" path="m,142l10,130,22,116,35,101,54,83,75,64,100,46,128,29,157,15,189,4,256,r73,24l367,50r19,17l404,87r65,99l493,245r20,65l538,446r13,140l555,688r-4,139l538,942r-17,61l503,1058r-21,46l460,1142r-21,31l419,1195r-16,18l386,1229r-29,29l315,1286r-62,33l247,1256r50,-31l329,1193r29,-38l389,1108r28,-58l440,977r19,-87l464,785r4,-113l450,454,430,339,415,286,399,237,381,192,358,155,334,124,319,111,306,101,276,85,248,78r-48,l160,96r-31,31l88,194,74,228,,142r,xe" fillcolor="black" stroked="f">
              <v:path arrowok="t"/>
            </v:shape>
            <v:shape id="_x0000_s1464" style="position:absolute;left:3298;top:13735;width:117;height:141" coordsize="470,706" path="m113,519r6,6l138,544r14,12l168,569r16,13l203,598r20,13l243,622r40,20l320,652r35,-6l380,627r16,-22l404,548,387,493,366,448r-9,-9l342,426,323,411,296,396,268,377,235,357,203,335,170,312,137,288,106,262,91,249,76,236,62,222,51,209,12,155,,97,13,50,30,34,48,21,71,9,97,3,152,,265,27r41,29l330,93r4,71l319,192r-24,20l266,224r-36,l154,192,124,162,108,138r,-40l127,76r11,-8l198,76,184,86r-23,25l154,142r15,13l198,167r55,l271,136,260,97,249,80,233,66,213,56,189,47,138,43,93,56,71,93r-1,21l71,134r16,34l103,185r21,19l149,225r33,27l202,266r21,16l244,296r24,15l293,326r25,17l341,360r24,19l387,396r20,21l442,459r28,100l462,608r-15,38l426,674r-25,19l372,702r-28,4l288,701,233,679,203,661,175,643,151,627,131,612,113,598r,-79l113,519xe" fillcolor="black" stroked="f">
              <v:path arrowok="t"/>
            </v:shape>
            <v:shape id="_x0000_s1465" style="position:absolute;left:3317;top:14032;width:59;height:46" coordsize="237,231" path="m230,156r4,-15l237,121r,-21l232,81,223,64,213,46,199,31,182,18,164,8,144,1,124,,103,,83,4,65,12,47,22,32,37,18,53,10,71,4,89,,111r1,19l6,149r7,20l23,186r14,15l53,213r19,9l92,229r20,2l133,231r21,-4l176,217r22,-16l153,169r-19,10l123,181r-11,l99,179r-9,-3l80,168,70,162r-7,-9l57,142,53,130,51,120r1,-12l53,98,58,86,65,76r6,-8l80,60,91,55r10,-3l113,49r13,l137,52r11,3l158,61r9,8l174,79r5,9l184,100r3,11l185,122r-3,16l230,156r,xe" fillcolor="black" stroked="f">
              <v:path arrowok="t"/>
            </v:shape>
            <v:shape id="_x0000_s1466" style="position:absolute;left:3362;top:14055;width:291;height:43" coordsize="1161,212" path="m1021,16l406,127,41,,,16,392,212,1161,78,1021,16r,xe" fillcolor="black" stroked="f">
              <v:path arrowok="t"/>
            </v:shape>
            <v:shape id="_x0000_s1467" style="position:absolute;left:3273;top:14084;width:59;height:46" coordsize="235,231" path="m235,112l233,90,226,69,215,52,204,38,188,22,169,13,152,5,130,1,109,,89,4,69,9,52,19,36,32,22,47,11,63,3,83,,102r,21l2,143r6,19l18,181r13,15l47,210r17,10l83,229r21,2l124,231r20,-2l164,224r19,-10l200,201r14,-19l229,152r-51,-8l162,167r-10,7l140,179r-11,2l119,182r-14,-1l94,179,84,174,74,167r-8,-7l59,150,53,140,51,128,49,116r2,-10l53,95,59,83r5,-8l73,67,83,59,93,55r12,-3l117,49r11,3l139,54r11,5l162,66r7,8l174,82r6,12l183,112r52,l235,112xe" fillcolor="black" stroked="f">
              <v:path arrowok="t"/>
            </v:shape>
            <v:shape id="_x0000_s1468" style="position:absolute;left:3308;top:14163;width:59;height:47" coordsize="236,232" path="m209,39l197,28,179,16,162,7,142,2,121,,101,2,79,6,61,14,44,26,28,39,16,56,7,74,1,94,,114r1,20l6,154r7,17l26,189r15,15l56,216r20,9l94,230r22,2l137,231r20,-4l175,218r18,-11l207,193r11,-16l229,157r6,-20l236,115,229,82r-45,24l184,131r-5,11l173,153r-6,9l157,170r-10,5l137,180r-11,2l113,182r-11,-2l89,176,79,170r-8,-6l63,155,57,144,53,134,51,122r,-12l53,101,56,89,63,79,69,69r9,-7l89,56,99,53r12,-3l124,50r10,3l145,56r10,5l169,75,209,39r,xe" fillcolor="black" stroked="f">
              <v:path arrowok="t"/>
            </v:shape>
            <v:shape id="_x0000_s1469" style="position:absolute;left:3319;top:14065;width:121;height:43" coordsize="481,216" path="m,204r481,12l138,r-6,29l260,150,15,173,,204r,xe" fillcolor="black" stroked="f">
              <v:path arrowok="t"/>
            </v:shape>
            <v:shape id="_x0000_s1470" style="position:absolute;left:3319;top:14113;width:118;height:66" coordsize="470,330" path="m,l470,48,117,330,103,289,310,86,16,32,,,,xe" fillcolor="black" stroked="f">
              <v:path arrowok="t"/>
            </v:shape>
            <v:shape id="_x0000_s1471" style="position:absolute;left:3192;top:13851;width:59;height:55" coordsize="237,274" path="m,l164,274,237,61,211,54,148,156,35,1,,,,xe" fillcolor="black" stroked="f">
              <v:path arrowok="t"/>
            </v:shape>
            <v:shape id="_x0000_s1472" style="position:absolute;left:3158;top:13824;width:52;height:37" coordsize="211,189" path="m157,178r16,-10l187,156r9,-14l204,128r5,-17l211,95,209,77,204,62,196,47,186,32,173,21,158,12,141,4,123,1,105,,86,1,69,4,52,12,37,21,24,32,13,47,5,63,,78,,95r,17l5,128r9,15l24,156r13,12l52,178r18,7l90,189r31,-2l106,149,82,144,71,139r-7,-4l57,128r-5,-9l49,110r-3,-9l45,91r1,-7l50,75,55,65r6,-7l69,51,79,47r8,-5l99,41r8,l118,42r10,2l138,49r8,6l153,63r7,6l163,78r2,10l165,98r,8l161,116r-5,8l148,132r-13,9l157,178r,xe" fillcolor="black" stroked="f">
              <v:path arrowok="t"/>
            </v:shape>
            <v:shape id="_x0000_s1473" style="position:absolute;left:3234;top:13835;width:52;height:39" coordsize="211,197" path="m100,197r10,-5l127,189r19,-4l161,176r16,-9l190,154r10,-13l207,125r4,-16l211,92,210,75,205,60,196,46,185,32,171,20,156,12,139,5,121,1,102,,84,2,66,7,50,14,35,24,23,37,11,51,5,66,1,82,,99r3,16l8,132r8,15l30,162r25,17l70,140,53,121r-4,-7l48,105,45,95r3,-9l50,76r4,-8l60,60r8,-7l77,48r9,-4l96,42r10,l117,42r10,4l137,49r8,6l152,61r7,8l163,78r2,9l166,96r-1,11l161,115r-2,8l150,132r-6,6l135,143r-10,4l115,149r-18,l100,197r,xe" fillcolor="black" stroked="f">
              <v:path arrowok="t"/>
            </v:shape>
            <v:shape id="_x0000_s1474" style="position:absolute;left:3122;top:13853;width:98;height:61" coordsize="394,306" path="m,233r394,73l249,,224,27r66,205l2,208,,233r,xe" fillcolor="black" stroked="f">
              <v:path arrowok="t"/>
            </v:shape>
            <v:shape id="_x0000_s1475" style="position:absolute;left:3080;top:13879;width:53;height:38" coordsize="214,191" path="m211,111r3,-17l210,77,205,61,197,47,186,33,172,22,159,13,140,6,123,2,104,,86,2,69,7,52,14,37,24,24,35,14,50,7,64,2,82,,97r3,17l9,130r8,15l28,159r12,11l55,181r18,5l90,190r19,1l128,190r17,-5l161,177r18,-12l197,143,155,130r-20,14l125,148r-10,1l105,149r-11,l84,145r-9,-3l68,136r-9,-6l53,122,50,112r-2,-9l47,94,49,84r1,-9l55,68r7,-8l70,53r8,-5l89,44r9,-2l109,41r10,1l130,46r9,3l148,56r7,7l160,70r4,8l166,88r-1,15l211,111r,xe" fillcolor="black" stroked="f">
              <v:path arrowok="t"/>
            </v:shape>
            <v:shape id="_x0000_s1476" style="position:absolute;left:3118;top:13864;width:356;height:137" coordsize="1427,682" path="m3,204l444,322r8,8l460,341r11,11l488,368r18,16l528,404r23,20l576,445r14,13l605,469r15,10l635,490r15,10l666,511r34,22l734,552r35,18l807,585r37,9l888,594r98,-23l1037,548r25,-13l1088,521r25,-16l1138,490r25,-19l1188,453r23,-20l1232,412r20,-20l1272,371r33,-43l1331,284r25,-88l1354,155r-16,-40l1319,92,1298,76r-45,-4l1202,92r-28,16l1145,129r-18,12l1108,158r-21,20l1076,189r-10,12l1044,224r-13,14l1019,250r-10,14l996,277r-12,14l974,303r-10,14l951,330r-18,23l898,396r-33,40l515,244,565,r32,14l580,212,857,336r31,-41l924,251r10,-10l945,229r21,-26l977,189r13,-11l1002,164r12,-13l1027,140r13,-11l1051,117r14,-11l1088,86r24,-17l1133,57r20,-8l1192,39r37,-9l1300,22r60,16l1401,88r26,127l1421,274r-16,57l1376,384r-36,50l1319,459r-10,11l1297,483r-12,10l1273,504r-24,20l1223,544r-27,20l1169,580r-29,17l1112,611r-29,15l1055,638r-30,11l969,666r-54,13l823,682,749,663,712,646,676,626,657,614,638,602,622,589,604,577,586,561,570,548,552,534,538,521,523,507,508,493,493,479,479,467,466,454,455,442,434,419,417,402,404,386,393,375,,234,3,204r,xe" fillcolor="black" stroked="f">
              <v:path arrowok="t"/>
            </v:shape>
            <v:shape id="_x0000_s1477" style="position:absolute;left:3224;top:13681;width:217;height:172" coordsize="867,858" path="m854,244r13,-86l852,86,830,53,814,40,795,27,754,9,717,,657,3,607,21,568,41,526,56,476,69,374,84,172,110,60,155,2,237,,262r1,26l14,335r21,44l61,419r27,34l101,467r12,11l129,495r8,6l587,858r-9,-90l139,419,123,398,95,346,82,283,92,252r9,-14l116,225r17,-11l154,203r46,-18l254,170r56,-10l420,148r87,-7l568,126r26,-13l617,100,639,88r25,-7l723,86r28,17l770,122r19,51l786,234r68,10l854,244xe" fillcolor="black" stroked="f">
              <v:path arrowok="t"/>
            </v:shape>
            <v:shape id="_x0000_s1478" style="position:absolute;left:3259;top:13725;width:65;height:48" coordsize="258,242" path="m258,l238,6,195,26,169,39,146,54,126,73,114,93r-9,47l114,188r12,39l131,242,109,232,85,216,59,197,34,174,14,146,,79,18,47,33,35,49,26,90,11,138,2,258,r,xe" fillcolor="#b0c77d" stroked="f">
              <v:path arrowok="t"/>
            </v:shape>
            <v:shape id="_x0000_s1479" style="position:absolute;left:3264;top:13888;width:173;height:88" coordsize="691,438" path="m,241r8,10l18,261r11,13l44,290r16,16l80,325r23,19l126,362r25,18l176,396r26,16l230,424r27,9l311,438,415,418r49,-22l488,385r23,-14l533,355r23,-16l576,321r19,-18l614,284r17,-21l661,218r30,-85l688,63,680,36,671,16,661,,296,377,,241r,xe" fillcolor="#b0c77d" stroked="f">
              <v:path arrowok="t"/>
            </v:shape>
            <v:shape id="_x0000_s1480" style="position:absolute;left:3352;top:14004;width:396;height:187" coordsize="1584,939" path="m,905l455,606,1307,456r18,9l1342,472r24,8l1419,478r28,-13l1473,442r16,-32l1489,379r-9,-33l1473,332r-10,-16l1453,302r-11,-13l1423,269r-15,-14l1402,249r-5,-4l1378,228r-14,-10l1347,206r-21,-13l1302,179r-29,-15l1241,150r-36,-15l1164,122r-45,-11l1069,100r-55,-9l954,84,837,79,737,84,582,113r-54,20l489,150r-31,17l436,110r7,-4l467,93,504,76,528,66,554,56,584,46,617,36,651,25r38,-7l772,5,862,r185,17l1133,33r41,11l1212,57r39,14l1286,86r34,15l1352,119r30,19l1409,157r26,21l1458,199r10,10l1478,219r19,21l1514,259r14,19l1541,295r12,18l1563,329r7,17l1581,379r3,30l1581,441r-10,30l1564,487r-6,14l1550,512r-9,11l1534,532r-9,9l1508,554r-19,9l1470,569r-44,7l1379,572r-39,-13l1308,548r-11,-6l466,691,31,939,,905r,xe" fillcolor="black" stroked="f">
              <v:path arrowok="t"/>
            </v:shape>
            <v:shape id="_x0000_s1481" style="position:absolute;left:3399;top:13950;width:310;height:112" coordsize="1242,561" path="m1242,244r-15,-12l1207,219r-26,-17l1167,192r-17,-11l1133,170r-20,-11l1091,146r-21,-12l1047,123r-24,-12l997,99,969,87,943,76,913,64,885,53,853,43,823,33,791,26,726,12,659,2,518,,391,18,336,31,286,47,244,66,204,86,187,97r-17,10l154,120r-14,12l127,144r-13,13l103,170,92,182,82,195,72,209r-9,15l56,236r-8,13l41,263r-7,13l29,289,10,342,,389r5,39l11,444r10,17l31,475r13,12l57,498r14,10l99,524r25,13l144,547r45,9l250,561r75,l355,487r-40,2l229,485,142,457,113,428,103,387r5,-47l114,315r10,-22l130,281r8,-12l153,248r10,-10l173,227r24,-20l209,198r15,-10l236,179r18,-9l287,153r38,-18l366,120r46,-13l462,94,516,83,633,77,754,94r59,14l872,127r57,20l956,158r28,12l1009,180r25,12l1058,204r22,10l1101,225r20,10l1158,254r28,18l1207,283r19,12l1242,244r,xe" fillcolor="black" stroked="f">
              <v:path arrowok="t"/>
            </v:shape>
            <v:shape id="_x0000_s1482" style="position:absolute;left:3415;top:13804;width:275;height:171" coordsize="1100,852" path="m,l21,7,78,25r39,13l163,53r50,19l265,92r29,11l321,113r28,11l379,137r27,11l436,161r27,12l491,186r28,14l546,213r26,13l598,240r22,14l643,268r22,14l685,296r19,16l724,327r19,18l762,363r19,20l790,393r10,11l809,414r10,10l837,447r9,11l855,469r8,12l872,491r9,12l890,515r16,23l915,549r8,13l931,572r8,12l947,596r7,12l969,631r8,11l984,652r8,11l998,675r12,21l1018,705r5,11l1034,734r11,19l1055,770r10,15l1073,800r7,13l1087,824r5,9l1100,852r-8,-7l1079,837r-15,-11l1044,813r-22,-14l994,784,966,767,933,750,900,734,862,718,822,703,782,690,740,677,698,666r-45,-7l501,646r-101,2l324,659r3,-135l321,416,311,372r-6,-20l296,338,285,326,273,315r-15,-8l239,299,202,288r-39,-7l64,275,69,146,61,119,49,92,43,80,38,69,32,57,27,45,16,27,7,13,,,,xe" fillcolor="#b0c77d" stroked="f">
              <v:path arrowok="t"/>
            </v:shape>
            <v:shape id="_x0000_s1483" style="position:absolute;left:3350;top:13706;width:373;height:221" coordsize="1490,1106" path="m,95r23,6l71,120r28,14l124,149r20,19l157,188r19,92l179,328r69,9l326,351r98,18l478,381r57,14l595,410r60,16l715,445r29,11l776,467r30,11l834,490r29,13l890,514r28,15l944,541r25,12l991,566r23,12l1036,590r19,11l1074,612r17,10l1108,634r15,11l1140,655r26,20l1191,694r21,19l1231,729r17,16l1263,760r12,14l1289,788r11,12l1312,812r12,11l1337,840r13,20l1358,870r7,11l1373,893r7,11l1386,917r8,12l1409,955r7,13l1424,979r6,13l1436,1004r8,13l1449,1028r6,11l1461,1050r9,19l1479,1085r6,12l1490,1106r-8,-49l1477,1031r-7,-28l1462,970r-12,-35l1439,898r-16,-38l1405,820r-10,-19l1390,790r-5,-9l1374,761r-5,-9l1363,742r-7,-10l1349,722r-12,-19l1322,685r-15,-18l1290,651r-16,-17l1258,618r-19,-16l1222,588r-18,-15l1187,559r-19,-14l1151,532r-19,-13l1115,506r-18,-13l1079,482r-19,-12l1042,458r-18,-11l1005,436,986,426,968,416,949,406,912,386,874,369,837,352,798,336,761,321,723,307,686,292,649,278,609,264,567,251,529,237,488,224,449,213,413,200,377,189r-34,-9l313,170,262,155,217,141r8,-16l237,86,235,41,230,31,222,21r-8,-8l200,7,170,,137,7,104,21,73,39,44,59,22,76,5,90,,95r,xe" fillcolor="#b0c77d" stroked="f">
              <v:path arrowok="t"/>
            </v:shape>
            <v:shape id="_x0000_s1484" style="position:absolute;left:3712;top:13797;width:70;height:160" coordsize="280,802" path="m,55r5,8l14,74r9,12l35,103r13,20l57,135r6,10l72,157r7,13l86,183r9,14l104,210r7,15l120,239r8,15l136,270r7,15l172,348r23,65l222,547r15,124l242,802r10,-38l270,664,280,520r-4,-84l265,351,249,271,236,204r-7,-28l221,150,206,105r-4,-9l199,88,189,71,179,57,167,44,155,34,141,24,108,9,75,,49,,18,18,3,42,,55r,xe" fillcolor="#b0c77d" stroked="f">
              <v:path arrowok="t"/>
            </v:shape>
            <v:shape id="_x0000_s1485" style="position:absolute;left:3450;top:13979;width:223;height:38" coordsize="890,192" path="m,192l35,176,75,158r25,-9l128,138r30,-10l189,117r33,-9l257,99,330,83,406,73r77,l565,82r81,15l722,117r67,19l843,154r35,13l890,171r-7,-6l859,147,843,135,822,122,798,107,770,93,740,76,705,62,667,47,626,34,583,22,535,13,432,,330,1,241,16,166,37,135,50,106,64,81,79,60,93,42,104,25,117,7,134,,141r,51l,192xe" fillcolor="#b0c77d" stroked="f">
              <v:path arrowok="t"/>
            </v:shape>
            <v:shape id="_x0000_s1486" style="position:absolute;left:3500;top:14031;width:211;height:61" coordsize="841,306" path="m54,16l,152,459,88,690,198r-37,62l673,272r21,10l722,294r27,8l779,306r46,-14l839,272r2,-25l834,220r-6,-15l820,189,809,174,795,160,780,145,764,132,745,119,725,106,703,94,680,84,632,65,588,49,545,34,502,23,460,13,416,6,318,,133,9,54,16r,xe" fillcolor="#b0c77d" stroked="f">
              <v:path arrowok="t"/>
            </v:shape>
          </v:group>
        </w:pict>
      </w:r>
      <w:r w:rsidRPr="00091995">
        <w:rPr>
          <w:rFonts w:ascii="Times New Roman" w:hAnsi="Times New Roman"/>
          <w:noProof/>
        </w:rPr>
        <w:pict>
          <v:group id="_x0000_s1393" style="position:absolute;margin-left:133.95pt;margin-top:66.1pt;width:36.75pt;height:26.7pt;rotation:360;flip:x;z-index:251595776" coordorigin="3078,13681" coordsize="735,534">
            <v:shape id="_x0000_s1394" style="position:absolute;left:3083;top:13690;width:716;height:515" coordsize="2865,2575" path="m625,332l592,219r65,-88l809,88,1049,58,1227,r93,6l1384,58r10,108l1702,260r414,160l2332,539r60,47l2471,477r88,-36l2660,441r113,83l2854,819r11,258l2859,1378r-75,166l2713,1622r-91,41l2564,1823r42,152l2580,2057r-60,41l2434,2093r-65,-21l1535,2207r-420,269l1093,2544r-64,31l948,2564r-32,-46l926,2450r48,-52l1034,2388r43,21l1303,2181,958,2130r-53,41l840,2181r-49,-47l791,2063r21,-53l878,1984r59,26l979,2057r286,6l1099,1902r-70,15l964,1865r-6,-67l1007,1751r81,-16l1136,1773r10,71l1529,1999r92,-35l1540,1823r-167,-31l1298,1730r32,-124l1422,1435r-81,-57l1211,1461r-149,47l905,1508,733,1405,549,1206,151,1098r-49,26l55,1114,16,1077,,1031,32,984,86,965r60,15l178,1031r280,37l399,860,323,788r,-68l376,694r76,l485,746r-17,58l582,1015,647,871,625,829r,-36l657,757r43,-21l754,757r37,41l775,855r-32,31l711,892r-27,206l1002,1238r156,-170l695,596,587,451r,-62l625,332r,xe" stroked="f">
              <v:path arrowok="t"/>
            </v:shape>
            <v:shape id="_x0000_s1395" style="position:absolute;left:3384;top:13723;width:379;height:280" coordsize="1515,1401" path="m176,r27,7l236,16r42,13l329,43r59,18l419,70r32,11l486,91r34,12l556,115r36,11l630,138r36,13l703,164r36,13l776,190r34,13l845,217r34,14l913,244r31,13l974,271r27,14l1029,298r23,13l1075,324r22,13l1117,351r20,14l1156,378r18,14l1191,405r16,14l1222,434r15,14l1250,462r14,14l1277,490r12,15l1299,519r11,14l1319,547r11,14l1339,576r9,14l1355,604r9,13l1371,633r8,13l1385,660r7,14l1399,687r6,13l1411,714r6,13l1424,739r7,13l1452,812r10,37l1471,887r14,84l1496,1055r19,202l1375,1401r-4,-6l1361,1375r-7,-14l1345,1345r-10,-18l1330,1316r-6,-10l1318,1295r-7,-12l1304,1271r-7,-12l1290,1246r-8,-13l1274,1219r-7,-13l1258,1192r-9,-16l1239,1162r-7,-15l1222,1133r-10,-15l1202,1101r-10,-15l1182,1071r-10,-17l1161,1039r-10,-17l1139,1007r-10,-16l1118,976r-11,-17l1096,944r-11,-17l1073,912r-12,-15l1050,883r-13,-17l1026,851r-12,-13l1001,824,990,810,977,796,966,783,954,770,940,757,916,734,905,722,893,711r-13,-9l869,691,844,674,819,658,795,644,769,630,741,616,712,602,682,588,651,574,618,560,586,547,551,533,518,519,484,506,450,493,415,480,382,468,348,456,314,444,283,434,252,422r-30,-9l192,402,139,386,92,371,54,359,25,350,,341,15,303r81,16l137,328r49,12l241,353r58,15l363,386r67,19l464,416r35,11l534,439r36,12l605,463r35,13l676,490r35,15l746,517r34,17l814,549r34,17l880,582r31,20l928,613r15,10l956,634r15,12l986,657r15,13l1015,682r14,14l1042,708r13,14l1068,736r13,13l1093,763r14,14l1118,791r13,15l1142,820r11,16l1166,850r10,15l1187,880r10,14l1207,910r10,14l1227,939r10,15l1244,968r10,16l1263,998r9,14l1279,1026r9,14l1295,1054r7,13l1310,1081r6,13l1323,1106r6,13l1335,1131r6,11l1346,1154r5,11l1360,1185r16,36l1389,1248r8,23l1447,1194r-5,-25l1431,1104r-10,-45l1410,1007r-9,-29l1392,950r-8,-31l1374,889r-13,-31l1349,825r-13,-32l1321,761r-7,-16l1306,728r-9,-16l1289,696r-10,-16l1270,664r-10,-16l1250,633r-10,-16l1230,601r-11,-14l1208,572r-11,-15l1184,542r-12,-14l1159,514r-12,-13l1133,487r-15,-12l1106,462r-15,-11l1075,439r-15,-12l1045,416r-16,-10l1011,397,995,386,977,375r-17,-9l943,355,908,337,871,319,834,300,797,284,759,266,721,251,683,236,646,219,608,205,571,191,535,178,499,166,464,153,430,143,398,132,336,113,281,97,233,83,165,65,140,58,176,r,xe" fillcolor="#b8b8d9" stroked="f">
              <v:path arrowok="t"/>
            </v:shape>
            <v:shape id="_x0000_s1396" style="position:absolute;left:3219;top:13754;width:157;height:159" coordsize="625,795" path="m74,l40,18,,89r11,58l27,179r16,30l78,257r14,19l260,465,585,795r40,-63l615,726,590,704,574,688,554,673,533,653,511,632,487,612,461,590,436,565,412,542,387,519,365,496,345,476,326,455,307,432,288,412,266,389,245,365,224,341,203,317,182,294,160,270,140,247,123,226,92,187,62,134r5,-26l83,89,106,74,74,r,xe" fillcolor="#b8b8d9" stroked="f">
              <v:path arrowok="t"/>
            </v:shape>
            <v:shape id="_x0000_s1397" style="position:absolute;left:3672;top:13775;width:138;height:264" coordsize="555,1319" path="m,143l10,131,22,117,35,101,54,84,75,65,100,46,126,29,157,16,187,5,256,r72,25l367,50r17,17l404,87r64,100l492,246r21,63l538,447r13,140l555,689r-4,138l538,942r-17,60l503,1059r-21,45l460,1143r-21,31l419,1196r-16,16l386,1230r-29,27l315,1286r-63,33l246,1256r50,-31l328,1194r30,-38l388,1109r29,-59l440,978r19,-88l464,786r4,-114l449,455,430,339,416,287,399,238,381,193,358,155,333,124,320,112,306,101,275,86,248,78r-48,l160,98r-32,29l88,193,74,228,,143r,xe" fillcolor="#b8b8d9" stroked="f">
              <v:path arrowok="t"/>
            </v:shape>
            <v:shape id="_x0000_s1398" style="position:absolute;left:3295;top:13741;width:117;height:141" coordsize="469,705" path="m113,519r7,7l139,543r13,12l168,569r16,13l204,597r19,12l243,622r39,20l321,651r35,-7l381,627r16,-24l403,547,388,493,367,448r-9,-9l342,426,322,411,297,394,267,377,236,357,204,334,170,311,138,286,107,261,91,249,77,236,63,221,51,207,13,153,,97,14,50,29,34,48,19,72,9,98,3,153,,265,27r41,28l331,92r3,71l320,192r-24,19l266,223r-35,1l155,191,125,162,109,137,108,98,127,75r12,-7l199,75,184,85r-24,26l155,142r14,13l199,166r55,l271,136,261,97,249,79,233,64,214,55,190,47,139,43,94,56,72,92r-1,21l72,132r16,35l103,184r21,20l150,225r33,27l201,266r22,14l245,295r24,15l292,325r27,17l342,359r24,19l387,395r21,21l443,458r26,101l462,608r-14,37l426,672r-24,19l373,702r-28,3l289,701,233,677,204,662,177,643,152,627,130,610,113,597r,-78l113,519xe" fillcolor="#b8b8d9" stroked="f">
              <v:path arrowok="t"/>
            </v:shape>
            <v:shape id="_x0000_s1399" style="position:absolute;left:3314;top:14038;width:59;height:46" coordsize="237,231" path="m229,156r4,-15l237,121r-2,-21l232,81,223,62,212,44,199,29,183,17,164,8,144,1,123,,103,,83,3,63,12,46,22,31,36,18,53,9,70,2,89,,110r1,20l5,149r7,20l23,185r14,16l53,212r19,9l91,229r20,2l132,230r22,-4l176,216r21,-17l153,169r-20,9l123,181r-12,l100,178,90,175,80,168,70,161,63,151r-7,-9l52,130,50,120r1,-12l53,96r5,-9l63,76r8,-8l80,60,90,55r11,-4l113,49r11,l137,51r10,4l157,61r10,8l173,77r6,11l184,98r2,12l184,122r-1,15l229,156r,xe" fillcolor="#b8b8d9" stroked="f">
              <v:path arrowok="t"/>
            </v:shape>
            <v:shape id="_x0000_s1400" style="position:absolute;left:3360;top:14061;width:290;height:43" coordsize="1160,214" path="m1020,19l405,127,40,,,18,391,214,1160,81,1020,19r,xe" fillcolor="#b8b8d9" stroked="f">
              <v:path arrowok="t"/>
            </v:shape>
            <v:shape id="_x0000_s1401" style="position:absolute;left:3271;top:14090;width:59;height:47" coordsize="237,231" path="m237,111l235,89,227,69,217,51,205,36,190,22,171,11,154,4,131,1,111,,91,2,71,10,54,19,38,31,24,46,13,63,4,83,,102r,21l3,143r6,19l20,181r13,15l48,210r17,9l85,228r20,3l126,231r20,-2l166,223r19,-10l202,199r14,-17l230,151r-50,-7l162,166r-8,8l142,178r-11,3l120,182r-13,-1l96,178,86,174,76,166r-8,-7l60,149,55,139,53,128r,-12l53,105,55,94,60,83r6,-8l75,67,85,58,95,55r11,-4l119,49r10,1l141,54r11,4l162,65r8,9l176,82r5,12l185,111r52,l237,111xe" fillcolor="#b8b8d9" stroked="f">
              <v:path arrowok="t"/>
            </v:shape>
            <v:shape id="_x0000_s1402" style="position:absolute;left:3305;top:14169;width:59;height:46" coordsize="236,230" path="m208,40l197,30,179,18,160,9,140,4,121,,99,3,79,8,61,16,43,28,28,40,16,57,7,76,1,96,,116r,20l5,156r8,18l26,191r14,14l56,218r20,8l94,230r22,l137,230r20,-2l175,220r17,-12l207,194r12,-15l228,159r7,-20l236,117,228,83r-44,23l183,133r-4,11l173,154r-8,9l157,171r-10,6l137,181r-11,3l112,184r-10,-3l89,177,79,172r-8,-7l63,156,57,146,52,136,51,125,50,112r2,-11l56,91,62,80r6,-9l78,64,88,57,99,53r12,-1l123,52r11,1l145,57r10,6l168,77,208,40r,xe" fillcolor="#b8b8d9" stroked="f">
              <v:path arrowok="t"/>
            </v:shape>
            <v:shape id="_x0000_s1403" style="position:absolute;left:3317;top:14071;width:120;height:44" coordsize="481,217" path="m,205r481,12l139,r-6,30l260,151,15,173,,205r,xe" fillcolor="#b8b8d9" stroked="f">
              <v:path arrowok="t"/>
            </v:shape>
            <v:shape id="_x0000_s1404" style="position:absolute;left:3317;top:14119;width:117;height:66" coordsize="471,329" path="m,l471,48,118,329,104,290,311,85,17,32,,,,xe" fillcolor="#b8b8d9" stroked="f">
              <v:path arrowok="t"/>
            </v:shape>
            <v:shape id="_x0000_s1405" style="position:absolute;left:3189;top:13857;width:59;height:55" coordsize="237,275" path="m,l165,275,237,62,211,54,147,157,35,2,,,,xe" fillcolor="#b8b8d9" stroked="f">
              <v:path arrowok="t"/>
            </v:shape>
            <v:shape id="_x0000_s1406" style="position:absolute;left:3155;top:13830;width:53;height:38" coordsize="212,189" path="m158,178r16,-10l187,156r10,-14l206,127r5,-15l212,95,211,78,206,63,197,47,187,33,174,21,158,13,142,5,123,,106,,86,,70,5,53,13,39,21,24,34,14,47,6,63,1,79,,95r1,17l6,127r9,15l25,156r14,12l53,178r18,8l91,189r31,-1l107,149,82,144r-9,-4l65,135r-7,-8l53,120r-5,-9l47,101,46,92r1,-8l50,74r6,-9l61,59r9,-7l80,46r7,-3l98,41r10,l118,43r10,2l138,50r9,5l154,63r5,7l163,79r3,9l166,98r-2,9l161,117r-4,8l149,133r-13,8l158,178r,xe" fillcolor="#b8b8d9" stroked="f">
              <v:path arrowok="t"/>
            </v:shape>
            <v:shape id="_x0000_s1407" style="position:absolute;left:3231;top:13841;width:53;height:40" coordsize="211,197" path="m99,197r11,-6l127,189r18,-5l161,176r15,-9l190,154r10,-14l206,124r5,-16l211,91,210,75,203,59,196,44,185,32,171,20,155,10,139,5,121,1,101,,83,1,65,7,50,14,35,23,21,36,11,50,5,66,,82,,98r1,17l8,131r8,16l30,162r25,15l70,138,53,121r-4,-7l46,103,45,94,46,84r4,-8l54,68r6,-8l68,53r8,-6l85,43,96,42r10,-1l117,42r10,2l136,49r8,6l152,61r5,8l162,77r2,11l165,96r-1,10l161,114r-4,9l150,131r-6,6l135,143r-11,4l114,149,97,148r2,49l99,197xe" fillcolor="#b8b8d9" stroked="f">
              <v:path arrowok="t"/>
            </v:shape>
            <v:shape id="_x0000_s1408" style="position:absolute;left:3119;top:13859;width:99;height:61" coordsize="392,304" path="m,233r392,71l249,,224,27r66,204l2,208,,233r,xe" fillcolor="#b8b8d9" stroked="f">
              <v:path arrowok="t"/>
            </v:shape>
            <v:shape id="_x0000_s1409" style="position:absolute;left:3078;top:13885;width:52;height:39" coordsize="209,192" path="m208,111r1,-17l207,77,202,62,193,47,183,33,170,22,155,12,137,6,120,2,101,,84,3,65,7,47,15,34,25,21,36,10,51,4,65,,81,,98r,16l5,131r9,15l25,159r11,12l52,180r17,7l87,190r19,2l125,190r17,-5l158,178r18,-13l193,144,151,130r-19,14l122,148r-10,2l102,150,91,148,81,146r-9,-3l64,136r-8,-6l50,121r-4,-8l44,104r,-10l45,85r2,-9l52,67r7,-7l66,52r9,-3l85,45,95,43r10,-1l116,43r10,3l135,50r8,6l151,63r6,8l161,79r2,8l162,104r46,7l208,111xe" fillcolor="#b8b8d9" stroked="f">
              <v:path arrowok="t"/>
            </v:shape>
            <v:shape id="_x0000_s1410" style="position:absolute;left:3115;top:13871;width:357;height:136" coordsize="1428,682" path="m4,203l444,320r7,10l461,339r11,13l489,367r17,17l529,404r22,20l577,445r13,11l605,467r15,12l636,489r15,11l667,511r34,21l734,550r35,19l807,584r38,10l888,594r98,-25l1038,549r25,-14l1088,520r26,-15l1139,489r25,-18l1188,452r22,-19l1233,413r18,-21l1273,371r33,-44l1333,284r24,-88l1355,153r-16,-38l1320,91,1299,76r-45,-6l1203,91r-29,17l1144,128r-16,13l1108,158r-21,20l1076,189r-10,11l1043,224r-12,13l1020,251r-12,13l997,277r-12,13l975,303r-11,13l952,330r-20,23l899,395r-33,40l516,244,565,r33,15l580,211,858,334r31,-40l925,251r9,-11l945,227r22,-24l979,190r11,-13l1003,164r12,-12l1028,139r13,-11l1052,117r13,-13l1088,84r24,-15l1133,56r21,-7l1192,38r38,-8l1301,22r60,15l1402,88r26,127l1422,273r-17,58l1376,384r-34,50l1320,458r-11,11l1298,481r-12,11l1274,503r-24,22l1224,543r-27,20l1169,580r-28,15l1112,610r-29,14l1055,637r-29,12l970,666r-54,11l823,682,750,663,713,646,677,626,658,614,639,602,622,589,605,575,587,561,571,549,553,534,539,520,524,507,509,493,494,479,480,466,467,453,456,441,435,419,418,401,405,386,394,373,,232,4,203r,xe" fillcolor="#b8b8d9" stroked="f">
              <v:path arrowok="t"/>
            </v:shape>
            <v:shape id="_x0000_s1411" style="position:absolute;left:3222;top:13688;width:217;height:171" coordsize="866,858" path="m854,244r12,-87l852,84,830,52,814,40,794,27,754,9,717,,657,3,607,21,568,41,526,56,476,69,374,84,171,111,58,155,1,236,,261r,26l14,334r21,45l61,419r27,33l101,467r11,11l129,495r7,6l587,858r-9,-90l139,419,123,398,95,347,81,283,91,252r10,-14l116,225r17,-12l153,202r48,-17l254,170r56,-11l419,146r88,-5l568,125r25,-13l616,99,639,88r25,-9l723,84r28,18l770,122r19,49l785,233r69,11l854,244xe" fillcolor="#b8b8d9" stroked="f">
              <v:path arrowok="t"/>
            </v:shape>
            <v:shape id="_x0000_s1412" style="position:absolute;left:3349;top:14010;width:396;height:188" coordsize="1584,938" path="m,903l455,605,1307,456r18,9l1341,472r25,6l1418,477r29,-12l1473,442r16,-32l1489,378r-9,-33l1472,330r-10,-14l1452,302r-10,-13l1422,269r-14,-14l1402,249r-5,-6l1378,228r-14,-11l1347,206r-21,-15l1302,177r-29,-14l1241,149r-36,-14l1164,122r-46,-13l1068,99r-55,-9l953,83,837,79,736,83,582,114r-55,19l488,149r-31,18l436,109r7,-4l467,93,504,74r23,-9l553,55,584,45,615,35,652,25r37,-7l771,5,862,r185,15l1131,32r42,12l1212,56r38,13l1286,85r34,17l1352,119r30,18l1409,156r25,21l1457,197r11,11l1478,219r19,19l1513,257r15,20l1540,295r13,17l1561,329r9,16l1580,378r4,31l1581,439r-10,32l1563,486r-7,14l1550,512r-9,10l1534,531r-9,9l1508,553r-19,10l1470,568r-44,8l1379,572r-41,-13l1308,546r-11,-6l465,691,31,938,,903r,xe" stroked="f">
              <v:path arrowok="t"/>
            </v:shape>
            <v:shape id="_x0000_s1413" style="position:absolute;left:3396;top:13956;width:311;height:112" coordsize="1242,560" path="m1242,243r-16,-12l1207,217r-26,-16l1168,192r-18,-11l1131,169r-18,-12l1091,147r-22,-13l1045,122r-23,-11l997,99,969,86,942,75,913,64,885,53,853,42,822,33,791,25,726,11,659,1,518,,390,17,336,31,286,47,243,65,204,86r-17,9l169,107r-15,12l139,132r-14,11l114,156r-12,12l91,182,81,195r-9,14l63,222r-7,14l47,249r-6,13l35,276r-7,13l8,341,,388r5,40l11,445r9,15l31,475r12,11l57,497r14,10l98,524r25,12l143,545r46,11l249,560r75,l355,486r-40,3l228,485,142,456,113,428,102,387r5,-49l114,315r10,-24l130,281r8,-12l154,248r9,-11l173,227r24,-20l209,197r14,-10l236,177r18,-9l286,152r38,-17l366,120r45,-13l461,94,516,82,632,76,752,93r60,15l871,127r57,20l956,157r27,11l1008,180r25,12l1058,202r22,12l1101,224r20,11l1156,254r30,17l1207,284r19,11l1242,243r,xe" fillcolor="#b8b8d9" stroked="f">
              <v:path arrowok="t"/>
            </v:shape>
            <v:shape id="_x0000_s1414" style="position:absolute;left:3387;top:13716;width:379;height:280" coordsize="1516,1401" path="m176,r27,7l236,16r42,13l329,43r59,19l420,72r33,10l486,93r35,10l557,115r37,12l630,140r36,11l703,164r36,14l775,190r37,14l845,218r35,13l913,244r31,14l974,271r28,13l1029,298r24,14l1076,324r21,14l1118,351r20,14l1156,378r18,14l1192,406r15,14l1223,434r15,14l1252,463r12,14l1277,491r11,14l1300,519r10,15l1320,548r10,14l1339,577r9,14l1356,605r8,13l1371,632r8,15l1386,660r6,14l1400,687r6,14l1411,714r8,13l1424,740r7,13l1454,813r8,36l1471,888r15,83l1497,1056r19,202l1375,1401r-2,-6l1361,1376r-6,-14l1345,1346r-9,-19l1330,1318r-6,-11l1318,1295r-7,-11l1304,1272r-6,-12l1290,1246r-7,-12l1275,1220r-8,-14l1258,1192r-9,-15l1240,1163r-8,-16l1222,1133r-9,-15l1203,1101r-10,-15l1183,1071r-10,-17l1162,1039r-10,-16l1141,1008r-12,-17l1118,976r-11,-17l1096,944r-11,-16l1073,912r-12,-15l1050,883r-12,-16l1026,852r-12,-14l1002,824,991,810,977,797,966,783,954,770,941,759,918,734,905,723,893,712,880,702,868,692,844,675,820,660,797,645,770,631,742,616,713,602,682,588,651,574,618,560,586,547,552,533,519,519,484,507,450,493,415,480,382,468,348,457,316,445,283,434,252,424,222,413,193,403,140,386,94,371,54,358,25,351,,343,16,303r81,16l137,329r50,11l241,353r58,16l363,386r67,20l464,417r35,10l535,439r35,12l605,464r36,14l676,491r36,14l746,519r34,15l814,549r33,17l880,584r33,18l928,613r15,10l957,635r15,12l986,658r15,12l1015,682r14,14l1042,709r14,13l1068,736r14,13l1095,763r12,14l1119,793r13,14l1143,822r11,14l1166,851r11,14l1187,881r10,15l1207,910r11,15l1227,939r10,16l1245,970r10,14l1263,998r9,15l1280,1027r8,13l1295,1054r8,15l1309,1082r7,12l1323,1107r6,13l1336,1132r5,11l1346,1155r7,10l1361,1186r17,35l1389,1248r8,24l1447,1194r-3,-24l1431,1104r-9,-45l1410,1008r-9,-29l1394,950r-10,-29l1374,890r-13,-32l1349,827r-13,-33l1321,762r-7,-16l1306,729r-8,-16l1288,696r-8,-16l1272,665r-10,-16l1252,633r-12,-15l1230,602r-11,-15l1208,572r-11,-14l1184,542r-12,-14l1159,514r-13,-13l1133,488r-14,-12l1106,464r-15,-13l1076,439r-15,-12l1045,417r-16,-11l1012,397,996,386r-19,-9l961,366r-17,-9l908,338,871,319,834,302,797,284,759,268,721,251,683,236,646,219,608,205,571,191,535,180,499,167,464,155,430,143,398,133,337,114,281,97,233,83,165,66,140,59,176,r,xe" fillcolor="black" stroked="f">
              <v:path arrowok="t"/>
            </v:shape>
            <v:shape id="_x0000_s1415" style="position:absolute;left:3222;top:13748;width:156;height:159" coordsize="627,793" path="m76,l39,16,,88r12,58l27,178r17,29l78,256r15,20l260,463,587,793r40,-62l617,724,592,702,574,688,556,671,534,653,511,630,487,610,461,588,437,564,412,541,388,518,366,495,345,474,326,453,309,432,288,409,266,387,246,364,224,339,203,316,182,292,160,269,140,246,124,224,92,185,63,133r5,-27l83,89,106,74,76,r,xe" fillcolor="black" stroked="f">
              <v:path arrowok="t"/>
            </v:shape>
            <v:shape id="_x0000_s1416" style="position:absolute;left:3674;top:13769;width:139;height:263" coordsize="555,1319" path="m,142l10,130,22,116,35,101,54,83,75,64,100,46,128,29,157,15,189,4,256,r73,24l367,50r19,17l404,87r65,99l493,245r20,65l538,446r13,140l555,688r-4,139l538,942r-17,61l503,1058r-21,46l460,1142r-21,31l419,1195r-16,18l386,1229r-29,29l315,1286r-62,33l247,1256r50,-31l329,1193r29,-38l389,1108r28,-58l440,977r19,-87l464,785r4,-113l450,454,430,339,415,286,399,237,381,192,358,155,334,124,319,111,306,101,276,85,248,78r-48,l160,96r-31,31l88,194,74,228,,142r,xe" fillcolor="black" stroked="f">
              <v:path arrowok="t"/>
            </v:shape>
            <v:shape id="_x0000_s1417" style="position:absolute;left:3298;top:13735;width:117;height:141" coordsize="470,706" path="m113,519r6,6l138,544r14,12l168,569r16,13l203,598r20,13l243,622r40,20l320,652r35,-6l380,627r16,-22l404,548,387,493,366,448r-9,-9l342,426,323,411,296,396,268,377,235,357,203,335,170,312,137,288,106,262,91,249,76,236,62,222,51,209,12,155,,97,13,50,30,34,48,21,71,9,97,3,152,,265,27r41,29l330,93r4,71l319,192r-24,20l266,224r-36,l154,192,124,162,108,138r,-40l127,76r11,-8l198,76,184,86r-23,25l154,142r15,13l198,167r55,l271,136,260,97,249,80,233,66,213,56,189,47,138,43,93,56,71,93r-1,21l71,134r16,34l103,185r21,19l149,225r33,27l202,266r21,16l244,296r24,15l293,326r25,17l341,360r24,19l387,396r20,21l442,459r28,100l462,608r-15,38l426,674r-25,19l372,702r-28,4l288,701,233,679,203,661,175,643,151,627,131,612,113,598r,-79l113,519xe" fillcolor="black" stroked="f">
              <v:path arrowok="t"/>
            </v:shape>
            <v:shape id="_x0000_s1418" style="position:absolute;left:3317;top:14032;width:59;height:46" coordsize="237,231" path="m230,156r4,-15l237,121r,-21l232,81,223,64,213,46,199,31,182,18,164,8,144,1,124,,103,,83,4,65,12,47,22,32,37,18,53,10,71,4,89,,111r1,19l6,149r7,20l23,186r14,15l53,213r19,9l92,229r20,2l133,231r21,-4l176,217r22,-16l153,169r-19,10l123,181r-11,l99,179r-9,-3l80,168,70,162r-7,-9l57,142,53,130,51,120r1,-12l53,98,58,86,65,76r6,-8l80,60,91,55r10,-3l113,49r13,l137,52r11,3l158,61r9,8l174,79r5,9l184,100r3,11l185,122r-3,16l230,156r,xe" fillcolor="black" stroked="f">
              <v:path arrowok="t"/>
            </v:shape>
            <v:shape id="_x0000_s1419" style="position:absolute;left:3362;top:14055;width:291;height:43" coordsize="1161,212" path="m1021,16l406,127,41,,,16,392,212,1161,78,1021,16r,xe" fillcolor="black" stroked="f">
              <v:path arrowok="t"/>
            </v:shape>
            <v:shape id="_x0000_s1420" style="position:absolute;left:3273;top:14084;width:59;height:46" coordsize="235,231" path="m235,112l233,90,226,69,215,52,204,38,188,22,169,13,152,5,130,1,109,,89,4,69,9,52,19,36,32,22,47,11,63,3,83,,102r,21l2,143r6,19l18,181r13,15l47,210r17,10l83,229r21,2l124,231r20,-2l164,224r19,-10l200,201r14,-19l229,152r-51,-8l162,167r-10,7l140,179r-11,2l119,182r-14,-1l94,179,84,174,74,167r-8,-7l59,150,53,140,51,128,49,116r2,-10l53,95,59,83r5,-8l73,67,83,59,93,55r12,-3l117,49r11,3l139,54r11,5l162,66r7,8l174,82r6,12l183,112r52,l235,112xe" fillcolor="black" stroked="f">
              <v:path arrowok="t"/>
            </v:shape>
            <v:shape id="_x0000_s1421" style="position:absolute;left:3308;top:14163;width:59;height:47" coordsize="236,232" path="m209,39l197,28,179,16,162,7,142,2,121,,101,2,79,6,61,14,44,26,28,39,16,56,7,74,1,94,,114r1,20l6,154r7,17l26,189r15,15l56,216r20,9l94,230r22,2l137,231r20,-4l175,218r18,-11l207,193r11,-16l229,157r6,-20l236,115,229,82r-45,24l184,131r-5,11l173,153r-6,9l157,170r-10,5l137,180r-11,2l113,182r-11,-2l89,176,79,170r-8,-6l63,155,57,144,53,134,51,122r,-12l53,101,56,89,63,79,69,69r9,-7l89,56,99,53r12,-3l124,50r10,3l145,56r10,5l169,75,209,39r,xe" fillcolor="black" stroked="f">
              <v:path arrowok="t"/>
            </v:shape>
            <v:shape id="_x0000_s1422" style="position:absolute;left:3319;top:14065;width:121;height:43" coordsize="481,216" path="m,204r481,12l138,r-6,29l260,150,15,173,,204r,xe" fillcolor="black" stroked="f">
              <v:path arrowok="t"/>
            </v:shape>
            <v:shape id="_x0000_s1423" style="position:absolute;left:3319;top:14113;width:118;height:66" coordsize="470,330" path="m,l470,48,117,330,103,289,310,86,16,32,,,,xe" fillcolor="black" stroked="f">
              <v:path arrowok="t"/>
            </v:shape>
            <v:shape id="_x0000_s1424" style="position:absolute;left:3192;top:13851;width:59;height:55" coordsize="237,274" path="m,l164,274,237,61,211,54,148,156,35,1,,,,xe" fillcolor="black" stroked="f">
              <v:path arrowok="t"/>
            </v:shape>
            <v:shape id="_x0000_s1425" style="position:absolute;left:3158;top:13824;width:52;height:37" coordsize="211,189" path="m157,178r16,-10l187,156r9,-14l204,128r5,-17l211,95,209,77,204,62,196,47,186,32,173,21,158,12,141,4,123,1,105,,86,1,69,4,52,12,37,21,24,32,13,47,5,63,,78,,95r,17l5,128r9,15l24,156r13,12l52,178r18,7l90,189r31,-2l106,149,82,144,71,139r-7,-4l57,128r-5,-9l49,110r-3,-9l45,91r1,-7l50,75,55,65r6,-7l69,51,79,47r8,-5l99,41r8,l118,42r10,2l138,49r8,6l153,63r7,6l163,78r2,10l165,98r,8l161,116r-5,8l148,132r-13,9l157,178r,xe" fillcolor="black" stroked="f">
              <v:path arrowok="t"/>
            </v:shape>
            <v:shape id="_x0000_s1426" style="position:absolute;left:3234;top:13835;width:52;height:39" coordsize="211,197" path="m100,197r10,-5l127,189r19,-4l161,176r16,-9l190,154r10,-13l207,125r4,-16l211,92,210,75,205,60,196,46,185,32,171,20,156,12,139,5,121,1,102,,84,2,66,7,50,14,35,24,23,37,11,51,5,66,1,82,,99r3,16l8,132r8,15l30,162r25,17l70,140,53,121r-4,-7l48,105,45,95r3,-9l50,76r4,-8l60,60r8,-7l77,48r9,-4l96,42r10,l117,42r10,4l137,49r8,6l152,61r7,8l163,78r2,9l166,96r-1,11l161,115r-2,8l150,132r-6,6l135,143r-10,4l115,149r-18,l100,197r,xe" fillcolor="black" stroked="f">
              <v:path arrowok="t"/>
            </v:shape>
            <v:shape id="_x0000_s1427" style="position:absolute;left:3122;top:13853;width:98;height:61" coordsize="394,306" path="m,233r394,73l249,,224,27r66,205l2,208,,233r,xe" fillcolor="black" stroked="f">
              <v:path arrowok="t"/>
            </v:shape>
            <v:shape id="_x0000_s1428" style="position:absolute;left:3080;top:13879;width:53;height:38" coordsize="214,191" path="m211,111r3,-17l210,77,205,61,197,47,186,33,172,22,159,13,140,6,123,2,104,,86,2,69,7,52,14,37,24,24,35,14,50,7,64,2,82,,97r3,17l9,130r8,15l28,159r12,11l55,181r18,5l90,190r19,1l128,190r17,-5l161,177r18,-12l197,143,155,130r-20,14l125,148r-10,1l105,149r-11,l84,145r-9,-3l68,136r-9,-6l53,122,50,112r-2,-9l47,94,49,84r1,-9l55,68r7,-8l70,53r8,-5l89,44r9,-2l109,41r10,1l130,46r9,3l148,56r7,7l160,70r4,8l166,88r-1,15l211,111r,xe" fillcolor="black" stroked="f">
              <v:path arrowok="t"/>
            </v:shape>
            <v:shape id="_x0000_s1429" style="position:absolute;left:3118;top:13864;width:356;height:137" coordsize="1427,682" path="m3,204l444,322r8,8l460,341r11,11l488,368r18,16l528,404r23,20l576,445r14,13l605,469r15,10l635,490r15,10l666,511r34,22l734,552r35,18l807,585r37,9l888,594r98,-23l1037,548r25,-13l1088,521r25,-16l1138,490r25,-19l1188,453r23,-20l1232,412r20,-20l1272,371r33,-43l1331,284r25,-88l1354,155r-16,-40l1319,92,1298,76r-45,-4l1202,92r-28,16l1145,129r-18,12l1108,158r-21,20l1076,189r-10,12l1044,224r-13,14l1019,250r-10,14l996,277r-12,14l974,303r-10,14l951,330r-18,23l898,396r-33,40l515,244,565,r32,14l580,212,857,336r31,-41l924,251r10,-10l945,229r21,-26l977,189r13,-11l1002,164r12,-13l1027,140r13,-11l1051,117r14,-11l1088,86r24,-17l1133,57r20,-8l1192,39r37,-9l1300,22r60,16l1401,88r26,127l1421,274r-16,57l1376,384r-36,50l1319,459r-10,11l1297,483r-12,10l1273,504r-24,20l1223,544r-27,20l1169,580r-29,17l1112,611r-29,15l1055,638r-30,11l969,666r-54,13l823,682,749,663,712,646,676,626,657,614,638,602,622,589,604,577,586,561,570,548,552,534,538,521,523,507,508,493,493,479,479,467,466,454,455,442,434,419,417,402,404,386,393,375,,234,3,204r,xe" fillcolor="black" stroked="f">
              <v:path arrowok="t"/>
            </v:shape>
            <v:shape id="_x0000_s1430" style="position:absolute;left:3224;top:13681;width:217;height:172" coordsize="867,858" path="m854,244r13,-86l852,86,830,53,814,40,795,27,754,9,717,,657,3,607,21,568,41,526,56,476,69,374,84,172,110,60,155,2,237,,262r1,26l14,335r21,44l61,419r27,34l101,467r12,11l129,495r8,6l587,858r-9,-90l139,419,123,398,95,346,82,283,92,252r9,-14l116,225r17,-11l154,203r46,-18l254,170r56,-10l420,148r87,-7l568,126r26,-13l617,100,639,88r25,-7l723,86r28,17l770,122r19,51l786,234r68,10l854,244xe" fillcolor="black" stroked="f">
              <v:path arrowok="t"/>
            </v:shape>
            <v:shape id="_x0000_s1431" style="position:absolute;left:3259;top:13725;width:65;height:48" coordsize="258,242" path="m258,l238,6,195,26,169,39,146,54,126,73,114,93r-9,47l114,188r12,39l131,242,109,232,85,216,59,197,34,174,14,146,,79,18,47,33,35,49,26,90,11,138,2,258,r,xe" fillcolor="#b0c77d" stroked="f">
              <v:path arrowok="t"/>
            </v:shape>
            <v:shape id="_x0000_s1432" style="position:absolute;left:3264;top:13888;width:173;height:88" coordsize="691,438" path="m,241r8,10l18,261r11,13l44,290r16,16l80,325r23,19l126,362r25,18l176,396r26,16l230,424r27,9l311,438,415,418r49,-22l488,385r23,-14l533,355r23,-16l576,321r19,-18l614,284r17,-21l661,218r30,-85l688,63,680,36,671,16,661,,296,377,,241r,xe" fillcolor="#b0c77d" stroked="f">
              <v:path arrowok="t"/>
            </v:shape>
            <v:shape id="_x0000_s1433" style="position:absolute;left:3352;top:14004;width:396;height:187" coordsize="1584,939" path="m,905l455,606,1307,456r18,9l1342,472r24,8l1419,478r28,-13l1473,442r16,-32l1489,379r-9,-33l1473,332r-10,-16l1453,302r-11,-13l1423,269r-15,-14l1402,249r-5,-4l1378,228r-14,-10l1347,206r-21,-13l1302,179r-29,-15l1241,150r-36,-15l1164,122r-45,-11l1069,100r-55,-9l954,84,837,79,737,84,582,113r-54,20l489,150r-31,17l436,110r7,-4l467,93,504,76,528,66,554,56,584,46,617,36,651,25r38,-7l772,5,862,r185,17l1133,33r41,11l1212,57r39,14l1286,86r34,15l1352,119r30,19l1409,157r26,21l1458,199r10,10l1478,219r19,21l1514,259r14,19l1541,295r12,18l1563,329r7,17l1581,379r3,30l1581,441r-10,30l1564,487r-6,14l1550,512r-9,11l1534,532r-9,9l1508,554r-19,9l1470,569r-44,7l1379,572r-39,-13l1308,548r-11,-6l466,691,31,939,,905r,xe" fillcolor="black" stroked="f">
              <v:path arrowok="t"/>
            </v:shape>
            <v:shape id="_x0000_s1434" style="position:absolute;left:3399;top:13950;width:310;height:112" coordsize="1242,561" path="m1242,244r-15,-12l1207,219r-26,-17l1167,192r-17,-11l1133,170r-20,-11l1091,146r-21,-12l1047,123r-24,-12l997,99,969,87,943,76,913,64,885,53,853,43,823,33,791,26,726,12,659,2,518,,391,18,336,31,286,47,244,66,204,86,187,97r-17,10l154,120r-14,12l127,144r-13,13l103,170,92,182,82,195,72,209r-9,15l56,236r-8,13l41,263r-7,13l29,289,10,342,,389r5,39l11,444r10,17l31,475r13,12l57,498r14,10l99,524r25,13l144,547r45,9l250,561r75,l355,487r-40,2l229,485,142,457,113,428,103,387r5,-47l114,315r10,-22l130,281r8,-12l153,248r10,-10l173,227r24,-20l209,198r15,-10l236,179r18,-9l287,153r38,-18l366,120r46,-13l462,94,516,83,633,77,754,94r59,14l872,127r57,20l956,158r28,12l1009,180r25,12l1058,204r22,10l1101,225r20,10l1158,254r28,18l1207,283r19,12l1242,244r,xe" fillcolor="black" stroked="f">
              <v:path arrowok="t"/>
            </v:shape>
            <v:shape id="_x0000_s1435" style="position:absolute;left:3415;top:13804;width:275;height:171" coordsize="1100,852" path="m,l21,7,78,25r39,13l163,53r50,19l265,92r29,11l321,113r28,11l379,137r27,11l436,161r27,12l491,186r28,14l546,213r26,13l598,240r22,14l643,268r22,14l685,296r19,16l724,327r19,18l762,363r19,20l790,393r10,11l809,414r10,10l837,447r9,11l855,469r8,12l872,491r9,12l890,515r16,23l915,549r8,13l931,572r8,12l947,596r7,12l969,631r8,11l984,652r8,11l998,675r12,21l1018,705r5,11l1034,734r11,19l1055,770r10,15l1073,800r7,13l1087,824r5,9l1100,852r-8,-7l1079,837r-15,-11l1044,813r-22,-14l994,784,966,767,933,750,900,734,862,718,822,703,782,690,740,677,698,666r-45,-7l501,646r-101,2l324,659r3,-135l321,416,311,372r-6,-20l296,338,285,326,273,315r-15,-8l239,299,202,288r-39,-7l64,275,69,146,61,119,49,92,43,80,38,69,32,57,27,45,16,27,7,13,,,,xe" fillcolor="#b0c77d" stroked="f">
              <v:path arrowok="t"/>
            </v:shape>
            <v:shape id="_x0000_s1436" style="position:absolute;left:3350;top:13706;width:373;height:221" coordsize="1490,1106" path="m,95r23,6l71,120r28,14l124,149r20,19l157,188r19,92l179,328r69,9l326,351r98,18l478,381r57,14l595,410r60,16l715,445r29,11l776,467r30,11l834,490r29,13l890,514r28,15l944,541r25,12l991,566r23,12l1036,590r19,11l1074,612r17,10l1108,634r15,11l1140,655r26,20l1191,694r21,19l1231,729r17,16l1263,760r12,14l1289,788r11,12l1312,812r12,11l1337,840r13,20l1358,870r7,11l1373,893r7,11l1386,917r8,12l1409,955r7,13l1424,979r6,13l1436,1004r8,13l1449,1028r6,11l1461,1050r9,19l1479,1085r6,12l1490,1106r-8,-49l1477,1031r-7,-28l1462,970r-12,-35l1439,898r-16,-38l1405,820r-10,-19l1390,790r-5,-9l1374,761r-5,-9l1363,742r-7,-10l1349,722r-12,-19l1322,685r-15,-18l1290,651r-16,-17l1258,618r-19,-16l1222,588r-18,-15l1187,559r-19,-14l1151,532r-19,-13l1115,506r-18,-13l1079,482r-19,-12l1042,458r-18,-11l1005,436,986,426,968,416,949,406,912,386,874,369,837,352,798,336,761,321,723,307,686,292,649,278,609,264,567,251,529,237,488,224,449,213,413,200,377,189r-34,-9l313,170,262,155,217,141r8,-16l237,86,235,41,230,31,222,21r-8,-8l200,7,170,,137,7,104,21,73,39,44,59,22,76,5,90,,95r,xe" fillcolor="#b0c77d" stroked="f">
              <v:path arrowok="t"/>
            </v:shape>
            <v:shape id="_x0000_s1437" style="position:absolute;left:3712;top:13797;width:70;height:160" coordsize="280,802" path="m,55r5,8l14,74r9,12l35,103r13,20l57,135r6,10l72,157r7,13l86,183r9,14l104,210r7,15l120,239r8,15l136,270r7,15l172,348r23,65l222,547r15,124l242,802r10,-38l270,664,280,520r-4,-84l265,351,249,271,236,204r-7,-28l221,150,206,105r-4,-9l199,88,189,71,179,57,167,44,155,34,141,24,108,9,75,,49,,18,18,3,42,,55r,xe" fillcolor="#b0c77d" stroked="f">
              <v:path arrowok="t"/>
            </v:shape>
            <v:shape id="_x0000_s1438" style="position:absolute;left:3450;top:13979;width:223;height:38" coordsize="890,192" path="m,192l35,176,75,158r25,-9l128,138r30,-10l189,117r33,-9l257,99,330,83,406,73r77,l565,82r81,15l722,117r67,19l843,154r35,13l890,171r-7,-6l859,147,843,135,822,122,798,107,770,93,740,76,705,62,667,47,626,34,583,22,535,13,432,,330,1,241,16,166,37,135,50,106,64,81,79,60,93,42,104,25,117,7,134,,141r,51l,192xe" fillcolor="#b0c77d" stroked="f">
              <v:path arrowok="t"/>
            </v:shape>
            <v:shape id="_x0000_s1439" style="position:absolute;left:3500;top:14031;width:211;height:61" coordsize="841,306" path="m54,16l,152,459,88,690,198r-37,62l673,272r21,10l722,294r27,8l779,306r46,-14l839,272r2,-25l834,220r-6,-15l820,189,809,174,795,160,780,145,764,132,745,119,725,106,703,94,680,84,632,65,588,49,545,34,502,23,460,13,416,6,318,,133,9,54,16r,xe" fillcolor="#b0c77d" stroked="f">
              <v:path arrowok="t"/>
            </v:shape>
          </v:group>
        </w:pict>
      </w:r>
      <w:r w:rsidRPr="00091995">
        <w:rPr>
          <w:rFonts w:ascii="Times New Roman" w:hAnsi="Times New Roman"/>
          <w:noProof/>
        </w:rPr>
        <w:pict>
          <v:group id="_x0000_s1346" style="position:absolute;margin-left:128.65pt;margin-top:38.85pt;width:36.75pt;height:26.7pt;rotation:360;flip:x;z-index:251594752" coordorigin="3078,13681" coordsize="735,534">
            <v:shape id="_x0000_s1347" style="position:absolute;left:3083;top:13690;width:716;height:515" coordsize="2865,2575" path="m625,332l592,219r65,-88l809,88,1049,58,1227,r93,6l1384,58r10,108l1702,260r414,160l2332,539r60,47l2471,477r88,-36l2660,441r113,83l2854,819r11,258l2859,1378r-75,166l2713,1622r-91,41l2564,1823r42,152l2580,2057r-60,41l2434,2093r-65,-21l1535,2207r-420,269l1093,2544r-64,31l948,2564r-32,-46l926,2450r48,-52l1034,2388r43,21l1303,2181,958,2130r-53,41l840,2181r-49,-47l791,2063r21,-53l878,1984r59,26l979,2057r286,6l1099,1902r-70,15l964,1865r-6,-67l1007,1751r81,-16l1136,1773r10,71l1529,1999r92,-35l1540,1823r-167,-31l1298,1730r32,-124l1422,1435r-81,-57l1211,1461r-149,47l905,1508,733,1405,549,1206,151,1098r-49,26l55,1114,16,1077,,1031,32,984,86,965r60,15l178,1031r280,37l399,860,323,788r,-68l376,694r76,l485,746r-17,58l582,1015,647,871,625,829r,-36l657,757r43,-21l754,757r37,41l775,855r-32,31l711,892r-27,206l1002,1238r156,-170l695,596,587,451r,-62l625,332r,xe" stroked="f">
              <v:path arrowok="t"/>
            </v:shape>
            <v:shape id="_x0000_s1348" style="position:absolute;left:3384;top:13723;width:379;height:280" coordsize="1515,1401" path="m176,r27,7l236,16r42,13l329,43r59,18l419,70r32,11l486,91r34,12l556,115r36,11l630,138r36,13l703,164r36,13l776,190r34,13l845,217r34,14l913,244r31,13l974,271r27,14l1029,298r23,13l1075,324r22,13l1117,351r20,14l1156,378r18,14l1191,405r16,14l1222,434r15,14l1250,462r14,14l1277,490r12,15l1299,519r11,14l1319,547r11,14l1339,576r9,14l1355,604r9,13l1371,633r8,13l1385,660r7,14l1399,687r6,13l1411,714r6,13l1424,739r7,13l1452,812r10,37l1471,887r14,84l1496,1055r19,202l1375,1401r-4,-6l1361,1375r-7,-14l1345,1345r-10,-18l1330,1316r-6,-10l1318,1295r-7,-12l1304,1271r-7,-12l1290,1246r-8,-13l1274,1219r-7,-13l1258,1192r-9,-16l1239,1162r-7,-15l1222,1133r-10,-15l1202,1101r-10,-15l1182,1071r-10,-17l1161,1039r-10,-17l1139,1007r-10,-16l1118,976r-11,-17l1096,944r-11,-17l1073,912r-12,-15l1050,883r-13,-17l1026,851r-12,-13l1001,824,990,810,977,796,966,783,954,770,940,757,916,734,905,722,893,711r-13,-9l869,691,844,674,819,658,795,644,769,630,741,616,712,602,682,588,651,574,618,560,586,547,551,533,518,519,484,506,450,493,415,480,382,468,348,456,314,444,283,434,252,422r-30,-9l192,402,139,386,92,371,54,359,25,350,,341,15,303r81,16l137,328r49,12l241,353r58,15l363,386r67,19l464,416r35,11l534,439r36,12l605,463r35,13l676,490r35,15l746,517r34,17l814,549r34,17l880,582r31,20l928,613r15,10l956,634r15,12l986,657r15,13l1015,682r14,14l1042,708r13,14l1068,736r13,13l1093,763r14,14l1118,791r13,15l1142,820r11,16l1166,850r10,15l1187,880r10,14l1207,910r10,14l1227,939r10,15l1244,968r10,16l1263,998r9,14l1279,1026r9,14l1295,1054r7,13l1310,1081r6,13l1323,1106r6,13l1335,1131r6,11l1346,1154r5,11l1360,1185r16,36l1389,1248r8,23l1447,1194r-5,-25l1431,1104r-10,-45l1410,1007r-9,-29l1392,950r-8,-31l1374,889r-13,-31l1349,825r-13,-32l1321,761r-7,-16l1306,728r-9,-16l1289,696r-10,-16l1270,664r-10,-16l1250,633r-10,-16l1230,601r-11,-14l1208,572r-11,-15l1184,542r-12,-14l1159,514r-12,-13l1133,487r-15,-12l1106,462r-15,-11l1075,439r-15,-12l1045,416r-16,-10l1011,397,995,386,977,375r-17,-9l943,355,908,337,871,319,834,300,797,284,759,266,721,251,683,236,646,219,608,205,571,191,535,178,499,166,464,153,430,143,398,132,336,113,281,97,233,83,165,65,140,58,176,r,xe" fillcolor="#b8b8d9" stroked="f">
              <v:path arrowok="t"/>
            </v:shape>
            <v:shape id="_x0000_s1349" style="position:absolute;left:3219;top:13754;width:157;height:159" coordsize="625,795" path="m74,l40,18,,89r11,58l27,179r16,30l78,257r14,19l260,465,585,795r40,-63l615,726,590,704,574,688,554,673,533,653,511,632,487,612,461,590,436,565,412,542,387,519,365,496,345,476,326,455,307,432,288,412,266,389,245,365,224,341,203,317,182,294,160,270,140,247,123,226,92,187,62,134r5,-26l83,89,106,74,74,r,xe" fillcolor="#b8b8d9" stroked="f">
              <v:path arrowok="t"/>
            </v:shape>
            <v:shape id="_x0000_s1350" style="position:absolute;left:3672;top:13775;width:138;height:264" coordsize="555,1319" path="m,143l10,131,22,117,35,101,54,84,75,65,100,46,126,29,157,16,187,5,256,r72,25l367,50r17,17l404,87r64,100l492,246r21,63l538,447r13,140l555,689r-4,138l538,942r-17,60l503,1059r-21,45l460,1143r-21,31l419,1196r-16,16l386,1230r-29,27l315,1286r-63,33l246,1256r50,-31l328,1194r30,-38l388,1109r29,-59l440,978r19,-88l464,786r4,-114l449,455,430,339,416,287,399,238,381,193,358,155,333,124,320,112,306,101,275,86,248,78r-48,l160,98r-32,29l88,193,74,228,,143r,xe" fillcolor="#b8b8d9" stroked="f">
              <v:path arrowok="t"/>
            </v:shape>
            <v:shape id="_x0000_s1351" style="position:absolute;left:3295;top:13741;width:117;height:141" coordsize="469,705" path="m113,519r7,7l139,543r13,12l168,569r16,13l204,597r19,12l243,622r39,20l321,651r35,-7l381,627r16,-24l403,547,388,493,367,448r-9,-9l342,426,322,411,297,394,267,377,236,357,204,334,170,311,138,286,107,261,91,249,77,236,63,221,51,207,13,153,,97,14,50,29,34,48,19,72,9,98,3,153,,265,27r41,28l331,92r3,71l320,192r-24,19l266,223r-35,1l155,191,125,162,109,137,108,98,127,75r12,-7l199,75,184,85r-24,26l155,142r14,13l199,166r55,l271,136,261,97,249,79,233,64,214,55,190,47,139,43,94,56,72,92r-1,21l72,132r16,35l103,184r21,20l150,225r33,27l201,266r22,14l245,295r24,15l292,325r27,17l342,359r24,19l387,395r21,21l443,458r26,101l462,608r-14,37l426,672r-24,19l373,702r-28,3l289,701,233,677,204,662,177,643,152,627,130,610,113,597r,-78l113,519xe" fillcolor="#b8b8d9" stroked="f">
              <v:path arrowok="t"/>
            </v:shape>
            <v:shape id="_x0000_s1352" style="position:absolute;left:3314;top:14038;width:59;height:46" coordsize="237,231" path="m229,156r4,-15l237,121r-2,-21l232,81,223,62,212,44,199,29,183,17,164,8,144,1,123,,103,,83,3,63,12,46,22,31,36,18,53,9,70,2,89,,110r1,20l5,149r7,20l23,185r14,16l53,212r19,9l91,229r20,2l132,230r22,-4l176,216r21,-17l153,169r-20,9l123,181r-12,l100,178,90,175,80,168,70,161,63,151r-7,-9l52,130,50,120r1,-12l53,96r5,-9l63,76r8,-8l80,60,90,55r11,-4l113,49r11,l137,51r10,4l157,61r10,8l173,77r6,11l184,98r2,12l184,122r-1,15l229,156r,xe" fillcolor="#b8b8d9" stroked="f">
              <v:path arrowok="t"/>
            </v:shape>
            <v:shape id="_x0000_s1353" style="position:absolute;left:3360;top:14061;width:290;height:43" coordsize="1160,214" path="m1020,19l405,127,40,,,18,391,214,1160,81,1020,19r,xe" fillcolor="#b8b8d9" stroked="f">
              <v:path arrowok="t"/>
            </v:shape>
            <v:shape id="_x0000_s1354" style="position:absolute;left:3271;top:14090;width:59;height:47" coordsize="237,231" path="m237,111l235,89,227,69,217,51,205,36,190,22,171,11,154,4,131,1,111,,91,2,71,10,54,19,38,31,24,46,13,63,4,83,,102r,21l3,143r6,19l20,181r13,15l48,210r17,9l85,228r20,3l126,231r20,-2l166,223r19,-10l202,199r14,-17l230,151r-50,-7l162,166r-8,8l142,178r-11,3l120,182r-13,-1l96,178,86,174,76,166r-8,-7l60,149,55,139,53,128r,-12l53,105,55,94,60,83r6,-8l75,67,85,58,95,55r11,-4l119,49r10,1l141,54r11,4l162,65r8,9l176,82r5,12l185,111r52,l237,111xe" fillcolor="#b8b8d9" stroked="f">
              <v:path arrowok="t"/>
            </v:shape>
            <v:shape id="_x0000_s1355" style="position:absolute;left:3305;top:14169;width:59;height:46" coordsize="236,230" path="m208,40l197,30,179,18,160,9,140,4,121,,99,3,79,8,61,16,43,28,28,40,16,57,7,76,1,96,,116r,20l5,156r8,18l26,191r14,14l56,218r20,8l94,230r22,l137,230r20,-2l175,220r17,-12l207,194r12,-15l228,159r7,-20l236,117,228,83r-44,23l183,133r-4,11l173,154r-8,9l157,171r-10,6l137,181r-11,3l112,184r-10,-3l89,177,79,172r-8,-7l63,156,57,146,52,136,51,125,50,112r2,-11l56,91,62,80r6,-9l78,64,88,57,99,53r12,-1l123,52r11,1l145,57r10,6l168,77,208,40r,xe" fillcolor="#b8b8d9" stroked="f">
              <v:path arrowok="t"/>
            </v:shape>
            <v:shape id="_x0000_s1356" style="position:absolute;left:3317;top:14071;width:120;height:44" coordsize="481,217" path="m,205r481,12l139,r-6,30l260,151,15,173,,205r,xe" fillcolor="#b8b8d9" stroked="f">
              <v:path arrowok="t"/>
            </v:shape>
            <v:shape id="_x0000_s1357" style="position:absolute;left:3317;top:14119;width:117;height:66" coordsize="471,329" path="m,l471,48,118,329,104,290,311,85,17,32,,,,xe" fillcolor="#b8b8d9" stroked="f">
              <v:path arrowok="t"/>
            </v:shape>
            <v:shape id="_x0000_s1358" style="position:absolute;left:3189;top:13857;width:59;height:55" coordsize="237,275" path="m,l165,275,237,62,211,54,147,157,35,2,,,,xe" fillcolor="#b8b8d9" stroked="f">
              <v:path arrowok="t"/>
            </v:shape>
            <v:shape id="_x0000_s1359" style="position:absolute;left:3155;top:13830;width:53;height:38" coordsize="212,189" path="m158,178r16,-10l187,156r10,-14l206,127r5,-15l212,95,211,78,206,63,197,47,187,33,174,21,158,13,142,5,123,,106,,86,,70,5,53,13,39,21,24,34,14,47,6,63,1,79,,95r1,17l6,127r9,15l25,156r14,12l53,178r18,8l91,189r31,-1l107,149,82,144r-9,-4l65,135r-7,-8l53,120r-5,-9l47,101,46,92r1,-8l50,74r6,-9l61,59r9,-7l80,46r7,-3l98,41r10,l118,43r10,2l138,50r9,5l154,63r5,7l163,79r3,9l166,98r-2,9l161,117r-4,8l149,133r-13,8l158,178r,xe" fillcolor="#b8b8d9" stroked="f">
              <v:path arrowok="t"/>
            </v:shape>
            <v:shape id="_x0000_s1360" style="position:absolute;left:3231;top:13841;width:53;height:40" coordsize="211,197" path="m99,197r11,-6l127,189r18,-5l161,176r15,-9l190,154r10,-14l206,124r5,-16l211,91,210,75,203,59,196,44,185,32,171,20,155,10,139,5,121,1,101,,83,1,65,7,50,14,35,23,21,36,11,50,5,66,,82,,98r1,17l8,131r8,16l30,162r25,15l70,138,53,121r-4,-7l46,103,45,94,46,84r4,-8l54,68r6,-8l68,53r8,-6l85,43,96,42r10,-1l117,42r10,2l136,49r8,6l152,61r5,8l162,77r2,11l165,96r-1,10l161,114r-4,9l150,131r-6,6l135,143r-11,4l114,149,97,148r2,49l99,197xe" fillcolor="#b8b8d9" stroked="f">
              <v:path arrowok="t"/>
            </v:shape>
            <v:shape id="_x0000_s1361" style="position:absolute;left:3119;top:13859;width:99;height:61" coordsize="392,304" path="m,233r392,71l249,,224,27r66,204l2,208,,233r,xe" fillcolor="#b8b8d9" stroked="f">
              <v:path arrowok="t"/>
            </v:shape>
            <v:shape id="_x0000_s1362" style="position:absolute;left:3078;top:13885;width:52;height:39" coordsize="209,192" path="m208,111r1,-17l207,77,202,62,193,47,183,33,170,22,155,12,137,6,120,2,101,,84,3,65,7,47,15,34,25,21,36,10,51,4,65,,81,,98r,16l5,131r9,15l25,159r11,12l52,180r17,7l87,190r19,2l125,190r17,-5l158,178r18,-13l193,144,151,130r-19,14l122,148r-10,2l102,150,91,148,81,146r-9,-3l64,136r-8,-6l50,121r-4,-8l44,104r,-10l45,85r2,-9l52,67r7,-7l66,52r9,-3l85,45,95,43r10,-1l116,43r10,3l135,50r8,6l151,63r6,8l161,79r2,8l162,104r46,7l208,111xe" fillcolor="#b8b8d9" stroked="f">
              <v:path arrowok="t"/>
            </v:shape>
            <v:shape id="_x0000_s1363" style="position:absolute;left:3115;top:13871;width:357;height:136" coordsize="1428,682" path="m4,203l444,320r7,10l461,339r11,13l489,367r17,17l529,404r22,20l577,445r13,11l605,467r15,12l636,489r15,11l667,511r34,21l734,550r35,19l807,584r38,10l888,594r98,-25l1038,549r25,-14l1088,520r26,-15l1139,489r25,-18l1188,452r22,-19l1233,413r18,-21l1273,371r33,-44l1333,284r24,-88l1355,153r-16,-38l1320,91,1299,76r-45,-6l1203,91r-29,17l1144,128r-16,13l1108,158r-21,20l1076,189r-10,11l1043,224r-12,13l1020,251r-12,13l997,277r-12,13l975,303r-11,13l952,330r-20,23l899,395r-33,40l516,244,565,r33,15l580,211,858,334r31,-40l925,251r9,-11l945,227r22,-24l979,190r11,-13l1003,164r12,-12l1028,139r13,-11l1052,117r13,-13l1088,84r24,-15l1133,56r21,-7l1192,38r38,-8l1301,22r60,15l1402,88r26,127l1422,273r-17,58l1376,384r-34,50l1320,458r-11,11l1298,481r-12,11l1274,503r-24,22l1224,543r-27,20l1169,580r-28,15l1112,610r-29,14l1055,637r-29,12l970,666r-54,11l823,682,750,663,713,646,677,626,658,614,639,602,622,589,605,575,587,561,571,549,553,534,539,520,524,507,509,493,494,479,480,466,467,453,456,441,435,419,418,401,405,386,394,373,,232,4,203r,xe" fillcolor="#b8b8d9" stroked="f">
              <v:path arrowok="t"/>
            </v:shape>
            <v:shape id="_x0000_s1364" style="position:absolute;left:3222;top:13688;width:217;height:171" coordsize="866,858" path="m854,244r12,-87l852,84,830,52,814,40,794,27,754,9,717,,657,3,607,21,568,41,526,56,476,69,374,84,171,111,58,155,1,236,,261r,26l14,334r21,45l61,419r27,33l101,467r11,11l129,495r7,6l587,858r-9,-90l139,419,123,398,95,347,81,283,91,252r10,-14l116,225r17,-12l153,202r48,-17l254,170r56,-11l419,146r88,-5l568,125r25,-13l616,99,639,88r25,-9l723,84r28,18l770,122r19,49l785,233r69,11l854,244xe" fillcolor="#b8b8d9" stroked="f">
              <v:path arrowok="t"/>
            </v:shape>
            <v:shape id="_x0000_s1365" style="position:absolute;left:3349;top:14010;width:396;height:188" coordsize="1584,938" path="m,903l455,605,1307,456r18,9l1341,472r25,6l1418,477r29,-12l1473,442r16,-32l1489,378r-9,-33l1472,330r-10,-14l1452,302r-10,-13l1422,269r-14,-14l1402,249r-5,-6l1378,228r-14,-11l1347,206r-21,-15l1302,177r-29,-14l1241,149r-36,-14l1164,122r-46,-13l1068,99r-55,-9l953,83,837,79,736,83,582,114r-55,19l488,149r-31,18l436,109r7,-4l467,93,504,74r23,-9l553,55,584,45,615,35,652,25r37,-7l771,5,862,r185,15l1131,32r42,12l1212,56r38,13l1286,85r34,17l1352,119r30,18l1409,156r25,21l1457,197r11,11l1478,219r19,19l1513,257r15,20l1540,295r13,17l1561,329r9,16l1580,378r4,31l1581,439r-10,32l1563,486r-7,14l1550,512r-9,10l1534,531r-9,9l1508,553r-19,10l1470,568r-44,8l1379,572r-41,-13l1308,546r-11,-6l465,691,31,938,,903r,xe" stroked="f">
              <v:path arrowok="t"/>
            </v:shape>
            <v:shape id="_x0000_s1366" style="position:absolute;left:3396;top:13956;width:311;height:112" coordsize="1242,560" path="m1242,243r-16,-12l1207,217r-26,-16l1168,192r-18,-11l1131,169r-18,-12l1091,147r-22,-13l1045,122r-23,-11l997,99,969,86,942,75,913,64,885,53,853,42,822,33,791,25,726,11,659,1,518,,390,17,336,31,286,47,243,65,204,86r-17,9l169,107r-15,12l139,132r-14,11l114,156r-12,12l91,182,81,195r-9,14l63,222r-7,14l47,249r-6,13l35,276r-7,13l8,341,,388r5,40l11,445r9,15l31,475r12,11l57,497r14,10l98,524r25,12l143,545r46,11l249,560r75,l355,486r-40,3l228,485,142,456,113,428,102,387r5,-49l114,315r10,-24l130,281r8,-12l154,248r9,-11l173,227r24,-20l209,197r14,-10l236,177r18,-9l286,152r38,-17l366,120r45,-13l461,94,516,82,632,76,752,93r60,15l871,127r57,20l956,157r27,11l1008,180r25,12l1058,202r22,12l1101,224r20,11l1156,254r30,17l1207,284r19,11l1242,243r,xe" fillcolor="#b8b8d9" stroked="f">
              <v:path arrowok="t"/>
            </v:shape>
            <v:shape id="_x0000_s1367" style="position:absolute;left:3387;top:13716;width:379;height:280" coordsize="1516,1401" path="m176,r27,7l236,16r42,13l329,43r59,19l420,72r33,10l486,93r35,10l557,115r37,12l630,140r36,11l703,164r36,14l775,190r37,14l845,218r35,13l913,244r31,14l974,271r28,13l1029,298r24,14l1076,324r21,14l1118,351r20,14l1156,378r18,14l1192,406r15,14l1223,434r15,14l1252,463r12,14l1277,491r11,14l1300,519r10,15l1320,548r10,14l1339,577r9,14l1356,605r8,13l1371,632r8,15l1386,660r6,14l1400,687r6,14l1411,714r8,13l1424,740r7,13l1454,813r8,36l1471,888r15,83l1497,1056r19,202l1375,1401r-2,-6l1361,1376r-6,-14l1345,1346r-9,-19l1330,1318r-6,-11l1318,1295r-7,-11l1304,1272r-6,-12l1290,1246r-7,-12l1275,1220r-8,-14l1258,1192r-9,-15l1240,1163r-8,-16l1222,1133r-9,-15l1203,1101r-10,-15l1183,1071r-10,-17l1162,1039r-10,-16l1141,1008r-12,-17l1118,976r-11,-17l1096,944r-11,-16l1073,912r-12,-15l1050,883r-12,-16l1026,852r-12,-14l1002,824,991,810,977,797,966,783,954,770,941,759,918,734,905,723,893,712,880,702,868,692,844,675,820,660,797,645,770,631,742,616,713,602,682,588,651,574,618,560,586,547,552,533,519,519,484,507,450,493,415,480,382,468,348,457,316,445,283,434,252,424,222,413,193,403,140,386,94,371,54,358,25,351,,343,16,303r81,16l137,329r50,11l241,353r58,16l363,386r67,20l464,417r35,10l535,439r35,12l605,464r36,14l676,491r36,14l746,519r34,15l814,549r33,17l880,584r33,18l928,613r15,10l957,635r15,12l986,658r15,12l1015,682r14,14l1042,709r14,13l1068,736r14,13l1095,763r12,14l1119,793r13,14l1143,822r11,14l1166,851r11,14l1187,881r10,15l1207,910r11,15l1227,939r10,16l1245,970r10,14l1263,998r9,15l1280,1027r8,13l1295,1054r8,15l1309,1082r7,12l1323,1107r6,13l1336,1132r5,11l1346,1155r7,10l1361,1186r17,35l1389,1248r8,24l1447,1194r-3,-24l1431,1104r-9,-45l1410,1008r-9,-29l1394,950r-10,-29l1374,890r-13,-32l1349,827r-13,-33l1321,762r-7,-16l1306,729r-8,-16l1288,696r-8,-16l1272,665r-10,-16l1252,633r-12,-15l1230,602r-11,-15l1208,572r-11,-14l1184,542r-12,-14l1159,514r-13,-13l1133,488r-14,-12l1106,464r-15,-13l1076,439r-15,-12l1045,417r-16,-11l1012,397,996,386r-19,-9l961,366r-17,-9l908,338,871,319,834,302,797,284,759,268,721,251,683,236,646,219,608,205,571,191,535,180,499,167,464,155,430,143,398,133,337,114,281,97,233,83,165,66,140,59,176,r,xe" fillcolor="black" stroked="f">
              <v:path arrowok="t"/>
            </v:shape>
            <v:shape id="_x0000_s1368" style="position:absolute;left:3222;top:13748;width:156;height:159" coordsize="627,793" path="m76,l39,16,,88r12,58l27,178r17,29l78,256r15,20l260,463,587,793r40,-62l617,724,592,702,574,688,556,671,534,653,511,630,487,610,461,588,437,564,412,541,388,518,366,495,345,474,326,453,309,432,288,409,266,387,246,364,224,339,203,316,182,292,160,269,140,246,124,224,92,185,63,133r5,-27l83,89,106,74,76,r,xe" fillcolor="black" stroked="f">
              <v:path arrowok="t"/>
            </v:shape>
            <v:shape id="_x0000_s1369" style="position:absolute;left:3674;top:13769;width:139;height:263" coordsize="555,1319" path="m,142l10,130,22,116,35,101,54,83,75,64,100,46,128,29,157,15,189,4,256,r73,24l367,50r19,17l404,87r65,99l493,245r20,65l538,446r13,140l555,688r-4,139l538,942r-17,61l503,1058r-21,46l460,1142r-21,31l419,1195r-16,18l386,1229r-29,29l315,1286r-62,33l247,1256r50,-31l329,1193r29,-38l389,1108r28,-58l440,977r19,-87l464,785r4,-113l450,454,430,339,415,286,399,237,381,192,358,155,334,124,319,111,306,101,276,85,248,78r-48,l160,96r-31,31l88,194,74,228,,142r,xe" fillcolor="black" stroked="f">
              <v:path arrowok="t"/>
            </v:shape>
            <v:shape id="_x0000_s1370" style="position:absolute;left:3298;top:13735;width:117;height:141" coordsize="470,706" path="m113,519r6,6l138,544r14,12l168,569r16,13l203,598r20,13l243,622r40,20l320,652r35,-6l380,627r16,-22l404,548,387,493,366,448r-9,-9l342,426,323,411,296,396,268,377,235,357,203,335,170,312,137,288,106,262,91,249,76,236,62,222,51,209,12,155,,97,13,50,30,34,48,21,71,9,97,3,152,,265,27r41,29l330,93r4,71l319,192r-24,20l266,224r-36,l154,192,124,162,108,138r,-40l127,76r11,-8l198,76,184,86r-23,25l154,142r15,13l198,167r55,l271,136,260,97,249,80,233,66,213,56,189,47,138,43,93,56,71,93r-1,21l71,134r16,34l103,185r21,19l149,225r33,27l202,266r21,16l244,296r24,15l293,326r25,17l341,360r24,19l387,396r20,21l442,459r28,100l462,608r-15,38l426,674r-25,19l372,702r-28,4l288,701,233,679,203,661,175,643,151,627,131,612,113,598r,-79l113,519xe" fillcolor="black" stroked="f">
              <v:path arrowok="t"/>
            </v:shape>
            <v:shape id="_x0000_s1371" style="position:absolute;left:3317;top:14032;width:59;height:46" coordsize="237,231" path="m230,156r4,-15l237,121r,-21l232,81,223,64,213,46,199,31,182,18,164,8,144,1,124,,103,,83,4,65,12,47,22,32,37,18,53,10,71,4,89,,111r1,19l6,149r7,20l23,186r14,15l53,213r19,9l92,229r20,2l133,231r21,-4l176,217r22,-16l153,169r-19,10l123,181r-11,l99,179r-9,-3l80,168,70,162r-7,-9l57,142,53,130,51,120r1,-12l53,98,58,86,65,76r6,-8l80,60,91,55r10,-3l113,49r13,l137,52r11,3l158,61r9,8l174,79r5,9l184,100r3,11l185,122r-3,16l230,156r,xe" fillcolor="black" stroked="f">
              <v:path arrowok="t"/>
            </v:shape>
            <v:shape id="_x0000_s1372" style="position:absolute;left:3362;top:14055;width:291;height:43" coordsize="1161,212" path="m1021,16l406,127,41,,,16,392,212,1161,78,1021,16r,xe" fillcolor="black" stroked="f">
              <v:path arrowok="t"/>
            </v:shape>
            <v:shape id="_x0000_s1373" style="position:absolute;left:3273;top:14084;width:59;height:46" coordsize="235,231" path="m235,112l233,90,226,69,215,52,204,38,188,22,169,13,152,5,130,1,109,,89,4,69,9,52,19,36,32,22,47,11,63,3,83,,102r,21l2,143r6,19l18,181r13,15l47,210r17,10l83,229r21,2l124,231r20,-2l164,224r19,-10l200,201r14,-19l229,152r-51,-8l162,167r-10,7l140,179r-11,2l119,182r-14,-1l94,179,84,174,74,167r-8,-7l59,150,53,140,51,128,49,116r2,-10l53,95,59,83r5,-8l73,67,83,59,93,55r12,-3l117,49r11,3l139,54r11,5l162,66r7,8l174,82r6,12l183,112r52,l235,112xe" fillcolor="black" stroked="f">
              <v:path arrowok="t"/>
            </v:shape>
            <v:shape id="_x0000_s1374" style="position:absolute;left:3308;top:14163;width:59;height:47" coordsize="236,232" path="m209,39l197,28,179,16,162,7,142,2,121,,101,2,79,6,61,14,44,26,28,39,16,56,7,74,1,94,,114r1,20l6,154r7,17l26,189r15,15l56,216r20,9l94,230r22,2l137,231r20,-4l175,218r18,-11l207,193r11,-16l229,157r6,-20l236,115,229,82r-45,24l184,131r-5,11l173,153r-6,9l157,170r-10,5l137,180r-11,2l113,182r-11,-2l89,176,79,170r-8,-6l63,155,57,144,53,134,51,122r,-12l53,101,56,89,63,79,69,69r9,-7l89,56,99,53r12,-3l124,50r10,3l145,56r10,5l169,75,209,39r,xe" fillcolor="black" stroked="f">
              <v:path arrowok="t"/>
            </v:shape>
            <v:shape id="_x0000_s1375" style="position:absolute;left:3319;top:14065;width:121;height:43" coordsize="481,216" path="m,204r481,12l138,r-6,29l260,150,15,173,,204r,xe" fillcolor="black" stroked="f">
              <v:path arrowok="t"/>
            </v:shape>
            <v:shape id="_x0000_s1376" style="position:absolute;left:3319;top:14113;width:118;height:66" coordsize="470,330" path="m,l470,48,117,330,103,289,310,86,16,32,,,,xe" fillcolor="black" stroked="f">
              <v:path arrowok="t"/>
            </v:shape>
            <v:shape id="_x0000_s1377" style="position:absolute;left:3192;top:13851;width:59;height:55" coordsize="237,274" path="m,l164,274,237,61,211,54,148,156,35,1,,,,xe" fillcolor="black" stroked="f">
              <v:path arrowok="t"/>
            </v:shape>
            <v:shape id="_x0000_s1378" style="position:absolute;left:3158;top:13824;width:52;height:37" coordsize="211,189" path="m157,178r16,-10l187,156r9,-14l204,128r5,-17l211,95,209,77,204,62,196,47,186,32,173,21,158,12,141,4,123,1,105,,86,1,69,4,52,12,37,21,24,32,13,47,5,63,,78,,95r,17l5,128r9,15l24,156r13,12l52,178r18,7l90,189r31,-2l106,149,82,144,71,139r-7,-4l57,128r-5,-9l49,110r-3,-9l45,91r1,-7l50,75,55,65r6,-7l69,51,79,47r8,-5l99,41r8,l118,42r10,2l138,49r8,6l153,63r7,6l163,78r2,10l165,98r,8l161,116r-5,8l148,132r-13,9l157,178r,xe" fillcolor="black" stroked="f">
              <v:path arrowok="t"/>
            </v:shape>
            <v:shape id="_x0000_s1379" style="position:absolute;left:3234;top:13835;width:52;height:39" coordsize="211,197" path="m100,197r10,-5l127,189r19,-4l161,176r16,-9l190,154r10,-13l207,125r4,-16l211,92,210,75,205,60,196,46,185,32,171,20,156,12,139,5,121,1,102,,84,2,66,7,50,14,35,24,23,37,11,51,5,66,1,82,,99r3,16l8,132r8,15l30,162r25,17l70,140,53,121r-4,-7l48,105,45,95r3,-9l50,76r4,-8l60,60r8,-7l77,48r9,-4l96,42r10,l117,42r10,4l137,49r8,6l152,61r7,8l163,78r2,9l166,96r-1,11l161,115r-2,8l150,132r-6,6l135,143r-10,4l115,149r-18,l100,197r,xe" fillcolor="black" stroked="f">
              <v:path arrowok="t"/>
            </v:shape>
            <v:shape id="_x0000_s1380" style="position:absolute;left:3122;top:13853;width:98;height:61" coordsize="394,306" path="m,233r394,73l249,,224,27r66,205l2,208,,233r,xe" fillcolor="black" stroked="f">
              <v:path arrowok="t"/>
            </v:shape>
            <v:shape id="_x0000_s1381" style="position:absolute;left:3080;top:13879;width:53;height:38" coordsize="214,191" path="m211,111r3,-17l210,77,205,61,197,47,186,33,172,22,159,13,140,6,123,2,104,,86,2,69,7,52,14,37,24,24,35,14,50,7,64,2,82,,97r3,17l9,130r8,15l28,159r12,11l55,181r18,5l90,190r19,1l128,190r17,-5l161,177r18,-12l197,143,155,130r-20,14l125,148r-10,1l105,149r-11,l84,145r-9,-3l68,136r-9,-6l53,122,50,112r-2,-9l47,94,49,84r1,-9l55,68r7,-8l70,53r8,-5l89,44r9,-2l109,41r10,1l130,46r9,3l148,56r7,7l160,70r4,8l166,88r-1,15l211,111r,xe" fillcolor="black" stroked="f">
              <v:path arrowok="t"/>
            </v:shape>
            <v:shape id="_x0000_s1382" style="position:absolute;left:3118;top:13864;width:356;height:137" coordsize="1427,682" path="m3,204l444,322r8,8l460,341r11,11l488,368r18,16l528,404r23,20l576,445r14,13l605,469r15,10l635,490r15,10l666,511r34,22l734,552r35,18l807,585r37,9l888,594r98,-23l1037,548r25,-13l1088,521r25,-16l1138,490r25,-19l1188,453r23,-20l1232,412r20,-20l1272,371r33,-43l1331,284r25,-88l1354,155r-16,-40l1319,92,1298,76r-45,-4l1202,92r-28,16l1145,129r-18,12l1108,158r-21,20l1076,189r-10,12l1044,224r-13,14l1019,250r-10,14l996,277r-12,14l974,303r-10,14l951,330r-18,23l898,396r-33,40l515,244,565,r32,14l580,212,857,336r31,-41l924,251r10,-10l945,229r21,-26l977,189r13,-11l1002,164r12,-13l1027,140r13,-11l1051,117r14,-11l1088,86r24,-17l1133,57r20,-8l1192,39r37,-9l1300,22r60,16l1401,88r26,127l1421,274r-16,57l1376,384r-36,50l1319,459r-10,11l1297,483r-12,10l1273,504r-24,20l1223,544r-27,20l1169,580r-29,17l1112,611r-29,15l1055,638r-30,11l969,666r-54,13l823,682,749,663,712,646,676,626,657,614,638,602,622,589,604,577,586,561,570,548,552,534,538,521,523,507,508,493,493,479,479,467,466,454,455,442,434,419,417,402,404,386,393,375,,234,3,204r,xe" fillcolor="black" stroked="f">
              <v:path arrowok="t"/>
            </v:shape>
            <v:shape id="_x0000_s1383" style="position:absolute;left:3224;top:13681;width:217;height:172" coordsize="867,858" path="m854,244r13,-86l852,86,830,53,814,40,795,27,754,9,717,,657,3,607,21,568,41,526,56,476,69,374,84,172,110,60,155,2,237,,262r1,26l14,335r21,44l61,419r27,34l101,467r12,11l129,495r8,6l587,858r-9,-90l139,419,123,398,95,346,82,283,92,252r9,-14l116,225r17,-11l154,203r46,-18l254,170r56,-10l420,148r87,-7l568,126r26,-13l617,100,639,88r25,-7l723,86r28,17l770,122r19,51l786,234r68,10l854,244xe" fillcolor="black" stroked="f">
              <v:path arrowok="t"/>
            </v:shape>
            <v:shape id="_x0000_s1384" style="position:absolute;left:3259;top:13725;width:65;height:48" coordsize="258,242" path="m258,l238,6,195,26,169,39,146,54,126,73,114,93r-9,47l114,188r12,39l131,242,109,232,85,216,59,197,34,174,14,146,,79,18,47,33,35,49,26,90,11,138,2,258,r,xe" fillcolor="#b0c77d" stroked="f">
              <v:path arrowok="t"/>
            </v:shape>
            <v:shape id="_x0000_s1385" style="position:absolute;left:3264;top:13888;width:173;height:88" coordsize="691,438" path="m,241r8,10l18,261r11,13l44,290r16,16l80,325r23,19l126,362r25,18l176,396r26,16l230,424r27,9l311,438,415,418r49,-22l488,385r23,-14l533,355r23,-16l576,321r19,-18l614,284r17,-21l661,218r30,-85l688,63,680,36,671,16,661,,296,377,,241r,xe" fillcolor="#b0c77d" stroked="f">
              <v:path arrowok="t"/>
            </v:shape>
            <v:shape id="_x0000_s1386" style="position:absolute;left:3352;top:14004;width:396;height:187" coordsize="1584,939" path="m,905l455,606,1307,456r18,9l1342,472r24,8l1419,478r28,-13l1473,442r16,-32l1489,379r-9,-33l1473,332r-10,-16l1453,302r-11,-13l1423,269r-15,-14l1402,249r-5,-4l1378,228r-14,-10l1347,206r-21,-13l1302,179r-29,-15l1241,150r-36,-15l1164,122r-45,-11l1069,100r-55,-9l954,84,837,79,737,84,582,113r-54,20l489,150r-31,17l436,110r7,-4l467,93,504,76,528,66,554,56,584,46,617,36,651,25r38,-7l772,5,862,r185,17l1133,33r41,11l1212,57r39,14l1286,86r34,15l1352,119r30,19l1409,157r26,21l1458,199r10,10l1478,219r19,21l1514,259r14,19l1541,295r12,18l1563,329r7,17l1581,379r3,30l1581,441r-10,30l1564,487r-6,14l1550,512r-9,11l1534,532r-9,9l1508,554r-19,9l1470,569r-44,7l1379,572r-39,-13l1308,548r-11,-6l466,691,31,939,,905r,xe" fillcolor="black" stroked="f">
              <v:path arrowok="t"/>
            </v:shape>
            <v:shape id="_x0000_s1387" style="position:absolute;left:3399;top:13950;width:310;height:112" coordsize="1242,561" path="m1242,244r-15,-12l1207,219r-26,-17l1167,192r-17,-11l1133,170r-20,-11l1091,146r-21,-12l1047,123r-24,-12l997,99,969,87,943,76,913,64,885,53,853,43,823,33,791,26,726,12,659,2,518,,391,18,336,31,286,47,244,66,204,86,187,97r-17,10l154,120r-14,12l127,144r-13,13l103,170,92,182,82,195,72,209r-9,15l56,236r-8,13l41,263r-7,13l29,289,10,342,,389r5,39l11,444r10,17l31,475r13,12l57,498r14,10l99,524r25,13l144,547r45,9l250,561r75,l355,487r-40,2l229,485,142,457,113,428,103,387r5,-47l114,315r10,-22l130,281r8,-12l153,248r10,-10l173,227r24,-20l209,198r15,-10l236,179r18,-9l287,153r38,-18l366,120r46,-13l462,94,516,83,633,77,754,94r59,14l872,127r57,20l956,158r28,12l1009,180r25,12l1058,204r22,10l1101,225r20,10l1158,254r28,18l1207,283r19,12l1242,244r,xe" fillcolor="black" stroked="f">
              <v:path arrowok="t"/>
            </v:shape>
            <v:shape id="_x0000_s1388" style="position:absolute;left:3415;top:13804;width:275;height:171" coordsize="1100,852" path="m,l21,7,78,25r39,13l163,53r50,19l265,92r29,11l321,113r28,11l379,137r27,11l436,161r27,12l491,186r28,14l546,213r26,13l598,240r22,14l643,268r22,14l685,296r19,16l724,327r19,18l762,363r19,20l790,393r10,11l809,414r10,10l837,447r9,11l855,469r8,12l872,491r9,12l890,515r16,23l915,549r8,13l931,572r8,12l947,596r7,12l969,631r8,11l984,652r8,11l998,675r12,21l1018,705r5,11l1034,734r11,19l1055,770r10,15l1073,800r7,13l1087,824r5,9l1100,852r-8,-7l1079,837r-15,-11l1044,813r-22,-14l994,784,966,767,933,750,900,734,862,718,822,703,782,690,740,677,698,666r-45,-7l501,646r-101,2l324,659r3,-135l321,416,311,372r-6,-20l296,338,285,326,273,315r-15,-8l239,299,202,288r-39,-7l64,275,69,146,61,119,49,92,43,80,38,69,32,57,27,45,16,27,7,13,,,,xe" fillcolor="#b0c77d" stroked="f">
              <v:path arrowok="t"/>
            </v:shape>
            <v:shape id="_x0000_s1389" style="position:absolute;left:3350;top:13706;width:373;height:221" coordsize="1490,1106" path="m,95r23,6l71,120r28,14l124,149r20,19l157,188r19,92l179,328r69,9l326,351r98,18l478,381r57,14l595,410r60,16l715,445r29,11l776,467r30,11l834,490r29,13l890,514r28,15l944,541r25,12l991,566r23,12l1036,590r19,11l1074,612r17,10l1108,634r15,11l1140,655r26,20l1191,694r21,19l1231,729r17,16l1263,760r12,14l1289,788r11,12l1312,812r12,11l1337,840r13,20l1358,870r7,11l1373,893r7,11l1386,917r8,12l1409,955r7,13l1424,979r6,13l1436,1004r8,13l1449,1028r6,11l1461,1050r9,19l1479,1085r6,12l1490,1106r-8,-49l1477,1031r-7,-28l1462,970r-12,-35l1439,898r-16,-38l1405,820r-10,-19l1390,790r-5,-9l1374,761r-5,-9l1363,742r-7,-10l1349,722r-12,-19l1322,685r-15,-18l1290,651r-16,-17l1258,618r-19,-16l1222,588r-18,-15l1187,559r-19,-14l1151,532r-19,-13l1115,506r-18,-13l1079,482r-19,-12l1042,458r-18,-11l1005,436,986,426,968,416,949,406,912,386,874,369,837,352,798,336,761,321,723,307,686,292,649,278,609,264,567,251,529,237,488,224,449,213,413,200,377,189r-34,-9l313,170,262,155,217,141r8,-16l237,86,235,41,230,31,222,21r-8,-8l200,7,170,,137,7,104,21,73,39,44,59,22,76,5,90,,95r,xe" fillcolor="#b0c77d" stroked="f">
              <v:path arrowok="t"/>
            </v:shape>
            <v:shape id="_x0000_s1390" style="position:absolute;left:3712;top:13797;width:70;height:160" coordsize="280,802" path="m,55r5,8l14,74r9,12l35,103r13,20l57,135r6,10l72,157r7,13l86,183r9,14l104,210r7,15l120,239r8,15l136,270r7,15l172,348r23,65l222,547r15,124l242,802r10,-38l270,664,280,520r-4,-84l265,351,249,271,236,204r-7,-28l221,150,206,105r-4,-9l199,88,189,71,179,57,167,44,155,34,141,24,108,9,75,,49,,18,18,3,42,,55r,xe" fillcolor="#b0c77d" stroked="f">
              <v:path arrowok="t"/>
            </v:shape>
            <v:shape id="_x0000_s1391" style="position:absolute;left:3450;top:13979;width:223;height:38" coordsize="890,192" path="m,192l35,176,75,158r25,-9l128,138r30,-10l189,117r33,-9l257,99,330,83,406,73r77,l565,82r81,15l722,117r67,19l843,154r35,13l890,171r-7,-6l859,147,843,135,822,122,798,107,770,93,740,76,705,62,667,47,626,34,583,22,535,13,432,,330,1,241,16,166,37,135,50,106,64,81,79,60,93,42,104,25,117,7,134,,141r,51l,192xe" fillcolor="#b0c77d" stroked="f">
              <v:path arrowok="t"/>
            </v:shape>
            <v:shape id="_x0000_s1392" style="position:absolute;left:3500;top:14031;width:211;height:61" coordsize="841,306" path="m54,16l,152,459,88,690,198r-37,62l673,272r21,10l722,294r27,8l779,306r46,-14l839,272r2,-25l834,220r-6,-15l820,189,809,174,795,160,780,145,764,132,745,119,725,106,703,94,680,84,632,65,588,49,545,34,502,23,460,13,416,6,318,,133,9,54,16r,xe" fillcolor="#b0c77d" stroked="f">
              <v:path arrowok="t"/>
            </v:shape>
          </v:group>
        </w:pict>
      </w:r>
      <w:r w:rsidR="003B6413" w:rsidRPr="00091995">
        <w:rPr>
          <w:rFonts w:ascii="Times New Roman" w:hAnsi="Times New Roman"/>
          <w:noProof/>
        </w:rPr>
        <w:drawing>
          <wp:anchor distT="0" distB="0" distL="114300" distR="114300" simplePos="0" relativeHeight="251593728" behindDoc="0" locked="0" layoutInCell="1" allowOverlap="1">
            <wp:simplePos x="0" y="0"/>
            <wp:positionH relativeFrom="column">
              <wp:posOffset>941070</wp:posOffset>
            </wp:positionH>
            <wp:positionV relativeFrom="paragraph">
              <wp:posOffset>839470</wp:posOffset>
            </wp:positionV>
            <wp:extent cx="470535" cy="342900"/>
            <wp:effectExtent l="38100" t="0" r="5715" b="0"/>
            <wp:wrapNone/>
            <wp:docPr id="321" name="Picture 321" descr="an02542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an02542_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 rot="-382211">
                      <a:off x="0" y="0"/>
                      <a:ext cx="47053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B6413" w:rsidRPr="00091995">
        <w:rPr>
          <w:rFonts w:ascii="Times New Roman" w:hAnsi="Times New Roman"/>
          <w:noProof/>
        </w:rPr>
        <w:drawing>
          <wp:anchor distT="0" distB="0" distL="114300" distR="114300" simplePos="0" relativeHeight="251592704" behindDoc="0" locked="0" layoutInCell="1" allowOverlap="1">
            <wp:simplePos x="0" y="0"/>
            <wp:positionH relativeFrom="column">
              <wp:posOffset>909955</wp:posOffset>
            </wp:positionH>
            <wp:positionV relativeFrom="paragraph">
              <wp:posOffset>493395</wp:posOffset>
            </wp:positionV>
            <wp:extent cx="470535" cy="342900"/>
            <wp:effectExtent l="38100" t="0" r="5715" b="0"/>
            <wp:wrapNone/>
            <wp:docPr id="320" name="Picture 320" descr="an02542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an02542_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 rot="-394067">
                      <a:off x="0" y="0"/>
                      <a:ext cx="47053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B6413" w:rsidRPr="00091995">
        <w:rPr>
          <w:rFonts w:ascii="Times New Roman" w:hAnsi="Times New Roman"/>
          <w:noProof/>
        </w:rPr>
        <w:drawing>
          <wp:anchor distT="0" distB="0" distL="114300" distR="114300" simplePos="0" relativeHeight="251591680" behindDoc="0" locked="0" layoutInCell="1" allowOverlap="1">
            <wp:simplePos x="0" y="0"/>
            <wp:positionH relativeFrom="column">
              <wp:posOffset>904875</wp:posOffset>
            </wp:positionH>
            <wp:positionV relativeFrom="paragraph">
              <wp:posOffset>157480</wp:posOffset>
            </wp:positionV>
            <wp:extent cx="470535" cy="342900"/>
            <wp:effectExtent l="19050" t="0" r="5715" b="0"/>
            <wp:wrapNone/>
            <wp:docPr id="319" name="Picture 319" descr="an02542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an02542_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B6413" w:rsidRPr="00091995">
        <w:rPr>
          <w:rFonts w:ascii="Times New Roman" w:hAnsi="Times New Roman"/>
          <w:noProof/>
        </w:rPr>
        <w:drawing>
          <wp:anchor distT="0" distB="0" distL="114300" distR="114300" simplePos="0" relativeHeight="251590656" behindDoc="0" locked="0" layoutInCell="1" allowOverlap="1">
            <wp:simplePos x="0" y="0"/>
            <wp:positionH relativeFrom="column">
              <wp:posOffset>398145</wp:posOffset>
            </wp:positionH>
            <wp:positionV relativeFrom="paragraph">
              <wp:posOffset>215900</wp:posOffset>
            </wp:positionV>
            <wp:extent cx="470535" cy="342900"/>
            <wp:effectExtent l="38100" t="0" r="5715" b="0"/>
            <wp:wrapNone/>
            <wp:docPr id="318" name="Picture 318" descr="an02542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an02542_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 rot="-484049">
                      <a:off x="0" y="0"/>
                      <a:ext cx="47053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B6413" w:rsidRPr="00091995">
        <w:rPr>
          <w:rFonts w:ascii="Times New Roman" w:hAnsi="Times New Roman"/>
          <w:noProof/>
        </w:rPr>
        <w:drawing>
          <wp:anchor distT="0" distB="0" distL="114300" distR="114300" simplePos="0" relativeHeight="251589632" behindDoc="0" locked="0" layoutInCell="1" allowOverlap="1">
            <wp:simplePos x="0" y="0"/>
            <wp:positionH relativeFrom="column">
              <wp:posOffset>470535</wp:posOffset>
            </wp:positionH>
            <wp:positionV relativeFrom="paragraph">
              <wp:posOffset>905510</wp:posOffset>
            </wp:positionV>
            <wp:extent cx="470535" cy="342900"/>
            <wp:effectExtent l="19050" t="0" r="5715" b="0"/>
            <wp:wrapNone/>
            <wp:docPr id="317" name="Picture 317" descr="an02542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an02542_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B6413" w:rsidRPr="00091995">
        <w:rPr>
          <w:rFonts w:ascii="Times New Roman" w:hAnsi="Times New Roman"/>
          <w:noProof/>
        </w:rPr>
        <w:drawing>
          <wp:anchor distT="0" distB="0" distL="114300" distR="114300" simplePos="0" relativeHeight="251588608" behindDoc="0" locked="0" layoutInCell="1" allowOverlap="1">
            <wp:simplePos x="0" y="0"/>
            <wp:positionH relativeFrom="column">
              <wp:posOffset>434340</wp:posOffset>
            </wp:positionH>
            <wp:positionV relativeFrom="paragraph">
              <wp:posOffset>558165</wp:posOffset>
            </wp:positionV>
            <wp:extent cx="470535" cy="342900"/>
            <wp:effectExtent l="19050" t="0" r="5715" b="0"/>
            <wp:wrapNone/>
            <wp:docPr id="316" name="Picture 316" descr="an02542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an02542_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B12D2" w:rsidRPr="00091995" w:rsidRDefault="00FB12D2" w:rsidP="00FB12D2">
      <w:pPr>
        <w:tabs>
          <w:tab w:val="left" w:pos="4695"/>
        </w:tabs>
        <w:rPr>
          <w:rFonts w:ascii="Times New Roman" w:hAnsi="Times New Roman"/>
          <w:b w:val="0"/>
          <w:bCs/>
        </w:rPr>
      </w:pPr>
      <w:r w:rsidRPr="00091995">
        <w:rPr>
          <w:rFonts w:ascii="Times New Roman" w:hAnsi="Times New Roman"/>
          <w:noProof/>
        </w:rPr>
        <w:pict>
          <v:group id="_x0000_s1334" style="position:absolute;margin-left:282.15pt;margin-top:9.15pt;width:207pt;height:36pt;z-index:251587584" coordorigin="4674,9824" coordsize="4140,540">
            <v:rect id="_x0000_s1335" style="position:absolute;left:4674;top:9824;width:4140;height:540">
              <v:textbox style="mso-next-textbox:#_x0000_s1335">
                <w:txbxContent>
                  <w:p w:rsidR="00FB12D2" w:rsidRPr="00A84AF9" w:rsidRDefault="00FB12D2" w:rsidP="00FB12D2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v:line id="_x0000_s1336" style="position:absolute" from="5394,9824" to="5394,10364"/>
            <v:line id="_x0000_s1337" style="position:absolute" from="6294,9824" to="6294,10364"/>
            <v:line id="_x0000_s1338" style="position:absolute" from="7194,9824" to="7194,10364"/>
            <v:line id="_x0000_s1339" style="position:absolute" from="8094,9824" to="8094,10364"/>
          </v:group>
        </w:pict>
      </w:r>
      <w:r w:rsidRPr="00091995">
        <w:rPr>
          <w:rFonts w:ascii="Times New Roman" w:hAnsi="Times New Roman"/>
          <w:b w:val="0"/>
          <w:bCs/>
        </w:rPr>
        <w:t xml:space="preserve">    </w:t>
      </w:r>
      <w:r w:rsidRPr="00091995">
        <w:rPr>
          <w:rFonts w:ascii="Times New Roman" w:hAnsi="Times New Roman"/>
          <w:b w:val="0"/>
          <w:bCs/>
        </w:rPr>
        <w:tab/>
      </w: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</w:p>
    <w:p w:rsidR="00FB12D2" w:rsidRPr="00091995" w:rsidRDefault="00FB12D2" w:rsidP="00FB12D2">
      <w:pPr>
        <w:tabs>
          <w:tab w:val="left" w:pos="4140"/>
        </w:tabs>
        <w:rPr>
          <w:rFonts w:ascii="Times New Roman" w:hAnsi="Times New Roman"/>
          <w:b w:val="0"/>
          <w:bCs/>
        </w:rPr>
      </w:pPr>
      <w:r w:rsidRPr="00091995">
        <w:rPr>
          <w:rFonts w:ascii="Times New Roman" w:hAnsi="Times New Roman"/>
          <w:b w:val="0"/>
          <w:bCs/>
        </w:rPr>
        <w:tab/>
      </w:r>
    </w:p>
    <w:p w:rsidR="00FB12D2" w:rsidRPr="00091995" w:rsidRDefault="00FB12D2" w:rsidP="00FB12D2">
      <w:pPr>
        <w:rPr>
          <w:rFonts w:ascii="Times New Roman" w:hAnsi="Times New Roman"/>
          <w:b w:val="0"/>
          <w:bCs/>
        </w:rPr>
      </w:pPr>
    </w:p>
    <w:p w:rsidR="00FB12D2" w:rsidRPr="00091995" w:rsidRDefault="00FB12D2" w:rsidP="00FB12D2">
      <w:pPr>
        <w:rPr>
          <w:rFonts w:ascii="Times New Roman" w:hAnsi="Times New Roman"/>
        </w:rPr>
      </w:pP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</w:p>
    <w:p w:rsidR="00FB12D2" w:rsidRPr="00091995" w:rsidRDefault="00FB12D2" w:rsidP="00FB12D2">
      <w:pPr>
        <w:pStyle w:val="Heading3"/>
        <w:jc w:val="left"/>
        <w:rPr>
          <w:rFonts w:ascii="Times New Roman" w:hAnsi="Times New Roman"/>
          <w:sz w:val="28"/>
          <w:szCs w:val="28"/>
          <w:lang w:val="nl-NL"/>
        </w:rPr>
      </w:pPr>
      <w:r w:rsidRPr="00091995">
        <w:rPr>
          <w:rFonts w:ascii="Times New Roman" w:hAnsi="Times New Roman"/>
          <w:b w:val="0"/>
          <w:bCs w:val="0"/>
          <w:sz w:val="28"/>
          <w:lang w:val="nl-NL"/>
        </w:rPr>
        <w:t xml:space="preserve">   b. </w:t>
      </w:r>
      <w:r w:rsidRPr="00091995">
        <w:rPr>
          <w:rFonts w:ascii="Times New Roman" w:hAnsi="Times New Roman"/>
          <w:sz w:val="28"/>
          <w:szCs w:val="28"/>
          <w:lang w:val="nl-NL"/>
        </w:rPr>
        <w:t xml:space="preserve">Viết phép tính thích hợp vào ô trống </w:t>
      </w:r>
    </w:p>
    <w:p w:rsidR="00FB12D2" w:rsidRPr="00091995" w:rsidRDefault="00FB12D2" w:rsidP="00FB12D2">
      <w:pPr>
        <w:ind w:firstLine="720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noProof/>
        </w:rPr>
        <w:pict>
          <v:group id="_x0000_s1312" style="position:absolute;left:0;text-align:left;margin-left:279.3pt;margin-top:6.3pt;width:207pt;height:36pt;z-index:251573248" coordorigin="4674,9824" coordsize="4140,540">
            <v:rect id="_x0000_s1313" style="position:absolute;left:4674;top:9824;width:4140;height:540">
              <v:textbox style="mso-next-textbox:#_x0000_s1313">
                <w:txbxContent>
                  <w:p w:rsidR="00FB12D2" w:rsidRPr="00A84AF9" w:rsidRDefault="00FB12D2" w:rsidP="00FB12D2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v:line id="_x0000_s1314" style="position:absolute" from="5394,9824" to="5394,10364"/>
            <v:line id="_x0000_s1315" style="position:absolute" from="6294,9824" to="6294,10364"/>
            <v:line id="_x0000_s1316" style="position:absolute" from="7194,9824" to="7194,10364"/>
            <v:line id="_x0000_s1317" style="position:absolute" from="8094,9824" to="8094,10364"/>
          </v:group>
        </w:pict>
      </w:r>
      <w:r w:rsidRPr="00091995">
        <w:rPr>
          <w:rFonts w:ascii="Times New Roman" w:hAnsi="Times New Roman"/>
          <w:lang w:val="nl-NL"/>
        </w:rPr>
        <w:t xml:space="preserve">Có : 8 quả cam </w:t>
      </w:r>
    </w:p>
    <w:p w:rsidR="00FB12D2" w:rsidRPr="00091995" w:rsidRDefault="00FB12D2" w:rsidP="00FB12D2">
      <w:pPr>
        <w:ind w:firstLine="720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Cho : 2 quả cam                    </w:t>
      </w:r>
    </w:p>
    <w:p w:rsidR="00FB12D2" w:rsidRPr="00091995" w:rsidRDefault="00FB12D2" w:rsidP="00FB12D2">
      <w:pPr>
        <w:ind w:firstLine="720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>Còn :……….quả cam?</w:t>
      </w: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</w:p>
    <w:p w:rsidR="00FB12D2" w:rsidRPr="00091995" w:rsidRDefault="00FB12D2" w:rsidP="00FB12D2">
      <w:pPr>
        <w:rPr>
          <w:rFonts w:ascii="Times New Roman" w:hAnsi="Times New Roman"/>
          <w:b w:val="0"/>
          <w:bCs/>
          <w:lang w:val="nl-NL"/>
        </w:rPr>
      </w:pPr>
      <w:r w:rsidRPr="00091995">
        <w:rPr>
          <w:rFonts w:ascii="Times New Roman" w:hAnsi="Times New Roman"/>
          <w:noProof/>
        </w:rPr>
        <w:pict>
          <v:line id="_x0000_s1333" style="position:absolute;z-index:251586560" from="330.6pt,5.2pt" to="364.8pt,41.2pt"/>
        </w:pict>
      </w:r>
      <w:r w:rsidRPr="00091995">
        <w:rPr>
          <w:rFonts w:ascii="Times New Roman" w:hAnsi="Times New Roman"/>
          <w:noProof/>
        </w:rPr>
        <w:pict>
          <v:line id="_x0000_s1332" style="position:absolute;flip:y;z-index:251585536" from="293.55pt,5.2pt" to="330.6pt,41.2pt"/>
        </w:pict>
      </w:r>
      <w:r w:rsidRPr="00091995">
        <w:rPr>
          <w:rFonts w:ascii="Times New Roman" w:hAnsi="Times New Roman"/>
          <w:noProof/>
        </w:rPr>
        <w:pict>
          <v:rect id="_x0000_s1301" style="position:absolute;margin-left:293.55pt;margin-top:5.2pt;width:1in;height:1in;z-index:251561984">
            <v:textbox>
              <w:txbxContent>
                <w:p w:rsidR="00FB12D2" w:rsidRPr="00A84AF9" w:rsidRDefault="00FB12D2" w:rsidP="00FB12D2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rect>
        </w:pict>
      </w:r>
      <w:r w:rsidRPr="00091995">
        <w:rPr>
          <w:rFonts w:ascii="Times New Roman" w:hAnsi="Times New Roman"/>
          <w:b w:val="0"/>
          <w:bCs/>
          <w:lang w:val="nl-NL"/>
        </w:rPr>
        <w:t>Bài 10: Hình bên có: ( 1 điểm )</w:t>
      </w:r>
    </w:p>
    <w:p w:rsidR="00FB12D2" w:rsidRPr="00091995" w:rsidRDefault="00FB12D2" w:rsidP="00FB12D2">
      <w:pPr>
        <w:rPr>
          <w:rFonts w:ascii="Times New Roman" w:hAnsi="Times New Roman"/>
          <w:b w:val="0"/>
          <w:bCs/>
          <w:lang w:val="nl-NL"/>
        </w:rPr>
      </w:pPr>
    </w:p>
    <w:p w:rsidR="00FB12D2" w:rsidRPr="00091995" w:rsidRDefault="00FB12D2" w:rsidP="00FB12D2">
      <w:pPr>
        <w:numPr>
          <w:ilvl w:val="0"/>
          <w:numId w:val="6"/>
        </w:num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noProof/>
        </w:rPr>
        <w:pict>
          <v:line id="_x0000_s1331" style="position:absolute;left:0;text-align:left;flip:y;z-index:251584512" from="330.6pt,9pt" to="364.8pt,45pt"/>
        </w:pict>
      </w:r>
      <w:r w:rsidRPr="00091995">
        <w:rPr>
          <w:rFonts w:ascii="Times New Roman" w:hAnsi="Times New Roman"/>
          <w:noProof/>
        </w:rPr>
        <w:pict>
          <v:line id="_x0000_s1330" style="position:absolute;left:0;text-align:left;z-index:251583488" from="293.55pt,9pt" to="330.6pt,45pt"/>
        </w:pict>
      </w:r>
      <w:r w:rsidRPr="00091995">
        <w:rPr>
          <w:rFonts w:ascii="Times New Roman" w:hAnsi="Times New Roman"/>
          <w:noProof/>
        </w:rPr>
        <w:pict>
          <v:line id="_x0000_s1329" style="position:absolute;left:0;text-align:left;z-index:251582464" from="367.65pt,9pt" to="367.65pt,9pt"/>
        </w:pict>
      </w:r>
      <w:r w:rsidRPr="00091995">
        <w:rPr>
          <w:rFonts w:ascii="Times New Roman" w:hAnsi="Times New Roman"/>
          <w:lang w:val="nl-NL"/>
        </w:rPr>
        <w:t xml:space="preserve">Có ……….. hình vuông </w:t>
      </w: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</w:p>
    <w:p w:rsidR="00FB12D2" w:rsidRPr="00091995" w:rsidRDefault="00FB12D2" w:rsidP="00FB12D2">
      <w:pPr>
        <w:numPr>
          <w:ilvl w:val="0"/>
          <w:numId w:val="6"/>
        </w:num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>Có ……….. hình tam giác</w:t>
      </w: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</w:p>
    <w:p w:rsidR="00FB12D2" w:rsidRPr="00091995" w:rsidRDefault="00FB12D2" w:rsidP="00005D18">
      <w:pPr>
        <w:numPr>
          <w:ilvl w:val="0"/>
          <w:numId w:val="13"/>
        </w:numPr>
        <w:tabs>
          <w:tab w:val="center" w:pos="4536"/>
        </w:tabs>
        <w:rPr>
          <w:rFonts w:ascii="Times New Roman" w:hAnsi="Times New Roman"/>
          <w:lang w:val="nl-NL"/>
        </w:rPr>
      </w:pPr>
    </w:p>
    <w:p w:rsidR="00FB12D2" w:rsidRPr="00091995" w:rsidRDefault="00FB12D2" w:rsidP="00FB12D2">
      <w:pPr>
        <w:rPr>
          <w:rFonts w:ascii="Times New Roman" w:hAnsi="Times New Roman"/>
          <w:lang w:val="nl-NL"/>
        </w:rPr>
      </w:pPr>
    </w:p>
    <w:p w:rsidR="0073272C" w:rsidRPr="00091995" w:rsidRDefault="0073272C" w:rsidP="0073272C">
      <w:pPr>
        <w:jc w:val="center"/>
        <w:rPr>
          <w:rFonts w:ascii="Times New Roman" w:hAnsi="Times New Roman"/>
          <w:sz w:val="30"/>
        </w:rPr>
      </w:pPr>
      <w:r w:rsidRPr="00091995">
        <w:rPr>
          <w:rFonts w:ascii="Times New Roman" w:hAnsi="Times New Roman"/>
          <w:sz w:val="30"/>
        </w:rPr>
        <w:t>Bài kiểm tra cuối học kì I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Câu 1: Tính: (1 đ)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1 + 1 =</w:t>
      </w:r>
      <w:r w:rsidRPr="00091995">
        <w:rPr>
          <w:rFonts w:ascii="Times New Roman" w:hAnsi="Times New Roman"/>
          <w:sz w:val="32"/>
          <w:szCs w:val="32"/>
        </w:rPr>
        <w:tab/>
      </w:r>
      <w:r w:rsidRPr="00091995">
        <w:rPr>
          <w:rFonts w:ascii="Times New Roman" w:hAnsi="Times New Roman"/>
          <w:sz w:val="32"/>
          <w:szCs w:val="32"/>
        </w:rPr>
        <w:tab/>
        <w:t>2 + 3 =</w:t>
      </w:r>
      <w:r w:rsidRPr="00091995">
        <w:rPr>
          <w:rFonts w:ascii="Times New Roman" w:hAnsi="Times New Roman"/>
          <w:sz w:val="32"/>
          <w:szCs w:val="32"/>
        </w:rPr>
        <w:tab/>
      </w:r>
      <w:r w:rsidRPr="00091995">
        <w:rPr>
          <w:rFonts w:ascii="Times New Roman" w:hAnsi="Times New Roman"/>
          <w:sz w:val="32"/>
          <w:szCs w:val="32"/>
        </w:rPr>
        <w:tab/>
        <w:t>5 + 4 =</w:t>
      </w:r>
      <w:r w:rsidRPr="00091995">
        <w:rPr>
          <w:rFonts w:ascii="Times New Roman" w:hAnsi="Times New Roman"/>
          <w:sz w:val="32"/>
          <w:szCs w:val="32"/>
        </w:rPr>
        <w:tab/>
      </w:r>
      <w:r w:rsidRPr="00091995">
        <w:rPr>
          <w:rFonts w:ascii="Times New Roman" w:hAnsi="Times New Roman"/>
          <w:sz w:val="32"/>
          <w:szCs w:val="32"/>
        </w:rPr>
        <w:tab/>
        <w:t>7 + 2=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Câu 2: Số : (2 đ)</w:t>
      </w:r>
    </w:p>
    <w:p w:rsidR="0073272C" w:rsidRPr="00091995" w:rsidRDefault="0073272C" w:rsidP="0073272C">
      <w:pPr>
        <w:tabs>
          <w:tab w:val="left" w:pos="1660"/>
        </w:tabs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3 +…..= 7</w:t>
      </w:r>
      <w:r w:rsidRPr="00091995">
        <w:rPr>
          <w:rFonts w:ascii="Times New Roman" w:hAnsi="Times New Roman"/>
          <w:sz w:val="32"/>
          <w:szCs w:val="32"/>
        </w:rPr>
        <w:tab/>
      </w:r>
      <w:r w:rsidRPr="00091995">
        <w:rPr>
          <w:rFonts w:ascii="Times New Roman" w:hAnsi="Times New Roman"/>
          <w:sz w:val="32"/>
          <w:szCs w:val="32"/>
        </w:rPr>
        <w:tab/>
      </w:r>
      <w:r w:rsidRPr="00091995">
        <w:rPr>
          <w:rFonts w:ascii="Times New Roman" w:hAnsi="Times New Roman"/>
          <w:sz w:val="32"/>
          <w:szCs w:val="32"/>
        </w:rPr>
        <w:tab/>
        <w:t>8 -…..= 5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4 +…..= 9</w:t>
      </w:r>
      <w:r w:rsidRPr="00091995">
        <w:rPr>
          <w:rFonts w:ascii="Times New Roman" w:hAnsi="Times New Roman"/>
          <w:sz w:val="32"/>
          <w:szCs w:val="32"/>
        </w:rPr>
        <w:tab/>
      </w:r>
      <w:r w:rsidRPr="00091995">
        <w:rPr>
          <w:rFonts w:ascii="Times New Roman" w:hAnsi="Times New Roman"/>
          <w:sz w:val="32"/>
          <w:szCs w:val="32"/>
        </w:rPr>
        <w:tab/>
      </w:r>
      <w:r w:rsidRPr="00091995">
        <w:rPr>
          <w:rFonts w:ascii="Times New Roman" w:hAnsi="Times New Roman"/>
          <w:sz w:val="32"/>
          <w:szCs w:val="32"/>
        </w:rPr>
        <w:tab/>
        <w:t>6 -…..= 2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2 +…..= 5</w:t>
      </w:r>
      <w:r w:rsidRPr="00091995">
        <w:rPr>
          <w:rFonts w:ascii="Times New Roman" w:hAnsi="Times New Roman"/>
          <w:sz w:val="32"/>
          <w:szCs w:val="32"/>
        </w:rPr>
        <w:tab/>
      </w:r>
      <w:r w:rsidRPr="00091995">
        <w:rPr>
          <w:rFonts w:ascii="Times New Roman" w:hAnsi="Times New Roman"/>
          <w:sz w:val="32"/>
          <w:szCs w:val="32"/>
        </w:rPr>
        <w:tab/>
      </w:r>
      <w:r w:rsidRPr="00091995">
        <w:rPr>
          <w:rFonts w:ascii="Times New Roman" w:hAnsi="Times New Roman"/>
          <w:sz w:val="32"/>
          <w:szCs w:val="32"/>
        </w:rPr>
        <w:tab/>
        <w:t>…..- 4 =6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Câu 3: Điền dấu thích hợp vào ô vuông: (&lt; , &gt; , =) (2 đ)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 xml:space="preserve">4+1  </w:t>
      </w:r>
      <w:r w:rsidRPr="00091995">
        <w:rPr>
          <w:rFonts w:ascii="Times New Roman" w:hAnsi="Times New Roman"/>
          <w:sz w:val="32"/>
          <w:szCs w:val="32"/>
        </w:rPr>
        <w:sym w:font="Wingdings 2" w:char="F02A"/>
      </w:r>
      <w:r w:rsidRPr="00091995">
        <w:rPr>
          <w:rFonts w:ascii="Times New Roman" w:hAnsi="Times New Roman"/>
          <w:sz w:val="32"/>
          <w:szCs w:val="32"/>
        </w:rPr>
        <w:t xml:space="preserve"> 5</w:t>
      </w:r>
      <w:r w:rsidRPr="00091995">
        <w:rPr>
          <w:rFonts w:ascii="Times New Roman" w:hAnsi="Times New Roman"/>
          <w:sz w:val="32"/>
          <w:szCs w:val="32"/>
        </w:rPr>
        <w:tab/>
      </w:r>
      <w:r w:rsidRPr="00091995">
        <w:rPr>
          <w:rFonts w:ascii="Times New Roman" w:hAnsi="Times New Roman"/>
          <w:sz w:val="32"/>
          <w:szCs w:val="32"/>
        </w:rPr>
        <w:tab/>
        <w:t xml:space="preserve">           2+2  </w:t>
      </w:r>
      <w:r w:rsidRPr="00091995">
        <w:rPr>
          <w:rFonts w:ascii="Times New Roman" w:hAnsi="Times New Roman"/>
          <w:sz w:val="32"/>
          <w:szCs w:val="32"/>
        </w:rPr>
        <w:sym w:font="Wingdings 2" w:char="F02A"/>
      </w:r>
      <w:r w:rsidRPr="00091995">
        <w:rPr>
          <w:rFonts w:ascii="Times New Roman" w:hAnsi="Times New Roman"/>
          <w:sz w:val="32"/>
          <w:szCs w:val="32"/>
        </w:rPr>
        <w:t xml:space="preserve"> 3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 xml:space="preserve">   5   </w:t>
      </w:r>
      <w:r w:rsidRPr="00091995">
        <w:rPr>
          <w:rFonts w:ascii="Times New Roman" w:hAnsi="Times New Roman"/>
          <w:sz w:val="32"/>
          <w:szCs w:val="32"/>
        </w:rPr>
        <w:sym w:font="Wingdings 2" w:char="F02A"/>
      </w:r>
      <w:r w:rsidRPr="00091995">
        <w:rPr>
          <w:rFonts w:ascii="Times New Roman" w:hAnsi="Times New Roman"/>
          <w:sz w:val="32"/>
          <w:szCs w:val="32"/>
        </w:rPr>
        <w:t xml:space="preserve"> 1+2</w:t>
      </w:r>
      <w:r w:rsidRPr="00091995">
        <w:rPr>
          <w:rFonts w:ascii="Times New Roman" w:hAnsi="Times New Roman"/>
          <w:sz w:val="32"/>
          <w:szCs w:val="32"/>
        </w:rPr>
        <w:tab/>
      </w:r>
      <w:r w:rsidRPr="00091995">
        <w:rPr>
          <w:rFonts w:ascii="Times New Roman" w:hAnsi="Times New Roman"/>
          <w:sz w:val="32"/>
          <w:szCs w:val="32"/>
        </w:rPr>
        <w:tab/>
        <w:t xml:space="preserve">3-1   </w:t>
      </w:r>
      <w:r w:rsidRPr="00091995">
        <w:rPr>
          <w:rFonts w:ascii="Times New Roman" w:hAnsi="Times New Roman"/>
          <w:sz w:val="32"/>
          <w:szCs w:val="32"/>
        </w:rPr>
        <w:sym w:font="Wingdings 2" w:char="F02A"/>
      </w:r>
      <w:r w:rsidRPr="00091995">
        <w:rPr>
          <w:rFonts w:ascii="Times New Roman" w:hAnsi="Times New Roman"/>
          <w:sz w:val="32"/>
          <w:szCs w:val="32"/>
        </w:rPr>
        <w:t xml:space="preserve"> 1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Câu 4: Trong các số : 6, 2, 4, 5, 8, 7    (1 đ)</w:t>
      </w:r>
    </w:p>
    <w:p w:rsidR="0073272C" w:rsidRPr="00091995" w:rsidRDefault="0073272C" w:rsidP="0073272C">
      <w:pPr>
        <w:numPr>
          <w:ilvl w:val="1"/>
          <w:numId w:val="7"/>
        </w:num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Số nào bé nhất : ……….</w:t>
      </w:r>
    </w:p>
    <w:p w:rsidR="0073272C" w:rsidRPr="00091995" w:rsidRDefault="0073272C" w:rsidP="0073272C">
      <w:pPr>
        <w:numPr>
          <w:ilvl w:val="1"/>
          <w:numId w:val="7"/>
        </w:num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Số nào lớn nhất : ………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Câu 5: Hình bên có mấy hình vuông? 1 đ</w:t>
      </w:r>
    </w:p>
    <w:tbl>
      <w:tblPr>
        <w:tblStyle w:val="TableGrid"/>
        <w:tblW w:w="0" w:type="auto"/>
        <w:tblInd w:w="5220" w:type="dxa"/>
        <w:tblLook w:val="01E0"/>
      </w:tblPr>
      <w:tblGrid>
        <w:gridCol w:w="828"/>
        <w:gridCol w:w="900"/>
      </w:tblGrid>
      <w:tr w:rsidR="0073272C" w:rsidRPr="00091995">
        <w:tc>
          <w:tcPr>
            <w:tcW w:w="828" w:type="dxa"/>
          </w:tcPr>
          <w:p w:rsidR="0073272C" w:rsidRPr="00091995" w:rsidRDefault="0073272C" w:rsidP="002B3C6A">
            <w:pPr>
              <w:rPr>
                <w:rFonts w:ascii="Times New Roman" w:hAnsi="Times New Roman"/>
                <w:sz w:val="32"/>
                <w:szCs w:val="32"/>
              </w:rPr>
            </w:pPr>
          </w:p>
          <w:p w:rsidR="0073272C" w:rsidRPr="00091995" w:rsidRDefault="0073272C" w:rsidP="002B3C6A">
            <w:pPr>
              <w:rPr>
                <w:rFonts w:ascii="Times New Roman" w:hAnsi="Times New Roman"/>
                <w:sz w:val="32"/>
                <w:szCs w:val="32"/>
              </w:rPr>
            </w:pPr>
          </w:p>
        </w:tc>
        <w:tc>
          <w:tcPr>
            <w:tcW w:w="900" w:type="dxa"/>
          </w:tcPr>
          <w:p w:rsidR="0073272C" w:rsidRPr="00091995" w:rsidRDefault="0073272C" w:rsidP="002B3C6A">
            <w:pPr>
              <w:rPr>
                <w:rFonts w:ascii="Times New Roman" w:hAnsi="Times New Roman"/>
                <w:sz w:val="32"/>
                <w:szCs w:val="32"/>
              </w:rPr>
            </w:pPr>
          </w:p>
        </w:tc>
      </w:tr>
      <w:tr w:rsidR="0073272C" w:rsidRPr="00091995">
        <w:tc>
          <w:tcPr>
            <w:tcW w:w="828" w:type="dxa"/>
          </w:tcPr>
          <w:p w:rsidR="0073272C" w:rsidRPr="00091995" w:rsidRDefault="0073272C" w:rsidP="002B3C6A">
            <w:pPr>
              <w:rPr>
                <w:rFonts w:ascii="Times New Roman" w:hAnsi="Times New Roman"/>
                <w:sz w:val="32"/>
                <w:szCs w:val="32"/>
              </w:rPr>
            </w:pPr>
          </w:p>
          <w:p w:rsidR="0073272C" w:rsidRPr="00091995" w:rsidRDefault="0073272C" w:rsidP="002B3C6A">
            <w:pPr>
              <w:rPr>
                <w:rFonts w:ascii="Times New Roman" w:hAnsi="Times New Roman"/>
                <w:sz w:val="32"/>
                <w:szCs w:val="32"/>
              </w:rPr>
            </w:pPr>
          </w:p>
        </w:tc>
        <w:tc>
          <w:tcPr>
            <w:tcW w:w="900" w:type="dxa"/>
          </w:tcPr>
          <w:p w:rsidR="0073272C" w:rsidRPr="00091995" w:rsidRDefault="0073272C" w:rsidP="002B3C6A">
            <w:pPr>
              <w:rPr>
                <w:rFonts w:ascii="Times New Roman" w:hAnsi="Times New Roman"/>
                <w:sz w:val="32"/>
                <w:szCs w:val="32"/>
              </w:rPr>
            </w:pPr>
          </w:p>
        </w:tc>
      </w:tr>
    </w:tbl>
    <w:p w:rsidR="0073272C" w:rsidRPr="00091995" w:rsidRDefault="0073272C" w:rsidP="0073272C">
      <w:pPr>
        <w:numPr>
          <w:ilvl w:val="0"/>
          <w:numId w:val="9"/>
        </w:num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 xml:space="preserve">5 </w:t>
      </w:r>
      <w:r w:rsidRPr="00091995">
        <w:rPr>
          <w:rFonts w:ascii="Times New Roman" w:hAnsi="Times New Roman"/>
          <w:sz w:val="32"/>
          <w:szCs w:val="32"/>
        </w:rPr>
        <w:tab/>
      </w:r>
      <w:r w:rsidRPr="00091995">
        <w:rPr>
          <w:rFonts w:ascii="Times New Roman" w:hAnsi="Times New Roman"/>
          <w:sz w:val="32"/>
          <w:szCs w:val="32"/>
        </w:rPr>
        <w:tab/>
        <w:t xml:space="preserve">B. 4 </w:t>
      </w:r>
      <w:r w:rsidRPr="00091995">
        <w:rPr>
          <w:rFonts w:ascii="Times New Roman" w:hAnsi="Times New Roman"/>
          <w:sz w:val="32"/>
          <w:szCs w:val="32"/>
        </w:rPr>
        <w:tab/>
      </w:r>
      <w:r w:rsidRPr="00091995">
        <w:rPr>
          <w:rFonts w:ascii="Times New Roman" w:hAnsi="Times New Roman"/>
          <w:sz w:val="32"/>
          <w:szCs w:val="32"/>
        </w:rPr>
        <w:tab/>
        <w:t>C. 3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Câu 6: Thực hiện các phép tính : 4 + 2 - 3= ?  (1 đ)</w:t>
      </w:r>
    </w:p>
    <w:p w:rsidR="0073272C" w:rsidRPr="00091995" w:rsidRDefault="0073272C" w:rsidP="0073272C">
      <w:pPr>
        <w:numPr>
          <w:ilvl w:val="0"/>
          <w:numId w:val="8"/>
        </w:num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2</w:t>
      </w:r>
    </w:p>
    <w:p w:rsidR="0073272C" w:rsidRPr="00091995" w:rsidRDefault="0073272C" w:rsidP="0073272C">
      <w:pPr>
        <w:numPr>
          <w:ilvl w:val="0"/>
          <w:numId w:val="8"/>
        </w:num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3</w:t>
      </w:r>
    </w:p>
    <w:p w:rsidR="0073272C" w:rsidRPr="00091995" w:rsidRDefault="0073272C" w:rsidP="0073272C">
      <w:pPr>
        <w:numPr>
          <w:ilvl w:val="0"/>
          <w:numId w:val="8"/>
        </w:num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5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Câu 7 : Thực hiện phép tính thích hợp  (2 đ)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Có : 4 con bướm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Thêm : 3 con bướm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  <w:r w:rsidRPr="00091995">
        <w:rPr>
          <w:rFonts w:ascii="Times New Roman" w:hAnsi="Times New Roman"/>
          <w:sz w:val="32"/>
          <w:szCs w:val="32"/>
        </w:rPr>
        <w:t>Có tất cả : …… con bướm</w:t>
      </w:r>
    </w:p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</w:p>
    <w:tbl>
      <w:tblPr>
        <w:tblStyle w:val="TableGrid"/>
        <w:tblW w:w="0" w:type="auto"/>
        <w:tblLook w:val="01E0"/>
      </w:tblPr>
      <w:tblGrid>
        <w:gridCol w:w="1008"/>
        <w:gridCol w:w="900"/>
        <w:gridCol w:w="900"/>
        <w:gridCol w:w="900"/>
        <w:gridCol w:w="900"/>
      </w:tblGrid>
      <w:tr w:rsidR="0073272C" w:rsidRPr="00091995">
        <w:tc>
          <w:tcPr>
            <w:tcW w:w="1008" w:type="dxa"/>
          </w:tcPr>
          <w:p w:rsidR="0073272C" w:rsidRPr="00091995" w:rsidRDefault="0073272C" w:rsidP="002B3C6A">
            <w:pPr>
              <w:rPr>
                <w:rFonts w:ascii="Times New Roman" w:hAnsi="Times New Roman"/>
                <w:sz w:val="32"/>
                <w:szCs w:val="32"/>
              </w:rPr>
            </w:pPr>
          </w:p>
        </w:tc>
        <w:tc>
          <w:tcPr>
            <w:tcW w:w="900" w:type="dxa"/>
          </w:tcPr>
          <w:p w:rsidR="0073272C" w:rsidRPr="00091995" w:rsidRDefault="0073272C" w:rsidP="002B3C6A">
            <w:pPr>
              <w:rPr>
                <w:rFonts w:ascii="Times New Roman" w:hAnsi="Times New Roman"/>
                <w:sz w:val="32"/>
                <w:szCs w:val="32"/>
              </w:rPr>
            </w:pPr>
          </w:p>
        </w:tc>
        <w:tc>
          <w:tcPr>
            <w:tcW w:w="900" w:type="dxa"/>
          </w:tcPr>
          <w:p w:rsidR="0073272C" w:rsidRPr="00091995" w:rsidRDefault="0073272C" w:rsidP="002B3C6A">
            <w:pPr>
              <w:rPr>
                <w:rFonts w:ascii="Times New Roman" w:hAnsi="Times New Roman"/>
                <w:sz w:val="32"/>
                <w:szCs w:val="32"/>
              </w:rPr>
            </w:pPr>
          </w:p>
        </w:tc>
        <w:tc>
          <w:tcPr>
            <w:tcW w:w="900" w:type="dxa"/>
          </w:tcPr>
          <w:p w:rsidR="0073272C" w:rsidRPr="00091995" w:rsidRDefault="0073272C" w:rsidP="002B3C6A">
            <w:pPr>
              <w:rPr>
                <w:rFonts w:ascii="Times New Roman" w:hAnsi="Times New Roman"/>
                <w:sz w:val="32"/>
                <w:szCs w:val="32"/>
              </w:rPr>
            </w:pPr>
          </w:p>
        </w:tc>
        <w:tc>
          <w:tcPr>
            <w:tcW w:w="900" w:type="dxa"/>
          </w:tcPr>
          <w:p w:rsidR="0073272C" w:rsidRPr="00091995" w:rsidRDefault="0073272C" w:rsidP="002B3C6A">
            <w:pPr>
              <w:rPr>
                <w:rFonts w:ascii="Times New Roman" w:hAnsi="Times New Roman"/>
                <w:sz w:val="32"/>
                <w:szCs w:val="32"/>
              </w:rPr>
            </w:pPr>
          </w:p>
        </w:tc>
      </w:tr>
    </w:tbl>
    <w:p w:rsidR="0073272C" w:rsidRPr="00091995" w:rsidRDefault="0073272C" w:rsidP="0073272C">
      <w:pPr>
        <w:rPr>
          <w:rFonts w:ascii="Times New Roman" w:hAnsi="Times New Roman"/>
          <w:sz w:val="32"/>
          <w:szCs w:val="32"/>
        </w:rPr>
      </w:pPr>
    </w:p>
    <w:p w:rsidR="000356E0" w:rsidRPr="00091995" w:rsidRDefault="000356E0" w:rsidP="00005D18">
      <w:pPr>
        <w:numPr>
          <w:ilvl w:val="0"/>
          <w:numId w:val="13"/>
        </w:numPr>
        <w:tabs>
          <w:tab w:val="center" w:pos="4536"/>
        </w:tabs>
        <w:rPr>
          <w:rFonts w:ascii="Times New Roman" w:hAnsi="Times New Roman"/>
        </w:rPr>
      </w:pPr>
    </w:p>
    <w:tbl>
      <w:tblPr>
        <w:tblStyle w:val="TableGrid"/>
        <w:tblW w:w="10260" w:type="dxa"/>
        <w:tblLook w:val="01E0"/>
      </w:tblPr>
      <w:tblGrid>
        <w:gridCol w:w="2340"/>
        <w:gridCol w:w="7920"/>
      </w:tblGrid>
      <w:tr w:rsidR="00005D18" w:rsidRPr="00091995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05D18" w:rsidRPr="00091995" w:rsidRDefault="00005D18" w:rsidP="009356A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920" w:type="dxa"/>
            <w:tcBorders>
              <w:top w:val="nil"/>
              <w:left w:val="nil"/>
              <w:bottom w:val="nil"/>
              <w:right w:val="nil"/>
            </w:tcBorders>
          </w:tcPr>
          <w:p w:rsidR="00005D18" w:rsidRPr="00091995" w:rsidRDefault="00005D18" w:rsidP="009356AA">
            <w:pPr>
              <w:jc w:val="center"/>
              <w:rPr>
                <w:rFonts w:ascii="Times New Roman" w:hAnsi="Times New Roman"/>
                <w:i/>
                <w:iCs/>
                <w:sz w:val="32"/>
                <w:szCs w:val="32"/>
                <w:lang w:val="fr-FR"/>
              </w:rPr>
            </w:pPr>
            <w:r w:rsidRPr="00091995">
              <w:rPr>
                <w:rFonts w:ascii="Times New Roman" w:hAnsi="Times New Roman"/>
                <w:i/>
                <w:iCs/>
                <w:sz w:val="32"/>
                <w:szCs w:val="32"/>
                <w:lang w:val="fr-FR"/>
              </w:rPr>
              <w:t>Thứ ......... ngày .... tháng .... năm 2010</w:t>
            </w:r>
          </w:p>
          <w:p w:rsidR="00005D18" w:rsidRPr="00091995" w:rsidRDefault="00005D18" w:rsidP="009356AA">
            <w:pPr>
              <w:jc w:val="center"/>
              <w:rPr>
                <w:rFonts w:ascii="Times New Roman" w:hAnsi="Times New Roman"/>
                <w:b w:val="0"/>
                <w:bCs/>
                <w:lang w:val="fr-FR"/>
              </w:rPr>
            </w:pPr>
            <w:r w:rsidRPr="00091995">
              <w:rPr>
                <w:rFonts w:ascii="Times New Roman" w:hAnsi="Times New Roman"/>
                <w:b w:val="0"/>
                <w:bCs/>
                <w:lang w:val="fr-FR"/>
              </w:rPr>
              <w:t>kiểm tra cuối học kì I</w:t>
            </w:r>
          </w:p>
          <w:p w:rsidR="00005D18" w:rsidRPr="00091995" w:rsidRDefault="00005D18" w:rsidP="009356AA">
            <w:pPr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Môn : toán - lớp 1</w:t>
            </w:r>
          </w:p>
          <w:p w:rsidR="00005D18" w:rsidRPr="00091995" w:rsidRDefault="00005D18" w:rsidP="009356AA">
            <w:pPr>
              <w:jc w:val="center"/>
              <w:rPr>
                <w:rFonts w:ascii="Times New Roman" w:hAnsi="Times New Roman"/>
                <w:i/>
                <w:iCs/>
              </w:rPr>
            </w:pPr>
            <w:r w:rsidRPr="00091995">
              <w:rPr>
                <w:rFonts w:ascii="Times New Roman" w:hAnsi="Times New Roman"/>
                <w:i/>
                <w:iCs/>
              </w:rPr>
              <w:t>Thời gian làm bài : 40 phút</w:t>
            </w:r>
          </w:p>
        </w:tc>
      </w:tr>
    </w:tbl>
    <w:p w:rsidR="00005D18" w:rsidRPr="00091995" w:rsidRDefault="00005D18" w:rsidP="00005D18">
      <w:pPr>
        <w:rPr>
          <w:rFonts w:ascii="Times New Roman" w:hAnsi="Times New Roman"/>
          <w:sz w:val="20"/>
          <w:szCs w:val="20"/>
        </w:rPr>
      </w:pPr>
    </w:p>
    <w:p w:rsidR="00005D18" w:rsidRPr="00091995" w:rsidRDefault="00005D18" w:rsidP="00005D18">
      <w:pPr>
        <w:rPr>
          <w:rFonts w:ascii="Times New Roman" w:hAnsi="Times New Roman"/>
        </w:rPr>
      </w:pPr>
      <w:r w:rsidRPr="00091995">
        <w:rPr>
          <w:rFonts w:ascii="Times New Roman" w:hAnsi="Times New Roman"/>
        </w:rPr>
        <w:t>Họ và tên : ........................................................................Lớp : ..........................</w:t>
      </w:r>
    </w:p>
    <w:p w:rsidR="00005D18" w:rsidRPr="00091995" w:rsidRDefault="00005D18" w:rsidP="00005D18">
      <w:pPr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shape id="_x0000_s1787" type="#_x0000_t202" style="position:absolute;margin-left:309.6pt;margin-top:4.5pt;width:162pt;height:27pt;z-index:251717632" stroked="f">
            <v:textbox>
              <w:txbxContent>
                <w:p w:rsidR="00005D18" w:rsidRPr="00F42FA4" w:rsidRDefault="00005D18" w:rsidP="00005D18">
                  <w:pPr>
                    <w:rPr>
                      <w:rFonts w:ascii="Verdana" w:hAnsi="Verdana" w:cs="Verdana"/>
                    </w:rPr>
                  </w:pPr>
                  <w:r w:rsidRPr="00F42FA4">
                    <w:rPr>
                      <w:rFonts w:ascii="Verdana" w:hAnsi="Verdana" w:cs="Verdana"/>
                    </w:rPr>
                    <w:t>Lời phê của thầy cô giáo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786" type="#_x0000_t202" style="position:absolute;margin-left:197.1pt;margin-top:4.35pt;width:54pt;height:27pt;z-index:251716608" stroked="f">
            <v:textbox>
              <w:txbxContent>
                <w:p w:rsidR="00005D18" w:rsidRPr="00F42FA4" w:rsidRDefault="00005D18" w:rsidP="00005D18">
                  <w:pPr>
                    <w:rPr>
                      <w:rFonts w:ascii="Verdana" w:hAnsi="Verdana" w:cs="Verdana"/>
                    </w:rPr>
                  </w:pPr>
                  <w:r w:rsidRPr="00F42FA4">
                    <w:rPr>
                      <w:rFonts w:ascii="Verdana" w:hAnsi="Verdana" w:cs="Verdana"/>
                    </w:rPr>
                    <w:t>Điểm</w:t>
                  </w:r>
                </w:p>
              </w:txbxContent>
            </v:textbox>
          </v:shape>
        </w:pict>
      </w:r>
    </w:p>
    <w:tbl>
      <w:tblPr>
        <w:tblStyle w:val="TableGrid"/>
        <w:tblW w:w="0" w:type="auto"/>
        <w:tblLook w:val="01E0"/>
      </w:tblPr>
      <w:tblGrid>
        <w:gridCol w:w="3600"/>
        <w:gridCol w:w="1800"/>
        <w:gridCol w:w="4788"/>
      </w:tblGrid>
      <w:tr w:rsidR="00005D18" w:rsidRPr="00091995">
        <w:trPr>
          <w:trHeight w:val="1637"/>
        </w:trPr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5D18" w:rsidRPr="00091995" w:rsidRDefault="00005D18" w:rsidP="009356AA">
            <w:pPr>
              <w:rPr>
                <w:rFonts w:ascii="Times New Roman" w:hAnsi="Times New Roman"/>
              </w:rPr>
            </w:pPr>
          </w:p>
          <w:p w:rsidR="00005D18" w:rsidRPr="00091995" w:rsidRDefault="00005D18" w:rsidP="009356AA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091995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Giám thị </w:t>
            </w:r>
            <w:r w:rsidRPr="00091995">
              <w:rPr>
                <w:rFonts w:ascii="Times New Roman" w:hAnsi="Times New Roman"/>
                <w:i/>
                <w:iCs/>
                <w:sz w:val="24"/>
                <w:szCs w:val="24"/>
              </w:rPr>
              <w:t>:…………………………</w:t>
            </w:r>
          </w:p>
          <w:p w:rsidR="00005D18" w:rsidRPr="00091995" w:rsidRDefault="00005D18" w:rsidP="009356A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005D18" w:rsidRPr="00091995" w:rsidRDefault="00005D18" w:rsidP="009356AA">
            <w:pPr>
              <w:rPr>
                <w:rFonts w:ascii="Times New Roman" w:hAnsi="Times New Roman"/>
                <w:sz w:val="24"/>
                <w:szCs w:val="24"/>
              </w:rPr>
            </w:pPr>
            <w:r w:rsidRPr="00091995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Giám khảo : </w:t>
            </w:r>
            <w:r w:rsidRPr="00091995">
              <w:rPr>
                <w:rFonts w:ascii="Times New Roman" w:hAnsi="Times New Roman"/>
                <w:i/>
                <w:iCs/>
                <w:sz w:val="24"/>
                <w:szCs w:val="24"/>
              </w:rPr>
              <w:t>………….………….</w:t>
            </w:r>
          </w:p>
          <w:p w:rsidR="00005D18" w:rsidRPr="00091995" w:rsidRDefault="00005D18" w:rsidP="009356AA">
            <w:pPr>
              <w:rPr>
                <w:rFonts w:ascii="Times New Roman" w:hAnsi="Times New Roman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5D18" w:rsidRPr="00091995" w:rsidRDefault="00005D18" w:rsidP="009356AA">
            <w:pPr>
              <w:rPr>
                <w:rFonts w:ascii="Times New Roman" w:hAnsi="Times New Roman"/>
              </w:rPr>
            </w:pPr>
          </w:p>
          <w:p w:rsidR="00005D18" w:rsidRPr="00091995" w:rsidRDefault="00005D18" w:rsidP="009356AA">
            <w:pPr>
              <w:rPr>
                <w:rFonts w:ascii="Times New Roman" w:hAnsi="Times New Roman"/>
                <w:sz w:val="18"/>
                <w:szCs w:val="18"/>
              </w:rPr>
            </w:pPr>
          </w:p>
          <w:p w:rsidR="00005D18" w:rsidRPr="00091995" w:rsidRDefault="00005D18" w:rsidP="009356AA">
            <w:pPr>
              <w:rPr>
                <w:rFonts w:ascii="Times New Roman" w:hAnsi="Times New Roman"/>
              </w:rPr>
            </w:pPr>
          </w:p>
        </w:tc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5D18" w:rsidRPr="00091995" w:rsidRDefault="00005D18" w:rsidP="009356AA">
            <w:pPr>
              <w:rPr>
                <w:rFonts w:ascii="Times New Roman" w:hAnsi="Times New Roman"/>
              </w:rPr>
            </w:pPr>
          </w:p>
        </w:tc>
      </w:tr>
    </w:tbl>
    <w:p w:rsidR="00005D18" w:rsidRPr="00091995" w:rsidRDefault="00005D18" w:rsidP="00005D18">
      <w:pPr>
        <w:tabs>
          <w:tab w:val="left" w:pos="2340"/>
        </w:tabs>
        <w:rPr>
          <w:rFonts w:ascii="Times New Roman" w:hAnsi="Times New Roman"/>
          <w:b w:val="0"/>
          <w:bCs/>
        </w:rPr>
      </w:pP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b w:val="0"/>
          <w:bCs/>
        </w:rPr>
        <w:t>Bài 1.</w:t>
      </w:r>
      <w:r w:rsidRPr="00091995">
        <w:rPr>
          <w:rFonts w:ascii="Times New Roman" w:hAnsi="Times New Roman"/>
        </w:rPr>
        <w:t xml:space="preserve"> </w:t>
      </w:r>
      <w:r w:rsidRPr="00091995">
        <w:rPr>
          <w:rFonts w:ascii="Times New Roman" w:hAnsi="Times New Roman"/>
          <w:i/>
          <w:iCs/>
        </w:rPr>
        <w:t>(1điểm)</w:t>
      </w:r>
      <w:r w:rsidRPr="00091995">
        <w:rPr>
          <w:rFonts w:ascii="Times New Roman" w:hAnsi="Times New Roman"/>
        </w:rPr>
        <w:t xml:space="preserve"> </w:t>
      </w:r>
    </w:p>
    <w:p w:rsidR="00005D18" w:rsidRPr="00091995" w:rsidRDefault="00005D18" w:rsidP="00005D18">
      <w:pPr>
        <w:numPr>
          <w:ilvl w:val="0"/>
          <w:numId w:val="10"/>
        </w:num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</w:rPr>
        <w:t>Điền số vào ô trống :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    1 ; 2 ; ….. ; ….. ; ….. ; 6 ; ….. ; 8 ; 9 ; 10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</w:t>
      </w:r>
      <w:r w:rsidRPr="00091995">
        <w:rPr>
          <w:rFonts w:ascii="Times New Roman" w:hAnsi="Times New Roman"/>
          <w:noProof/>
        </w:rPr>
        <w:pict>
          <v:rect id="_x0000_s1844" style="position:absolute;margin-left:417.6pt;margin-top:24.75pt;width:81pt;height:45pt;z-index:251767808;mso-position-horizontal-relative:text;mso-position-vertical-relative:text">
            <v:fill opacity="0"/>
          </v:rect>
        </w:pict>
      </w:r>
      <w:r w:rsidRPr="00091995">
        <w:rPr>
          <w:rFonts w:ascii="Times New Roman" w:hAnsi="Times New Roman"/>
          <w:noProof/>
        </w:rPr>
        <w:pict>
          <v:rect id="_x0000_s1843" style="position:absolute;margin-left:318.6pt;margin-top:24.75pt;width:81pt;height:45pt;z-index:251766784;mso-position-horizontal-relative:text;mso-position-vertical-relative:text">
            <v:fill opacity="0"/>
          </v:rect>
        </w:pict>
      </w:r>
      <w:r w:rsidRPr="00091995">
        <w:rPr>
          <w:rFonts w:ascii="Times New Roman" w:hAnsi="Times New Roman"/>
          <w:noProof/>
        </w:rPr>
        <w:pict>
          <v:rect id="_x0000_s1842" style="position:absolute;margin-left:210.6pt;margin-top:24.75pt;width:81pt;height:45pt;z-index:251765760;mso-position-horizontal-relative:text;mso-position-vertical-relative:text">
            <v:fill opacity="0"/>
          </v:rect>
        </w:pict>
      </w:r>
      <w:r w:rsidRPr="00091995">
        <w:rPr>
          <w:rFonts w:ascii="Times New Roman" w:hAnsi="Times New Roman"/>
          <w:noProof/>
        </w:rPr>
        <w:pict>
          <v:rect id="_x0000_s1824" style="position:absolute;margin-left:111.6pt;margin-top:24.75pt;width:81pt;height:45pt;z-index:251751424;mso-position-horizontal-relative:text;mso-position-vertical-relative:text">
            <v:fill opacity="0"/>
          </v:rect>
        </w:pict>
      </w:r>
      <w:r w:rsidRPr="00091995">
        <w:rPr>
          <w:rFonts w:ascii="Times New Roman" w:hAnsi="Times New Roman"/>
          <w:noProof/>
        </w:rPr>
        <w:pict>
          <v:rect id="_x0000_s1820" style="position:absolute;margin-left:3.6pt;margin-top:24.75pt;width:81pt;height:45pt;z-index:251749376;mso-position-horizontal-relative:text;mso-position-vertical-relative:text">
            <v:fill opacity="0"/>
          </v:rect>
        </w:pict>
      </w:r>
      <w:r w:rsidRPr="00091995">
        <w:rPr>
          <w:rFonts w:ascii="Times New Roman" w:hAnsi="Times New Roman"/>
        </w:rPr>
        <w:t>b) Điền số vào chỗ chấm (….) theo mẫu:</w:t>
      </w:r>
    </w:p>
    <w:p w:rsidR="00005D18" w:rsidRPr="00091995" w:rsidRDefault="00005D18" w:rsidP="00005D18">
      <w:pPr>
        <w:tabs>
          <w:tab w:val="left" w:pos="2340"/>
        </w:tabs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line id="_x0000_s1841" style="position:absolute;z-index:251764736" from="462.6pt,8pt" to="489.6pt,35pt"/>
        </w:pict>
      </w:r>
      <w:r w:rsidRPr="00091995">
        <w:rPr>
          <w:rFonts w:ascii="Times New Roman" w:hAnsi="Times New Roman"/>
          <w:noProof/>
        </w:rPr>
        <w:pict>
          <v:line id="_x0000_s1831" style="position:absolute;z-index:251756544" from="327.6pt,8pt" to="354.6pt,35pt"/>
        </w:pict>
      </w:r>
      <w:r w:rsidRPr="00091995">
        <w:rPr>
          <w:rFonts w:ascii="Times New Roman" w:hAnsi="Times New Roman"/>
          <w:noProof/>
        </w:rPr>
        <w:pict>
          <v:rect id="_x0000_s1830" style="position:absolute;margin-left:327.6pt;margin-top:8pt;width:27pt;height:27.05pt;z-index:251755520"/>
        </w:pict>
      </w:r>
      <w:r w:rsidRPr="00091995">
        <w:rPr>
          <w:rFonts w:ascii="Times New Roman" w:hAnsi="Times New Roman"/>
          <w:noProof/>
        </w:rPr>
        <w:pict>
          <v:line id="_x0000_s1839" style="position:absolute;z-index:251762688" from="462.6pt,8pt" to="489.6pt,8pt"/>
        </w:pict>
      </w:r>
      <w:r w:rsidRPr="00091995">
        <w:rPr>
          <w:rFonts w:ascii="Times New Roman" w:hAnsi="Times New Roman"/>
          <w:noProof/>
        </w:rPr>
        <w:pict>
          <v:line id="_x0000_s1838" style="position:absolute;z-index:251761664" from="489.6pt,8pt" to="489.6pt,35pt"/>
        </w:pict>
      </w:r>
      <w:r w:rsidRPr="00091995">
        <w:rPr>
          <w:rFonts w:ascii="Times New Roman" w:hAnsi="Times New Roman"/>
          <w:noProof/>
        </w:rPr>
        <w:pict>
          <v:line id="_x0000_s1840" style="position:absolute;z-index:251763712" from="462.6pt,8pt" to="462.6pt,35pt"/>
        </w:pict>
      </w:r>
      <w:r w:rsidRPr="00091995">
        <w:rPr>
          <w:rFonts w:ascii="Times New Roman" w:hAnsi="Times New Roman"/>
          <w:noProof/>
        </w:rPr>
        <w:pict>
          <v:group id="_x0000_s1835" style="position:absolute;margin-left:426.6pt;margin-top:8pt;width:27pt;height:27.05pt;z-index:251760640" coordorigin="3312,6660" coordsize="540,541">
            <v:rect id="_x0000_s1836" style="position:absolute;left:3312;top:6660;width:540;height:541"/>
            <v:line id="_x0000_s1837" style="position:absolute" from="3312,6660" to="3852,7200"/>
          </v:group>
        </w:pict>
      </w:r>
      <w:r w:rsidRPr="00091995">
        <w:rPr>
          <w:rFonts w:ascii="Times New Roman" w:hAnsi="Times New Roman"/>
          <w:noProof/>
        </w:rPr>
        <w:pict>
          <v:line id="_x0000_s1834" style="position:absolute;z-index:251759616" from="363.6pt,8pt" to="363.6pt,35pt"/>
        </w:pict>
      </w:r>
      <w:r w:rsidRPr="00091995">
        <w:rPr>
          <w:rFonts w:ascii="Times New Roman" w:hAnsi="Times New Roman"/>
          <w:noProof/>
        </w:rPr>
        <w:pict>
          <v:line id="_x0000_s1832" style="position:absolute;z-index:251757568" from="390.6pt,8pt" to="390.6pt,35pt"/>
        </w:pict>
      </w:r>
      <w:r w:rsidRPr="00091995">
        <w:rPr>
          <w:rFonts w:ascii="Times New Roman" w:hAnsi="Times New Roman"/>
          <w:noProof/>
        </w:rPr>
        <w:pict>
          <v:line id="_x0000_s1833" style="position:absolute;z-index:251758592" from="363.6pt,8pt" to="390.6pt,8pt"/>
        </w:pict>
      </w:r>
      <w:r w:rsidRPr="00091995">
        <w:rPr>
          <w:rFonts w:ascii="Times New Roman" w:hAnsi="Times New Roman"/>
          <w:noProof/>
        </w:rPr>
        <w:pict>
          <v:line id="_x0000_s1829" style="position:absolute;z-index:251754496" from="219.6pt,8pt" to="246.6pt,8pt"/>
        </w:pict>
      </w:r>
      <w:r w:rsidRPr="00091995">
        <w:rPr>
          <w:rFonts w:ascii="Times New Roman" w:hAnsi="Times New Roman"/>
          <w:noProof/>
        </w:rPr>
        <w:pict>
          <v:line id="_x0000_s1828" style="position:absolute;z-index:251753472" from="246.6pt,8pt" to="246.6pt,35pt"/>
        </w:pict>
      </w:r>
      <w:r w:rsidRPr="00091995">
        <w:rPr>
          <w:rFonts w:ascii="Times New Roman" w:hAnsi="Times New Roman"/>
          <w:noProof/>
        </w:rPr>
        <w:pict>
          <v:group id="_x0000_s1825" style="position:absolute;margin-left:255.6pt;margin-top:8pt;width:27pt;height:27.05pt;z-index:251752448" coordorigin="3312,6660" coordsize="540,541">
            <v:rect id="_x0000_s1826" style="position:absolute;left:3312;top:6660;width:540;height:541"/>
            <v:line id="_x0000_s1827" style="position:absolute" from="3312,6660" to="3852,7200"/>
          </v:group>
        </w:pict>
      </w:r>
      <w:r w:rsidRPr="00091995">
        <w:rPr>
          <w:rFonts w:ascii="Times New Roman" w:hAnsi="Times New Roman"/>
          <w:noProof/>
        </w:rPr>
        <w:pict>
          <v:rect id="_x0000_s1788" style="position:absolute;margin-left:156.6pt;margin-top:8pt;width:27pt;height:27.05pt;z-index:251718656"/>
        </w:pict>
      </w:r>
      <w:r w:rsidRPr="00091995">
        <w:rPr>
          <w:rFonts w:ascii="Times New Roman" w:hAnsi="Times New Roman"/>
          <w:noProof/>
        </w:rPr>
        <w:pict>
          <v:group id="_x0000_s1821" style="position:absolute;margin-left:120.6pt;margin-top:8pt;width:27pt;height:27.05pt;z-index:251750400" coordorigin="3312,6660" coordsize="540,541">
            <v:rect id="_x0000_s1822" style="position:absolute;left:3312;top:6660;width:540;height:541"/>
            <v:line id="_x0000_s1823" style="position:absolute" from="3312,6660" to="3852,7200"/>
          </v:group>
        </w:pict>
      </w:r>
      <w:r w:rsidRPr="00091995">
        <w:rPr>
          <w:rFonts w:ascii="Times New Roman" w:hAnsi="Times New Roman"/>
          <w:noProof/>
        </w:rPr>
        <w:pict>
          <v:line id="_x0000_s1819" style="position:absolute;z-index:251748352" from="48.6pt,8pt" to="48.6pt,35pt"/>
        </w:pict>
      </w:r>
      <w:r w:rsidRPr="00091995">
        <w:rPr>
          <w:rFonts w:ascii="Times New Roman" w:hAnsi="Times New Roman"/>
          <w:noProof/>
        </w:rPr>
        <w:pict>
          <v:group id="_x0000_s1816" style="position:absolute;margin-left:12.6pt;margin-top:8pt;width:27pt;height:27.05pt;z-index:251747328" coordorigin="3312,6660" coordsize="540,541">
            <v:rect id="_x0000_s1817" style="position:absolute;left:3312;top:6660;width:540;height:541"/>
            <v:line id="_x0000_s1818" style="position:absolute" from="3312,6660" to="3852,7200"/>
          </v:group>
        </w:pict>
      </w:r>
      <w:r w:rsidRPr="00091995">
        <w:rPr>
          <w:rFonts w:ascii="Times New Roman" w:hAnsi="Times New Roman"/>
        </w:rPr>
        <w:t xml:space="preserve">                  </w:t>
      </w:r>
    </w:p>
    <w:p w:rsidR="00005D18" w:rsidRPr="00091995" w:rsidRDefault="00005D18" w:rsidP="00005D18">
      <w:pPr>
        <w:tabs>
          <w:tab w:val="left" w:pos="2340"/>
        </w:tabs>
        <w:rPr>
          <w:rFonts w:ascii="Times New Roman" w:hAnsi="Times New Roman"/>
        </w:rPr>
      </w:pPr>
    </w:p>
    <w:p w:rsidR="00005D18" w:rsidRPr="00091995" w:rsidRDefault="00005D18" w:rsidP="00005D18">
      <w:pPr>
        <w:tabs>
          <w:tab w:val="left" w:pos="2340"/>
        </w:tabs>
        <w:rPr>
          <w:rFonts w:ascii="Times New Roman" w:hAnsi="Times New Roman"/>
          <w:b w:val="0"/>
          <w:bCs/>
        </w:rPr>
      </w:pPr>
    </w:p>
    <w:p w:rsidR="00005D18" w:rsidRPr="00091995" w:rsidRDefault="00005D18" w:rsidP="00005D18">
      <w:pPr>
        <w:tabs>
          <w:tab w:val="left" w:pos="2340"/>
        </w:tabs>
        <w:rPr>
          <w:rFonts w:ascii="Times New Roman" w:hAnsi="Times New Roman"/>
          <w:b w:val="0"/>
          <w:bCs/>
        </w:rPr>
      </w:pPr>
      <w:r w:rsidRPr="00091995">
        <w:rPr>
          <w:rFonts w:ascii="Times New Roman" w:hAnsi="Times New Roman"/>
          <w:b w:val="0"/>
          <w:bCs/>
        </w:rPr>
        <w:t xml:space="preserve">        </w:t>
      </w:r>
      <w:r w:rsidRPr="00091995">
        <w:rPr>
          <w:rFonts w:ascii="Times New Roman" w:hAnsi="Times New Roman"/>
        </w:rPr>
        <w:t>..</w:t>
      </w:r>
      <w:r w:rsidRPr="00091995">
        <w:rPr>
          <w:rFonts w:ascii="Times New Roman" w:hAnsi="Times New Roman"/>
          <w:b w:val="0"/>
          <w:bCs/>
        </w:rPr>
        <w:t>6</w:t>
      </w:r>
      <w:r w:rsidRPr="00091995">
        <w:rPr>
          <w:rFonts w:ascii="Times New Roman" w:hAnsi="Times New Roman"/>
        </w:rPr>
        <w:t xml:space="preserve">.. </w:t>
      </w:r>
      <w:r w:rsidRPr="00091995">
        <w:rPr>
          <w:rFonts w:ascii="Times New Roman" w:hAnsi="Times New Roman"/>
          <w:b w:val="0"/>
          <w:bCs/>
        </w:rPr>
        <w:t xml:space="preserve">                     </w:t>
      </w:r>
      <w:r w:rsidRPr="00091995">
        <w:rPr>
          <w:rFonts w:ascii="Times New Roman" w:hAnsi="Times New Roman"/>
        </w:rPr>
        <w:t>……                 …….                    …….                 ……</w:t>
      </w:r>
    </w:p>
    <w:p w:rsidR="00005D18" w:rsidRPr="00091995" w:rsidRDefault="00005D18" w:rsidP="00005D18">
      <w:pPr>
        <w:tabs>
          <w:tab w:val="left" w:pos="2340"/>
        </w:tabs>
        <w:rPr>
          <w:rFonts w:ascii="Times New Roman" w:hAnsi="Times New Roman"/>
          <w:b w:val="0"/>
          <w:bCs/>
        </w:rPr>
      </w:pPr>
    </w:p>
    <w:p w:rsidR="00005D18" w:rsidRPr="00091995" w:rsidRDefault="00005D18" w:rsidP="00005D18">
      <w:pPr>
        <w:tabs>
          <w:tab w:val="left" w:pos="2340"/>
        </w:tabs>
        <w:rPr>
          <w:rFonts w:ascii="Times New Roman" w:hAnsi="Times New Roman"/>
        </w:rPr>
      </w:pPr>
      <w:r w:rsidRPr="00091995">
        <w:rPr>
          <w:rFonts w:ascii="Times New Roman" w:hAnsi="Times New Roman"/>
          <w:b w:val="0"/>
          <w:bCs/>
        </w:rPr>
        <w:t>Bài 2.</w:t>
      </w:r>
      <w:r w:rsidRPr="00091995">
        <w:rPr>
          <w:rFonts w:ascii="Times New Roman" w:hAnsi="Times New Roman"/>
        </w:rPr>
        <w:t xml:space="preserve"> </w:t>
      </w:r>
      <w:r w:rsidRPr="00091995">
        <w:rPr>
          <w:rFonts w:ascii="Times New Roman" w:hAnsi="Times New Roman"/>
          <w:i/>
          <w:iCs/>
        </w:rPr>
        <w:t>(1điểm)</w:t>
      </w:r>
      <w:r w:rsidRPr="00091995">
        <w:rPr>
          <w:rFonts w:ascii="Times New Roman" w:hAnsi="Times New Roman"/>
        </w:rPr>
        <w:t xml:space="preserve"> </w:t>
      </w:r>
    </w:p>
    <w:p w:rsidR="00005D18" w:rsidRPr="00091995" w:rsidRDefault="00005D18" w:rsidP="00005D18">
      <w:pPr>
        <w:tabs>
          <w:tab w:val="left" w:pos="2340"/>
        </w:tabs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lastRenderedPageBreak/>
        <w:pict>
          <v:shape id="_x0000_s1789" type="#_x0000_t202" style="position:absolute;margin-left:3.6pt;margin-top:9.5pt;width:27pt;height:54.05pt;z-index:251719680">
            <v:textbox>
              <w:txbxContent>
                <w:p w:rsidR="00005D18" w:rsidRPr="003C1F8D" w:rsidRDefault="00005D18" w:rsidP="00005D18">
                  <w:pPr>
                    <w:rPr>
                      <w:b w:val="0"/>
                      <w:bCs/>
                    </w:rPr>
                  </w:pPr>
                  <w:r w:rsidRPr="003C1F8D">
                    <w:rPr>
                      <w:b w:val="0"/>
                      <w:bCs/>
                    </w:rPr>
                    <w:t>&gt;</w:t>
                  </w:r>
                </w:p>
                <w:p w:rsidR="00005D18" w:rsidRPr="003C1F8D" w:rsidRDefault="00005D18" w:rsidP="00005D18">
                  <w:pPr>
                    <w:rPr>
                      <w:b w:val="0"/>
                      <w:bCs/>
                    </w:rPr>
                  </w:pPr>
                  <w:r w:rsidRPr="003C1F8D">
                    <w:rPr>
                      <w:b w:val="0"/>
                      <w:bCs/>
                    </w:rPr>
                    <w:t>&lt;</w:t>
                  </w:r>
                </w:p>
                <w:p w:rsidR="00005D18" w:rsidRPr="003C1F8D" w:rsidRDefault="00005D18" w:rsidP="00005D18">
                  <w:pPr>
                    <w:rPr>
                      <w:b w:val="0"/>
                      <w:bCs/>
                    </w:rPr>
                  </w:pPr>
                  <w:r w:rsidRPr="003C1F8D">
                    <w:rPr>
                      <w:b w:val="0"/>
                      <w:bCs/>
                    </w:rPr>
                    <w:t>=</w:t>
                  </w:r>
                </w:p>
              </w:txbxContent>
            </v:textbox>
          </v:shape>
        </w:pic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rect id="_x0000_s1792" style="position:absolute;margin-left:315.65pt;margin-top:1.3pt;width:17.95pt;height:18pt;z-index:251722752"/>
        </w:pict>
      </w:r>
      <w:r w:rsidRPr="00091995">
        <w:rPr>
          <w:rFonts w:ascii="Times New Roman" w:hAnsi="Times New Roman"/>
          <w:noProof/>
        </w:rPr>
        <w:pict>
          <v:rect id="_x0000_s1790" style="position:absolute;margin-left:102.6pt;margin-top:1.3pt;width:17.95pt;height:18pt;z-index:251720704"/>
        </w:pict>
      </w:r>
      <w:r w:rsidRPr="00091995">
        <w:rPr>
          <w:rFonts w:ascii="Times New Roman" w:hAnsi="Times New Roman"/>
        </w:rPr>
        <w:t xml:space="preserve">               3 +  5         9                                    2 + 6        7          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rect id="_x0000_s1793" style="position:absolute;margin-left:315.65pt;margin-top:.3pt;width:17.95pt;height:18pt;z-index:251723776"/>
        </w:pict>
      </w:r>
      <w:r w:rsidRPr="00091995">
        <w:rPr>
          <w:rFonts w:ascii="Times New Roman" w:hAnsi="Times New Roman"/>
          <w:noProof/>
        </w:rPr>
        <w:pict>
          <v:rect id="_x0000_s1791" style="position:absolute;margin-left:102.6pt;margin-top:2.55pt;width:17.95pt;height:18pt;z-index:251721728"/>
        </w:pict>
      </w:r>
      <w:r w:rsidRPr="00091995">
        <w:rPr>
          <w:rFonts w:ascii="Times New Roman" w:hAnsi="Times New Roman"/>
        </w:rPr>
        <w:t xml:space="preserve">                 7 +2         5 + 4                               9 - 3        4 + 3                   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  <w:b w:val="0"/>
          <w:bCs/>
          <w:sz w:val="16"/>
          <w:szCs w:val="16"/>
        </w:rPr>
      </w:pP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b w:val="0"/>
          <w:bCs/>
        </w:rPr>
        <w:t>Bài 3.</w:t>
      </w:r>
      <w:r w:rsidRPr="00091995">
        <w:rPr>
          <w:rFonts w:ascii="Times New Roman" w:hAnsi="Times New Roman"/>
        </w:rPr>
        <w:t xml:space="preserve">  </w:t>
      </w:r>
      <w:r w:rsidRPr="00091995">
        <w:rPr>
          <w:rFonts w:ascii="Times New Roman" w:hAnsi="Times New Roman"/>
          <w:i/>
          <w:iCs/>
        </w:rPr>
        <w:t>(3điểm)</w:t>
      </w:r>
      <w:r w:rsidRPr="00091995">
        <w:rPr>
          <w:rFonts w:ascii="Times New Roman" w:hAnsi="Times New Roman"/>
        </w:rPr>
        <w:t xml:space="preserve"> Tính :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shape id="_x0000_s1814" type="#_x0000_t202" style="position:absolute;margin-left:285.6pt;margin-top:7.9pt;width:27pt;height:27pt;z-index:251745280" stroked="f">
            <v:fill opacity="0"/>
            <v:textbox style="mso-next-textbox:#_x0000_s1814">
              <w:txbxContent>
                <w:p w:rsidR="00005D18" w:rsidRDefault="00005D18" w:rsidP="00005D18">
                  <w:r>
                    <w:t>-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815" type="#_x0000_t202" style="position:absolute;margin-left:381.6pt;margin-top:10.9pt;width:27pt;height:27pt;z-index:251746304" stroked="f">
            <v:fill opacity="0"/>
            <v:textbox style="mso-next-textbox:#_x0000_s1815">
              <w:txbxContent>
                <w:p w:rsidR="00005D18" w:rsidRDefault="00005D18" w:rsidP="00005D18">
                  <w:r>
                    <w:t>-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812" type="#_x0000_t202" style="position:absolute;margin-left:107.1pt;margin-top:10.9pt;width:27pt;height:27pt;z-index:251743232" stroked="f">
            <v:fill opacity="0"/>
            <v:textbox style="mso-next-textbox:#_x0000_s1812">
              <w:txbxContent>
                <w:p w:rsidR="00005D18" w:rsidRDefault="00005D18" w:rsidP="00005D18">
                  <w:r>
                    <w:t>+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813" type="#_x0000_t202" style="position:absolute;margin-left:27.6pt;margin-top:10.9pt;width:27pt;height:27pt;z-index:251744256" stroked="f">
            <v:fill opacity="0"/>
            <v:textbox style="mso-next-textbox:#_x0000_s1813">
              <w:txbxContent>
                <w:p w:rsidR="00005D18" w:rsidRDefault="00005D18" w:rsidP="00005D18">
                  <w:r>
                    <w:t>+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811" type="#_x0000_t202" style="position:absolute;margin-left:192.6pt;margin-top:10.9pt;width:27pt;height:27pt;z-index:251742208" stroked="f">
            <v:fill opacity="0"/>
            <v:textbox>
              <w:txbxContent>
                <w:p w:rsidR="00005D18" w:rsidRDefault="00005D18" w:rsidP="00005D18">
                  <w:r>
                    <w:t>+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</w:rPr>
        <w:t>a)        6                   5                    8                      8                      9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line id="_x0000_s1798" style="position:absolute;z-index:251728896" from="395.1pt,18.45pt" to="413.1pt,18.45pt"/>
        </w:pict>
      </w:r>
      <w:r w:rsidRPr="00091995">
        <w:rPr>
          <w:rFonts w:ascii="Times New Roman" w:hAnsi="Times New Roman"/>
          <w:noProof/>
        </w:rPr>
        <w:pict>
          <v:line id="_x0000_s1796" style="position:absolute;z-index:251726848" from="207.6pt,18.45pt" to="225.6pt,18.45pt"/>
        </w:pict>
      </w:r>
      <w:r w:rsidRPr="00091995">
        <w:rPr>
          <w:rFonts w:ascii="Times New Roman" w:hAnsi="Times New Roman"/>
          <w:noProof/>
        </w:rPr>
        <w:pict>
          <v:line id="_x0000_s1795" style="position:absolute;z-index:251725824" from="121.35pt,18.45pt" to="139.35pt,18.45pt"/>
        </w:pict>
      </w:r>
      <w:r w:rsidRPr="00091995">
        <w:rPr>
          <w:rFonts w:ascii="Times New Roman" w:hAnsi="Times New Roman"/>
          <w:noProof/>
        </w:rPr>
        <w:pict>
          <v:line id="_x0000_s1797" style="position:absolute;z-index:251727872" from="300.6pt,18.45pt" to="318.6pt,18.45pt"/>
        </w:pict>
      </w:r>
      <w:r w:rsidRPr="00091995">
        <w:rPr>
          <w:rFonts w:ascii="Times New Roman" w:hAnsi="Times New Roman"/>
          <w:noProof/>
        </w:rPr>
        <w:pict>
          <v:line id="_x0000_s1794" style="position:absolute;z-index:251724800" from="39.6pt,18.45pt" to="57.6pt,18.45pt"/>
        </w:pict>
      </w:r>
      <w:r w:rsidRPr="00091995">
        <w:rPr>
          <w:rFonts w:ascii="Times New Roman" w:hAnsi="Times New Roman"/>
        </w:rPr>
        <w:t xml:space="preserve">            3                   2                    0                      7                      5   </w:t>
      </w:r>
    </w:p>
    <w:p w:rsidR="00005D18" w:rsidRPr="00091995" w:rsidRDefault="00005D18" w:rsidP="00005D18">
      <w:pPr>
        <w:tabs>
          <w:tab w:val="left" w:pos="2340"/>
        </w:tabs>
        <w:spacing w:line="48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b w:val="0"/>
          <w:bCs/>
        </w:rPr>
        <w:t xml:space="preserve">          </w:t>
      </w:r>
      <w:r w:rsidRPr="00091995">
        <w:rPr>
          <w:rFonts w:ascii="Times New Roman" w:hAnsi="Times New Roman"/>
        </w:rPr>
        <w:t>.....                .....                 .....                   .....                    .....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</w:rPr>
        <w:t>b)        3 + 4 - 5  = ..........                           c)      8 - 3 + 4 = ..........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b w:val="0"/>
          <w:bCs/>
        </w:rPr>
        <w:t>Bài 4.</w:t>
      </w:r>
      <w:r w:rsidRPr="00091995">
        <w:rPr>
          <w:rFonts w:ascii="Times New Roman" w:hAnsi="Times New Roman"/>
        </w:rPr>
        <w:t xml:space="preserve"> </w:t>
      </w:r>
      <w:r w:rsidRPr="00091995">
        <w:rPr>
          <w:rFonts w:ascii="Times New Roman" w:hAnsi="Times New Roman"/>
          <w:i/>
          <w:iCs/>
        </w:rPr>
        <w:t>(1điểm)</w:t>
      </w:r>
      <w:r w:rsidRPr="00091995">
        <w:rPr>
          <w:rFonts w:ascii="Times New Roman" w:hAnsi="Times New Roman"/>
        </w:rPr>
        <w:t xml:space="preserve">  Viết các số 2 ; 5 ; 9 ; 8 :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</w:rPr>
        <w:t>a) Theo thứ tự từ bé đến lớn : ………………………………………………………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</w:rPr>
        <w:t>b) Theo thứ tự từ lớn đến bé : ……………………………………………………….</w:t>
      </w:r>
    </w:p>
    <w:p w:rsidR="00005D18" w:rsidRPr="00091995" w:rsidRDefault="00005D18" w:rsidP="00005D18">
      <w:pPr>
        <w:tabs>
          <w:tab w:val="left" w:pos="2340"/>
        </w:tabs>
        <w:spacing w:line="480" w:lineRule="auto"/>
        <w:rPr>
          <w:rFonts w:ascii="Times New Roman" w:hAnsi="Times New Roman"/>
          <w:b w:val="0"/>
          <w:bCs/>
          <w:sz w:val="6"/>
          <w:szCs w:val="6"/>
        </w:rPr>
      </w:pPr>
      <w:r w:rsidRPr="00091995">
        <w:rPr>
          <w:rFonts w:ascii="Times New Roman" w:hAnsi="Times New Roman"/>
          <w:noProof/>
        </w:rPr>
        <w:pict>
          <v:shape id="_x0000_s1799" type="#_x0000_t202" style="position:absolute;margin-left:99pt;margin-top:2pt;width:36pt;height:27.05pt;z-index:251729920">
            <v:fill opacity="0"/>
            <v:textbox style="mso-next-textbox:#_x0000_s1799">
              <w:txbxContent>
                <w:p w:rsidR="00005D18" w:rsidRPr="00C451D4" w:rsidRDefault="00005D18" w:rsidP="00005D18">
                  <w:pPr>
                    <w:rPr>
                      <w:rFonts w:ascii="Verdana" w:hAnsi="Verdana" w:cs="Verdana"/>
                      <w:sz w:val="32"/>
                      <w:szCs w:val="32"/>
                    </w:rPr>
                  </w:pPr>
                  <w:r w:rsidRPr="00C451D4">
                    <w:rPr>
                      <w:rFonts w:ascii="Verdana" w:hAnsi="Verdana" w:cs="Verdana"/>
                      <w:sz w:val="32"/>
                      <w:szCs w:val="32"/>
                    </w:rPr>
                    <w:t>Số</w:t>
                  </w:r>
                </w:p>
              </w:txbxContent>
            </v:textbox>
          </v:shape>
        </w:pict>
      </w:r>
    </w:p>
    <w:p w:rsidR="00005D18" w:rsidRPr="00091995" w:rsidRDefault="00005D18" w:rsidP="00005D18">
      <w:pPr>
        <w:tabs>
          <w:tab w:val="left" w:pos="2340"/>
        </w:tabs>
        <w:spacing w:line="48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b w:val="0"/>
          <w:bCs/>
        </w:rPr>
        <w:t>Bài 5.</w:t>
      </w:r>
      <w:r w:rsidRPr="00091995">
        <w:rPr>
          <w:rFonts w:ascii="Times New Roman" w:hAnsi="Times New Roman"/>
        </w:rPr>
        <w:t xml:space="preserve"> </w:t>
      </w:r>
      <w:r w:rsidRPr="00091995">
        <w:rPr>
          <w:rFonts w:ascii="Times New Roman" w:hAnsi="Times New Roman"/>
          <w:i/>
          <w:iCs/>
        </w:rPr>
        <w:t>(1điểm)</w:t>
      </w:r>
      <w:r w:rsidRPr="00091995">
        <w:rPr>
          <w:rFonts w:ascii="Times New Roman" w:hAnsi="Times New Roman"/>
        </w:rPr>
        <w:t xml:space="preserve">             ?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rect id="_x0000_s1802" style="position:absolute;margin-left:282.6pt;margin-top:0;width:17.95pt;height:18pt;z-index:251732992"/>
        </w:pict>
      </w:r>
      <w:r w:rsidRPr="00091995">
        <w:rPr>
          <w:rFonts w:ascii="Times New Roman" w:hAnsi="Times New Roman"/>
          <w:noProof/>
        </w:rPr>
        <w:pict>
          <v:rect id="_x0000_s1801" style="position:absolute;margin-left:119.85pt;margin-top:25.05pt;width:17.95pt;height:18pt;z-index:251731968"/>
        </w:pict>
      </w:r>
      <w:r w:rsidRPr="00091995">
        <w:rPr>
          <w:rFonts w:ascii="Times New Roman" w:hAnsi="Times New Roman"/>
          <w:noProof/>
        </w:rPr>
        <w:pict>
          <v:rect id="_x0000_s1800" style="position:absolute;margin-left:144.65pt;margin-top:.3pt;width:17.95pt;height:18pt;z-index:251730944"/>
        </w:pict>
      </w:r>
      <w:r w:rsidRPr="00091995">
        <w:rPr>
          <w:rFonts w:ascii="Times New Roman" w:hAnsi="Times New Roman"/>
        </w:rPr>
        <w:tab/>
        <w:t>4 +        = 6                               - 2 = 8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rect id="_x0000_s1803" style="position:absolute;margin-left:303.6pt;margin-top:.05pt;width:17.95pt;height:18pt;z-index:251734016"/>
        </w:pict>
      </w:r>
      <w:r w:rsidRPr="00091995">
        <w:rPr>
          <w:rFonts w:ascii="Times New Roman" w:hAnsi="Times New Roman"/>
        </w:rPr>
        <w:tab/>
        <w:t xml:space="preserve">       + 5 = 8                        7 -        = 1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                                                  </w:t>
      </w:r>
    </w:p>
    <w:p w:rsidR="00005D18" w:rsidRPr="00091995" w:rsidRDefault="00005D18" w:rsidP="00005D18">
      <w:pPr>
        <w:tabs>
          <w:tab w:val="left" w:pos="2340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b w:val="0"/>
          <w:bCs/>
        </w:rPr>
        <w:t>Bài 6.</w:t>
      </w:r>
      <w:r w:rsidRPr="00091995">
        <w:rPr>
          <w:rFonts w:ascii="Times New Roman" w:hAnsi="Times New Roman"/>
        </w:rPr>
        <w:t xml:space="preserve"> </w:t>
      </w:r>
      <w:r w:rsidRPr="00091995">
        <w:rPr>
          <w:rFonts w:ascii="Times New Roman" w:hAnsi="Times New Roman"/>
          <w:i/>
          <w:iCs/>
        </w:rPr>
        <w:t>(1điểm)</w:t>
      </w:r>
      <w:r w:rsidRPr="00091995">
        <w:rPr>
          <w:rFonts w:ascii="Times New Roman" w:hAnsi="Times New Roman"/>
        </w:rPr>
        <w:t xml:space="preserve">  Điền số thích hợp vào chỗ chấm :</w:t>
      </w: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oval id="_x0000_s1872" style="position:absolute;margin-left:81pt;margin-top:10.45pt;width:36pt;height:35.95pt;z-index:251781120">
            <v:fill opacity="0"/>
          </v:oval>
        </w:pict>
      </w:r>
      <w:r w:rsidRPr="00091995">
        <w:rPr>
          <w:rFonts w:ascii="Times New Roman" w:hAnsi="Times New Roman"/>
          <w:noProof/>
        </w:rPr>
        <w:pict>
          <v:oval id="_x0000_s1871" style="position:absolute;margin-left:59.4pt;margin-top:11.5pt;width:36pt;height:35.95pt;z-index:251780096"/>
        </w:pict>
      </w:r>
      <w:r w:rsidRPr="00091995">
        <w:rPr>
          <w:rFonts w:ascii="Times New Roman" w:hAnsi="Times New Roman"/>
          <w:noProof/>
        </w:rPr>
        <w:pict>
          <v:oval id="_x0000_s1869" style="position:absolute;margin-left:99pt;margin-top:10.45pt;width:36pt;height:35.95pt;z-index:251778048"/>
        </w:pict>
      </w:r>
      <w:r w:rsidRPr="00091995">
        <w:rPr>
          <w:rFonts w:ascii="Times New Roman" w:hAnsi="Times New Roman"/>
          <w:noProof/>
        </w:rPr>
        <w:pict>
          <v:shape id="_x0000_s1806" type="#_x0000_t5" style="position:absolute;margin-left:146.8pt;margin-top:11pt;width:36.05pt;height:36pt;z-index:251737088"/>
        </w:pict>
      </w:r>
      <w:r w:rsidRPr="00091995">
        <w:rPr>
          <w:rFonts w:ascii="Times New Roman" w:hAnsi="Times New Roman"/>
          <w:noProof/>
        </w:rPr>
        <w:pict>
          <v:rect id="_x0000_s1805" style="position:absolute;margin-left:147.2pt;margin-top:11pt;width:35.95pt;height:35.95pt;z-index:251736064"/>
        </w:pict>
      </w:r>
      <w:r w:rsidRPr="00091995">
        <w:rPr>
          <w:rFonts w:ascii="Times New Roman" w:hAnsi="Times New Roman"/>
          <w:noProof/>
        </w:rPr>
        <w:pict>
          <v:rect id="_x0000_s1867" style="position:absolute;margin-left:183pt;margin-top:10.85pt;width:35.95pt;height:35.95pt;z-index:251776000"/>
        </w:pict>
      </w:r>
      <w:r w:rsidRPr="00091995">
        <w:rPr>
          <w:rFonts w:ascii="Times New Roman" w:hAnsi="Times New Roman"/>
          <w:noProof/>
        </w:rPr>
        <w:pict>
          <v:shape id="_x0000_s1868" type="#_x0000_t5" style="position:absolute;margin-left:183pt;margin-top:11.25pt;width:36.05pt;height:36pt;z-index:251777024"/>
        </w:pict>
      </w:r>
      <w:r w:rsidRPr="00091995">
        <w:rPr>
          <w:rFonts w:ascii="Times New Roman" w:hAnsi="Times New Roman"/>
          <w:noProof/>
        </w:rPr>
        <w:pict>
          <v:oval id="_x0000_s1808" style="position:absolute;margin-left:255.6pt;margin-top:11pt;width:36pt;height:35.95pt;z-index:251739136"/>
        </w:pict>
      </w:r>
      <w:r w:rsidRPr="00091995">
        <w:rPr>
          <w:rFonts w:ascii="Times New Roman" w:hAnsi="Times New Roman"/>
        </w:rPr>
        <w:tab/>
      </w: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rPr>
          <w:rFonts w:ascii="Times New Roman" w:hAnsi="Times New Roman"/>
        </w:rPr>
      </w:pP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rect id="_x0000_s1809" style="position:absolute;margin-left:297pt;margin-top:1pt;width:35.95pt;height:35.95pt;z-index:251740160"/>
        </w:pict>
      </w:r>
      <w:r w:rsidRPr="00091995">
        <w:rPr>
          <w:rFonts w:ascii="Times New Roman" w:hAnsi="Times New Roman"/>
          <w:noProof/>
        </w:rPr>
        <w:pict>
          <v:rect id="_x0000_s1870" style="position:absolute;margin-left:279pt;margin-top:19pt;width:35.95pt;height:35.95pt;z-index:251779072">
            <v:fill opacity="0"/>
          </v:rect>
        </w:pict>
      </w:r>
      <w:r w:rsidRPr="00091995">
        <w:rPr>
          <w:rFonts w:ascii="Times New Roman" w:hAnsi="Times New Roman"/>
          <w:noProof/>
        </w:rPr>
        <w:pict>
          <v:oval id="_x0000_s1807" style="position:absolute;margin-left:201.6pt;margin-top:21.95pt;width:36pt;height:35.95pt;z-index:251738112"/>
        </w:pict>
      </w:r>
      <w:r w:rsidRPr="00091995">
        <w:rPr>
          <w:rFonts w:ascii="Times New Roman" w:hAnsi="Times New Roman"/>
          <w:noProof/>
        </w:rPr>
        <w:pict>
          <v:rect id="_x0000_s1810" style="position:absolute;margin-left:147.6pt;margin-top:21.95pt;width:35.95pt;height:35.95pt;z-index:251741184"/>
        </w:pict>
      </w:r>
      <w:r w:rsidRPr="00091995">
        <w:rPr>
          <w:rFonts w:ascii="Times New Roman" w:hAnsi="Times New Roman"/>
          <w:noProof/>
        </w:rPr>
        <w:pict>
          <v:oval id="_x0000_s1804" style="position:absolute;margin-left:93.6pt;margin-top:21.95pt;width:36pt;height:35.95pt;z-index:251735040"/>
        </w:pict>
      </w: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ind w:firstLine="720"/>
        <w:rPr>
          <w:rFonts w:ascii="Times New Roman" w:hAnsi="Times New Roman"/>
        </w:rPr>
      </w:pP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ind w:firstLine="720"/>
        <w:rPr>
          <w:rFonts w:ascii="Times New Roman" w:hAnsi="Times New Roman"/>
        </w:rPr>
      </w:pP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ind w:firstLine="720"/>
        <w:rPr>
          <w:rFonts w:ascii="Times New Roman" w:hAnsi="Times New Roman"/>
        </w:rPr>
      </w:pPr>
      <w:r w:rsidRPr="00091995">
        <w:rPr>
          <w:rFonts w:ascii="Times New Roman" w:hAnsi="Times New Roman"/>
        </w:rPr>
        <w:t>a) Có........ hình tròn.</w:t>
      </w: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ind w:firstLine="720"/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b) Có ....... hình tam giác. </w:t>
      </w: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ind w:firstLine="720"/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c) Có ….. hình vuông.                      </w:t>
      </w: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rPr>
          <w:rFonts w:ascii="Times New Roman" w:hAnsi="Times New Roman"/>
          <w:b w:val="0"/>
          <w:bCs/>
          <w:sz w:val="12"/>
          <w:szCs w:val="12"/>
        </w:rPr>
      </w:pP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b w:val="0"/>
          <w:bCs/>
        </w:rPr>
        <w:t>Bài 7</w:t>
      </w:r>
      <w:r w:rsidRPr="00091995">
        <w:rPr>
          <w:rFonts w:ascii="Times New Roman" w:hAnsi="Times New Roman"/>
          <w:i/>
          <w:iCs/>
        </w:rPr>
        <w:t>.(2điểm)</w:t>
      </w:r>
      <w:r w:rsidRPr="00091995">
        <w:rPr>
          <w:rFonts w:ascii="Times New Roman" w:hAnsi="Times New Roman"/>
        </w:rPr>
        <w:t xml:space="preserve"> Viết phép tính thích hợp :</w:t>
      </w:r>
    </w:p>
    <w:p w:rsidR="00005D18" w:rsidRPr="00091995" w:rsidRDefault="00005D18" w:rsidP="00005D18">
      <w:pPr>
        <w:numPr>
          <w:ilvl w:val="0"/>
          <w:numId w:val="11"/>
        </w:numPr>
        <w:tabs>
          <w:tab w:val="left" w:pos="1605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</w:rPr>
        <w:t>Có :               7 quả</w:t>
      </w: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ind w:left="360"/>
        <w:rPr>
          <w:rFonts w:ascii="Times New Roman" w:hAnsi="Times New Roman"/>
        </w:rPr>
      </w:pPr>
      <w:r w:rsidRPr="00091995">
        <w:rPr>
          <w:rFonts w:ascii="Times New Roman" w:hAnsi="Times New Roman"/>
        </w:rPr>
        <w:t xml:space="preserve">     Thêm :          2 quả</w:t>
      </w: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ind w:left="360"/>
        <w:rPr>
          <w:rFonts w:ascii="Times New Roman" w:hAnsi="Times New Roman"/>
        </w:rPr>
      </w:pPr>
      <w:r w:rsidRPr="00091995">
        <w:rPr>
          <w:rFonts w:ascii="Times New Roman" w:hAnsi="Times New Roman"/>
        </w:rPr>
        <w:lastRenderedPageBreak/>
        <w:t xml:space="preserve">    Có tất cả : …. quả</w:t>
      </w: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ind w:left="360"/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group id="_x0000_s1845" style="position:absolute;left:0;text-align:left;margin-left:171pt;margin-top:12.3pt;width:176.95pt;height:35.95pt;z-index:251768832" coordorigin="4695,9900" coordsize="3539,719">
            <v:rect id="_x0000_s1846" style="position:absolute;left:5400;top:9900;width:719;height:719"/>
            <v:rect id="_x0000_s1847" style="position:absolute;left:4695;top:9900;width:719;height:719"/>
            <v:rect id="_x0000_s1848" style="position:absolute;left:6105;top:9900;width:719;height:719"/>
            <v:rect id="_x0000_s1849" style="position:absolute;left:6810;top:9900;width:719;height:719"/>
            <v:rect id="_x0000_s1850" style="position:absolute;left:7515;top:9900;width:719;height:719"/>
          </v:group>
        </w:pict>
      </w: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ind w:left="360"/>
        <w:rPr>
          <w:rFonts w:ascii="Times New Roman" w:hAnsi="Times New Roman"/>
        </w:rPr>
      </w:pP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ind w:left="360"/>
        <w:rPr>
          <w:rFonts w:ascii="Times New Roman" w:hAnsi="Times New Roman"/>
        </w:rPr>
      </w:pPr>
    </w:p>
    <w:p w:rsidR="00005D18" w:rsidRPr="00091995" w:rsidRDefault="00005D18" w:rsidP="00005D18">
      <w:pPr>
        <w:numPr>
          <w:ilvl w:val="0"/>
          <w:numId w:val="11"/>
        </w:numPr>
        <w:tabs>
          <w:tab w:val="left" w:pos="1605"/>
        </w:tabs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shape id="_x0000_s1866" type="#_x0000_t202" style="position:absolute;left:0;text-align:left;margin-left:405.75pt;margin-top:40.25pt;width:27pt;height:27pt;z-index:251774976" stroked="f">
            <v:textbox>
              <w:txbxContent>
                <w:p w:rsidR="00005D18" w:rsidRPr="0063759D" w:rsidRDefault="00005D18" w:rsidP="00005D18">
                  <w:pPr>
                    <w:rPr>
                      <w:rFonts w:ascii="Verdana" w:hAnsi="Verdana" w:cs="Verdana"/>
                    </w:rPr>
                  </w:pPr>
                  <w:r w:rsidRPr="0063759D">
                    <w:rPr>
                      <w:rFonts w:ascii="Verdana" w:hAnsi="Verdana" w:cs="Verdana"/>
                    </w:rPr>
                    <w:t>=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865" type="#_x0000_t202" style="position:absolute;left:0;text-align:left;margin-left:441pt;margin-top:41pt;width:27pt;height:27pt;z-index:251773952" stroked="f">
            <v:textbox>
              <w:txbxContent>
                <w:p w:rsidR="00005D18" w:rsidRPr="0063759D" w:rsidRDefault="00005D18" w:rsidP="00005D18">
                  <w:pPr>
                    <w:rPr>
                      <w:rFonts w:ascii="Verdana" w:hAnsi="Verdana" w:cs="Verdana"/>
                    </w:rPr>
                  </w:pPr>
                  <w:r>
                    <w:rPr>
                      <w:rFonts w:ascii="Verdana" w:hAnsi="Verdana" w:cs="Verdana"/>
                    </w:rPr>
                    <w:t>6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864" type="#_x0000_t202" style="position:absolute;left:0;text-align:left;margin-left:180pt;margin-top:38pt;width:27pt;height:27pt;z-index:251772928" stroked="f">
            <v:textbox>
              <w:txbxContent>
                <w:p w:rsidR="00005D18" w:rsidRPr="0063759D" w:rsidRDefault="00005D18" w:rsidP="00005D18">
                  <w:pPr>
                    <w:rPr>
                      <w:rFonts w:ascii="Verdana" w:hAnsi="Verdana" w:cs="Verdana"/>
                    </w:rPr>
                  </w:pPr>
                  <w:r>
                    <w:rPr>
                      <w:rFonts w:ascii="Verdana" w:hAnsi="Verdana" w:cs="Verdana"/>
                    </w:rPr>
                    <w:t>8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shape id="_x0000_s1863" type="#_x0000_t202" style="position:absolute;left:0;text-align:left;margin-left:144.75pt;margin-top:38.75pt;width:27pt;height:27pt;z-index:251771904" stroked="f">
            <v:textbox>
              <w:txbxContent>
                <w:p w:rsidR="00005D18" w:rsidRPr="0063759D" w:rsidRDefault="00005D18" w:rsidP="00005D18">
                  <w:pPr>
                    <w:rPr>
                      <w:rFonts w:ascii="Verdana" w:hAnsi="Verdana" w:cs="Verdana"/>
                    </w:rPr>
                  </w:pPr>
                  <w:r w:rsidRPr="0063759D">
                    <w:rPr>
                      <w:rFonts w:ascii="Verdana" w:hAnsi="Verdana" w:cs="Verdana"/>
                    </w:rPr>
                    <w:t>=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</w:rPr>
        <w:pict>
          <v:group id="_x0000_s1857" style="position:absolute;left:0;text-align:left;margin-left:297pt;margin-top:32.75pt;width:176.95pt;height:35.95pt;z-index:251770880" coordorigin="4695,9900" coordsize="3539,719">
            <v:rect id="_x0000_s1858" style="position:absolute;left:5400;top:9900;width:719;height:719"/>
            <v:rect id="_x0000_s1859" style="position:absolute;left:4695;top:9900;width:719;height:719"/>
            <v:rect id="_x0000_s1860" style="position:absolute;left:6105;top:9900;width:719;height:719"/>
            <v:rect id="_x0000_s1861" style="position:absolute;left:6810;top:9900;width:719;height:719"/>
            <v:rect id="_x0000_s1862" style="position:absolute;left:7515;top:9900;width:719;height:719"/>
          </v:group>
        </w:pict>
      </w:r>
      <w:r w:rsidRPr="00091995">
        <w:rPr>
          <w:rFonts w:ascii="Times New Roman" w:hAnsi="Times New Roman"/>
          <w:noProof/>
        </w:rPr>
        <w:pict>
          <v:group id="_x0000_s1851" style="position:absolute;left:0;text-align:left;margin-left:36pt;margin-top:32.75pt;width:176.95pt;height:35.95pt;z-index:251769856" coordorigin="4695,9900" coordsize="3539,719">
            <v:rect id="_x0000_s1852" style="position:absolute;left:5400;top:9900;width:719;height:719"/>
            <v:rect id="_x0000_s1853" style="position:absolute;left:4695;top:9900;width:719;height:719"/>
            <v:rect id="_x0000_s1854" style="position:absolute;left:6105;top:9900;width:719;height:719"/>
            <v:rect id="_x0000_s1855" style="position:absolute;left:6810;top:9900;width:719;height:719"/>
            <v:rect id="_x0000_s1856" style="position:absolute;left:7515;top:9900;width:719;height:719"/>
          </v:group>
        </w:pict>
      </w:r>
      <w:r w:rsidRPr="00091995">
        <w:rPr>
          <w:rFonts w:ascii="Times New Roman" w:hAnsi="Times New Roman"/>
        </w:rPr>
        <w:t>Điền số và dấu thích hợp để được phép tính đúng</w:t>
      </w: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ind w:left="360"/>
        <w:rPr>
          <w:rFonts w:ascii="Times New Roman" w:hAnsi="Times New Roman"/>
        </w:rPr>
      </w:pPr>
    </w:p>
    <w:p w:rsidR="00005D18" w:rsidRPr="00091995" w:rsidRDefault="00005D18" w:rsidP="00005D18">
      <w:pPr>
        <w:tabs>
          <w:tab w:val="left" w:pos="720"/>
          <w:tab w:val="left" w:pos="1605"/>
        </w:tabs>
        <w:spacing w:line="360" w:lineRule="auto"/>
        <w:ind w:left="360"/>
        <w:rPr>
          <w:rFonts w:ascii="Times New Roman" w:hAnsi="Times New Roman"/>
        </w:rPr>
      </w:pPr>
    </w:p>
    <w:p w:rsidR="00005D18" w:rsidRPr="00091995" w:rsidRDefault="00005D18" w:rsidP="00BF019F">
      <w:pPr>
        <w:jc w:val="center"/>
        <w:rPr>
          <w:rFonts w:ascii="Times New Roman" w:hAnsi="Times New Roman"/>
          <w:b w:val="0"/>
          <w:lang w:val="nl-NL"/>
        </w:rPr>
      </w:pPr>
    </w:p>
    <w:p w:rsidR="00005D18" w:rsidRPr="00091995" w:rsidRDefault="00005D18" w:rsidP="00BF019F">
      <w:pPr>
        <w:jc w:val="center"/>
        <w:rPr>
          <w:rFonts w:ascii="Times New Roman" w:hAnsi="Times New Roman"/>
          <w:b w:val="0"/>
          <w:lang w:val="nl-NL"/>
        </w:rPr>
      </w:pPr>
    </w:p>
    <w:p w:rsidR="00005D18" w:rsidRPr="00091995" w:rsidRDefault="00005D18" w:rsidP="00BF019F">
      <w:pPr>
        <w:jc w:val="center"/>
        <w:rPr>
          <w:rFonts w:ascii="Times New Roman" w:hAnsi="Times New Roman"/>
          <w:b w:val="0"/>
          <w:lang w:val="nl-NL"/>
        </w:rPr>
      </w:pPr>
    </w:p>
    <w:p w:rsidR="00005D18" w:rsidRPr="00091995" w:rsidRDefault="00005D18" w:rsidP="00BF019F">
      <w:pPr>
        <w:jc w:val="center"/>
        <w:rPr>
          <w:rFonts w:ascii="Times New Roman" w:hAnsi="Times New Roman"/>
          <w:b w:val="0"/>
          <w:lang w:val="nl-NL"/>
        </w:rPr>
      </w:pPr>
    </w:p>
    <w:p w:rsidR="00005D18" w:rsidRPr="00091995" w:rsidRDefault="00005D18" w:rsidP="00BF019F">
      <w:pPr>
        <w:jc w:val="center"/>
        <w:rPr>
          <w:rFonts w:ascii="Times New Roman" w:hAnsi="Times New Roman"/>
          <w:b w:val="0"/>
          <w:lang w:val="nl-NL"/>
        </w:rPr>
      </w:pPr>
    </w:p>
    <w:p w:rsidR="00005D18" w:rsidRPr="00091995" w:rsidRDefault="00005D18" w:rsidP="00BF019F">
      <w:pPr>
        <w:jc w:val="center"/>
        <w:rPr>
          <w:rFonts w:ascii="Times New Roman" w:hAnsi="Times New Roman"/>
          <w:b w:val="0"/>
          <w:lang w:val="nl-NL"/>
        </w:rPr>
      </w:pPr>
    </w:p>
    <w:p w:rsidR="00EB4176" w:rsidRPr="00091995" w:rsidRDefault="00EB4176" w:rsidP="00EB4176">
      <w:pPr>
        <w:numPr>
          <w:ilvl w:val="0"/>
          <w:numId w:val="13"/>
        </w:numPr>
        <w:tabs>
          <w:tab w:val="center" w:pos="4536"/>
        </w:tabs>
        <w:rPr>
          <w:rFonts w:ascii="Times New Roman" w:hAnsi="Times New Roman"/>
          <w:b w:val="0"/>
          <w:lang w:val="nl-NL"/>
        </w:rPr>
      </w:pPr>
    </w:p>
    <w:p w:rsidR="008815EA" w:rsidRPr="00091995" w:rsidRDefault="008815EA" w:rsidP="00EB4176">
      <w:pPr>
        <w:tabs>
          <w:tab w:val="center" w:pos="4536"/>
        </w:tabs>
        <w:ind w:left="360"/>
        <w:rPr>
          <w:rFonts w:ascii="Times New Roman" w:hAnsi="Times New Roman"/>
          <w:b w:val="0"/>
          <w:lang w:val="nl-NL"/>
        </w:rPr>
      </w:pPr>
    </w:p>
    <w:p w:rsidR="00BF019F" w:rsidRPr="00091995" w:rsidRDefault="00BF019F" w:rsidP="00EB4176">
      <w:pPr>
        <w:tabs>
          <w:tab w:val="center" w:pos="4536"/>
        </w:tabs>
        <w:ind w:left="360"/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Đề kiểm tra học kì I  Lớp Một </w:t>
      </w:r>
      <w:r w:rsidRPr="00091995">
        <w:rPr>
          <w:rFonts w:ascii="Times New Roman" w:hAnsi="Times New Roman"/>
          <w:b w:val="0"/>
          <w:lang w:val="nl-NL"/>
        </w:rPr>
        <w:tab/>
        <w:t>Năm học : 2008 – 2009</w:t>
      </w:r>
    </w:p>
    <w:p w:rsidR="00BF019F" w:rsidRPr="00091995" w:rsidRDefault="00BF019F" w:rsidP="00BF019F">
      <w:pPr>
        <w:ind w:left="720"/>
        <w:jc w:val="center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Môn : </w:t>
      </w:r>
      <w:r w:rsidRPr="00091995">
        <w:rPr>
          <w:rFonts w:ascii="Times New Roman" w:hAnsi="Times New Roman"/>
          <w:lang w:val="nl-NL"/>
        </w:rPr>
        <w:t>Toán</w: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>Câu 1 / Viết ( 3 đ )</w:t>
      </w:r>
    </w:p>
    <w:p w:rsidR="00BF019F" w:rsidRPr="00091995" w:rsidRDefault="00BF019F" w:rsidP="00BF019F">
      <w:pPr>
        <w:tabs>
          <w:tab w:val="left" w:pos="720"/>
          <w:tab w:val="right" w:leader="dot" w:pos="10080"/>
        </w:tabs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ab/>
        <w:t xml:space="preserve">a/ Viết các số từ 5 đến 10  : </w:t>
      </w:r>
      <w:r w:rsidRPr="00091995">
        <w:rPr>
          <w:rFonts w:ascii="Times New Roman" w:hAnsi="Times New Roman"/>
          <w:b w:val="0"/>
          <w:lang w:val="nl-NL"/>
        </w:rPr>
        <w:tab/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ab/>
        <w:t xml:space="preserve">b/ Viết số  vào chỗ chấm   : </w: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noProof/>
          <w:lang w:val="nl-NL"/>
        </w:rPr>
        <w:pict>
          <v:rect id="_x0000_s1579" style="position:absolute;margin-left:351.45pt;margin-top:25.4pt;width:103.1pt;height:86pt;rotation:270;z-index:-251713536">
            <v:textbox>
              <w:txbxContent>
                <w:p w:rsidR="00BF019F" w:rsidRPr="004902DA" w:rsidRDefault="00BF019F" w:rsidP="00BF019F">
                  <w:pPr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  <w:sym w:font="Wingdings" w:char="F0BD"/>
                  </w:r>
                  <w:r w:rsidRPr="004902DA"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  <w:sym w:font="Wingdings" w:char="F0BD"/>
                  </w:r>
                </w:p>
                <w:p w:rsidR="00BF019F" w:rsidRPr="004902DA" w:rsidRDefault="00BF019F" w:rsidP="00BF019F">
                  <w:pPr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  <w:sym w:font="Wingdings" w:char="F0BD"/>
                  </w:r>
                  <w:r w:rsidRPr="004902DA"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  <w:sym w:font="Wingdings" w:char="F0BD"/>
                  </w:r>
                </w:p>
              </w:txbxContent>
            </v:textbox>
          </v:rect>
        </w:pict>
      </w:r>
      <w:r w:rsidRPr="00091995">
        <w:rPr>
          <w:rFonts w:ascii="Times New Roman" w:hAnsi="Times New Roman"/>
          <w:b w:val="0"/>
          <w:noProof/>
          <w:lang w:val="nl-NL"/>
        </w:rPr>
        <w:pict>
          <v:rect id="_x0000_s1577" style="position:absolute;margin-left:108pt;margin-top:16.85pt;width:90pt;height:108pt;z-index:-251715584">
            <v:textbox style="mso-next-textbox:#_x0000_s1577">
              <w:txbxContent>
                <w:p w:rsidR="00BF019F" w:rsidRPr="004902DA" w:rsidRDefault="00BF019F" w:rsidP="00BF019F">
                  <w:pPr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  <w:sym w:font="Webdings" w:char="F062"/>
                  </w:r>
                  <w:r w:rsidRPr="004902DA"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  <w:sym w:font="Webdings" w:char="F062"/>
                  </w:r>
                </w:p>
                <w:p w:rsidR="00BF019F" w:rsidRPr="004902DA" w:rsidRDefault="00BF019F" w:rsidP="00BF019F">
                  <w:pPr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  <w:sym w:font="Webdings" w:char="F062"/>
                  </w:r>
                  <w:r w:rsidRPr="004902DA"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  <w:sym w:font="Webdings" w:char="F062"/>
                  </w:r>
                </w:p>
                <w:p w:rsidR="00BF019F" w:rsidRPr="004902DA" w:rsidRDefault="00BF019F" w:rsidP="00BF019F">
                  <w:pPr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  <w:sym w:font="Webdings" w:char="F062"/>
                  </w:r>
                </w:p>
              </w:txbxContent>
            </v:textbox>
          </v:rect>
        </w:pict>
      </w:r>
      <w:r w:rsidRPr="00091995">
        <w:rPr>
          <w:rFonts w:ascii="Times New Roman" w:hAnsi="Times New Roman"/>
          <w:b w:val="0"/>
          <w:noProof/>
          <w:lang w:val="nl-NL"/>
        </w:rPr>
        <w:pict>
          <v:rect id="_x0000_s1576" style="position:absolute;margin-left:9pt;margin-top:14.7pt;width:67pt;height:110.25pt;z-index:-251716608">
            <v:textbox style="mso-next-textbox:#_x0000_s1576">
              <w:txbxContent>
                <w:p w:rsidR="00BF019F" w:rsidRPr="004902DA" w:rsidRDefault="00BF019F" w:rsidP="00BF019F">
                  <w:pPr>
                    <w:rPr>
                      <w:rFonts w:ascii="Times New Roman" w:hAnsi="Times New Roman"/>
                      <w:sz w:val="52"/>
                      <w:szCs w:val="52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sz w:val="52"/>
                      <w:szCs w:val="52"/>
                      <w:lang w:val="nl-NL"/>
                    </w:rPr>
                    <w:sym w:font="Wingdings 2" w:char="F0E4"/>
                  </w:r>
                  <w:r w:rsidRPr="004902DA">
                    <w:rPr>
                      <w:rFonts w:ascii="Times New Roman" w:hAnsi="Times New Roman"/>
                      <w:sz w:val="52"/>
                      <w:szCs w:val="52"/>
                      <w:lang w:val="nl-NL"/>
                    </w:rPr>
                    <w:sym w:font="Wingdings 2" w:char="F0E4"/>
                  </w:r>
                </w:p>
                <w:p w:rsidR="00BF019F" w:rsidRPr="004902DA" w:rsidRDefault="00BF019F" w:rsidP="00BF019F">
                  <w:pPr>
                    <w:rPr>
                      <w:rFonts w:ascii="Times New Roman" w:hAnsi="Times New Roman"/>
                      <w:sz w:val="52"/>
                      <w:szCs w:val="52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sz w:val="52"/>
                      <w:szCs w:val="52"/>
                      <w:lang w:val="nl-NL"/>
                    </w:rPr>
                    <w:sym w:font="Wingdings 2" w:char="F0E4"/>
                  </w:r>
                  <w:r w:rsidRPr="004902DA">
                    <w:rPr>
                      <w:rFonts w:ascii="Times New Roman" w:hAnsi="Times New Roman"/>
                      <w:sz w:val="52"/>
                      <w:szCs w:val="52"/>
                      <w:lang w:val="nl-NL"/>
                    </w:rPr>
                    <w:sym w:font="Wingdings 2" w:char="F0E4"/>
                  </w:r>
                </w:p>
                <w:p w:rsidR="00BF019F" w:rsidRPr="004902DA" w:rsidRDefault="00BF019F" w:rsidP="00BF019F">
                  <w:pPr>
                    <w:rPr>
                      <w:rFonts w:ascii="Times New Roman" w:hAnsi="Times New Roman"/>
                      <w:sz w:val="52"/>
                      <w:szCs w:val="52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sz w:val="52"/>
                      <w:szCs w:val="52"/>
                      <w:lang w:val="nl-NL"/>
                    </w:rPr>
                    <w:sym w:font="Wingdings 2" w:char="F0E4"/>
                  </w:r>
                  <w:r w:rsidRPr="004902DA">
                    <w:rPr>
                      <w:rFonts w:ascii="Times New Roman" w:hAnsi="Times New Roman"/>
                      <w:sz w:val="52"/>
                      <w:szCs w:val="52"/>
                      <w:lang w:val="nl-NL"/>
                    </w:rPr>
                    <w:sym w:font="Wingdings 2" w:char="F0E4"/>
                  </w:r>
                </w:p>
                <w:p w:rsidR="00BF019F" w:rsidRPr="004902DA" w:rsidRDefault="00BF019F" w:rsidP="00BF019F">
                  <w:pPr>
                    <w:rPr>
                      <w:rFonts w:ascii="Times New Roman" w:hAnsi="Times New Roman"/>
                      <w:sz w:val="52"/>
                      <w:szCs w:val="52"/>
                      <w:lang w:val="nl-NL"/>
                    </w:rPr>
                  </w:pPr>
                </w:p>
              </w:txbxContent>
            </v:textbox>
          </v:rect>
        </w:pic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noProof/>
          <w:lang w:val="nl-NL"/>
        </w:rPr>
        <w:pict>
          <v:rect id="_x0000_s1578" style="position:absolute;margin-left:231.05pt;margin-top:4.65pt;width:104.9pt;height:99pt;rotation:270;z-index:-251714560">
            <v:textbox style="mso-next-textbox:#_x0000_s1578">
              <w:txbxContent>
                <w:p w:rsidR="00BF019F" w:rsidRPr="004902DA" w:rsidRDefault="00BF019F" w:rsidP="00BF019F">
                  <w:pPr>
                    <w:rPr>
                      <w:rFonts w:ascii="Times New Roman" w:hAnsi="Times New Roman"/>
                      <w:sz w:val="60"/>
                      <w:szCs w:val="60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sz w:val="60"/>
                      <w:szCs w:val="60"/>
                      <w:lang w:val="nl-NL"/>
                    </w:rPr>
                    <w:sym w:font="Webdings" w:char="F076"/>
                  </w:r>
                  <w:r w:rsidRPr="004902DA">
                    <w:rPr>
                      <w:rFonts w:ascii="Times New Roman" w:hAnsi="Times New Roman"/>
                      <w:sz w:val="60"/>
                      <w:szCs w:val="60"/>
                      <w:lang w:val="nl-NL"/>
                    </w:rPr>
                    <w:sym w:font="Webdings" w:char="F076"/>
                  </w:r>
                  <w:r w:rsidRPr="004902DA">
                    <w:rPr>
                      <w:rFonts w:ascii="Times New Roman" w:hAnsi="Times New Roman"/>
                      <w:sz w:val="60"/>
                      <w:szCs w:val="60"/>
                      <w:lang w:val="nl-NL"/>
                    </w:rPr>
                    <w:sym w:font="Webdings" w:char="F076"/>
                  </w:r>
                  <w:r w:rsidRPr="004902DA">
                    <w:rPr>
                      <w:rFonts w:ascii="Times New Roman" w:hAnsi="Times New Roman"/>
                      <w:sz w:val="60"/>
                      <w:szCs w:val="60"/>
                      <w:lang w:val="nl-NL"/>
                    </w:rPr>
                    <w:sym w:font="Webdings" w:char="F076"/>
                  </w:r>
                  <w:r w:rsidRPr="004902DA">
                    <w:rPr>
                      <w:rFonts w:ascii="Times New Roman" w:hAnsi="Times New Roman"/>
                      <w:sz w:val="60"/>
                      <w:szCs w:val="60"/>
                      <w:lang w:val="nl-NL"/>
                    </w:rPr>
                    <w:sym w:font="Webdings" w:char="F076"/>
                  </w:r>
                  <w:r w:rsidRPr="004902DA">
                    <w:rPr>
                      <w:rFonts w:ascii="Times New Roman" w:hAnsi="Times New Roman"/>
                      <w:sz w:val="60"/>
                      <w:szCs w:val="60"/>
                      <w:lang w:val="nl-NL"/>
                    </w:rPr>
                    <w:sym w:font="Webdings" w:char="F076"/>
                  </w:r>
                </w:p>
                <w:p w:rsidR="00BF019F" w:rsidRPr="004902DA" w:rsidRDefault="00BF019F" w:rsidP="00BF019F">
                  <w:pPr>
                    <w:rPr>
                      <w:rFonts w:ascii="Times New Roman" w:hAnsi="Times New Roman"/>
                      <w:sz w:val="60"/>
                      <w:szCs w:val="60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sz w:val="60"/>
                      <w:szCs w:val="60"/>
                      <w:lang w:val="nl-NL"/>
                    </w:rPr>
                    <w:sym w:font="Webdings" w:char="F076"/>
                  </w:r>
                  <w:r w:rsidRPr="004902DA">
                    <w:rPr>
                      <w:rFonts w:ascii="Times New Roman" w:hAnsi="Times New Roman"/>
                      <w:sz w:val="60"/>
                      <w:szCs w:val="60"/>
                      <w:lang w:val="nl-NL"/>
                    </w:rPr>
                    <w:sym w:font="Webdings" w:char="F076"/>
                  </w:r>
                </w:p>
                <w:p w:rsidR="00BF019F" w:rsidRPr="004902DA" w:rsidRDefault="00BF019F" w:rsidP="00BF019F">
                  <w:pPr>
                    <w:rPr>
                      <w:rFonts w:ascii="Times New Roman" w:hAnsi="Times New Roman"/>
                      <w:sz w:val="72"/>
                      <w:szCs w:val="72"/>
                      <w:lang w:val="nl-NL"/>
                    </w:rPr>
                  </w:pPr>
                </w:p>
              </w:txbxContent>
            </v:textbox>
          </v:rect>
        </w:pic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</w:p>
    <w:p w:rsidR="00BF019F" w:rsidRPr="00091995" w:rsidRDefault="00BF019F" w:rsidP="00BF019F">
      <w:pPr>
        <w:jc w:val="center"/>
        <w:rPr>
          <w:rFonts w:ascii="Times New Roman" w:hAnsi="Times New Roman"/>
          <w:b w:val="0"/>
          <w:lang w:val="nl-NL"/>
        </w:rPr>
      </w:pP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ab/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</w:p>
    <w:p w:rsidR="00BF019F" w:rsidRPr="00091995" w:rsidRDefault="00BF019F" w:rsidP="00BF019F">
      <w:p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  <w:t>. . . .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. . . .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 xml:space="preserve">      . . . .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. . . .</w: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ab/>
        <w:t xml:space="preserve">c/ Đọc các số : </w:t>
      </w:r>
    </w:p>
    <w:p w:rsidR="00BF019F" w:rsidRPr="00091995" w:rsidRDefault="00BF019F" w:rsidP="00BF019F">
      <w:pPr>
        <w:jc w:val="center"/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8 : . . . . . . . .  </w:t>
      </w:r>
      <w:r w:rsidRPr="00091995">
        <w:rPr>
          <w:rFonts w:ascii="Times New Roman" w:hAnsi="Times New Roman"/>
          <w:b w:val="0"/>
          <w:lang w:val="nl-NL"/>
        </w:rPr>
        <w:tab/>
        <w:t xml:space="preserve">10 : . . . . . . . .   </w:t>
      </w:r>
      <w:r w:rsidRPr="00091995">
        <w:rPr>
          <w:rFonts w:ascii="Times New Roman" w:hAnsi="Times New Roman"/>
          <w:b w:val="0"/>
          <w:lang w:val="nl-NL"/>
        </w:rPr>
        <w:tab/>
        <w:t xml:space="preserve">9 : . . . . . .. . . .  </w:t>
      </w:r>
      <w:r w:rsidRPr="00091995">
        <w:rPr>
          <w:rFonts w:ascii="Times New Roman" w:hAnsi="Times New Roman"/>
          <w:b w:val="0"/>
          <w:lang w:val="nl-NL"/>
        </w:rPr>
        <w:tab/>
        <w:t>1 : . . . . . . . . .</w: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>Câu 2 / Tính : ( 2 đ )</w:t>
      </w:r>
    </w:p>
    <w:p w:rsidR="00BF019F" w:rsidRPr="00091995" w:rsidRDefault="00BF019F" w:rsidP="00BF019F">
      <w:pPr>
        <w:ind w:firstLine="720"/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noProof/>
          <w:lang w:val="nl-NL"/>
        </w:rPr>
        <w:pict>
          <v:shape id="_x0000_s1590" type="#_x0000_t202" style="position:absolute;left:0;text-align:left;margin-left:405pt;margin-top:1.65pt;width:18pt;height:27pt;z-index:251614208" filled="f" stroked="f">
            <v:textbox>
              <w:txbxContent>
                <w:p w:rsidR="00BF019F" w:rsidRPr="004902DA" w:rsidRDefault="00BF019F" w:rsidP="00BF019F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lang w:val="nl-NL"/>
                    </w:rPr>
                    <w:t>_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b w:val="0"/>
          <w:noProof/>
          <w:lang w:val="nl-NL"/>
        </w:rPr>
        <w:pict>
          <v:shape id="_x0000_s1585" type="#_x0000_t202" style="position:absolute;left:0;text-align:left;margin-left:297pt;margin-top:3.65pt;width:18pt;height:27pt;z-index:251609088" filled="f" stroked="f">
            <v:textbox>
              <w:txbxContent>
                <w:p w:rsidR="00BF019F" w:rsidRPr="004902DA" w:rsidRDefault="00BF019F" w:rsidP="00BF019F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lang w:val="nl-NL"/>
                    </w:rPr>
                    <w:t>_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b w:val="0"/>
          <w:noProof/>
          <w:lang w:val="nl-NL"/>
        </w:rPr>
        <w:pict>
          <v:shape id="_x0000_s1584" type="#_x0000_t202" style="position:absolute;left:0;text-align:left;margin-left:189pt;margin-top:3.65pt;width:18pt;height:27pt;z-index:251608064" filled="f" stroked="f">
            <v:textbox>
              <w:txbxContent>
                <w:p w:rsidR="00BF019F" w:rsidRPr="004902DA" w:rsidRDefault="00BF019F" w:rsidP="00BF019F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lang w:val="nl-NL"/>
                    </w:rPr>
                    <w:t>+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b w:val="0"/>
          <w:noProof/>
          <w:lang w:val="nl-NL"/>
        </w:rPr>
        <w:pict>
          <v:shape id="_x0000_s1583" type="#_x0000_t202" style="position:absolute;left:0;text-align:left;margin-left:81pt;margin-top:5.65pt;width:18pt;height:27pt;z-index:251607040" filled="f" stroked="f">
            <v:textbox>
              <w:txbxContent>
                <w:p w:rsidR="00BF019F" w:rsidRPr="004902DA" w:rsidRDefault="00BF019F" w:rsidP="00BF019F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4902DA">
                    <w:rPr>
                      <w:rFonts w:ascii="Times New Roman" w:hAnsi="Times New Roman"/>
                      <w:lang w:val="nl-NL"/>
                    </w:rPr>
                    <w:t>+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b w:val="0"/>
          <w:lang w:val="nl-NL"/>
        </w:rPr>
        <w:t xml:space="preserve">a/  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>8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>0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>10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>6</w:t>
      </w:r>
    </w:p>
    <w:p w:rsidR="00BF019F" w:rsidRPr="00091995" w:rsidRDefault="00BF019F" w:rsidP="00BF019F">
      <w:pPr>
        <w:ind w:firstLine="720"/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noProof/>
          <w:lang w:val="nl-NL"/>
        </w:rPr>
        <w:pict>
          <v:line id="_x0000_s1581" style="position:absolute;left:0;text-align:left;z-index:251604992" from="207pt,17.35pt" to="228pt,17.35pt"/>
        </w:pict>
      </w:r>
      <w:r w:rsidRPr="00091995">
        <w:rPr>
          <w:rFonts w:ascii="Times New Roman" w:hAnsi="Times New Roman"/>
          <w:b w:val="0"/>
          <w:noProof/>
          <w:lang w:val="nl-NL"/>
        </w:rPr>
        <w:pict>
          <v:line id="_x0000_s1591" style="position:absolute;left:0;text-align:left;z-index:251615232" from="423.75pt,17.85pt" to="444.75pt,17.85pt"/>
        </w:pict>
      </w:r>
      <w:r w:rsidRPr="00091995">
        <w:rPr>
          <w:rFonts w:ascii="Times New Roman" w:hAnsi="Times New Roman"/>
          <w:b w:val="0"/>
          <w:noProof/>
          <w:lang w:val="nl-NL"/>
        </w:rPr>
        <w:pict>
          <v:line id="_x0000_s1582" style="position:absolute;left:0;text-align:left;z-index:251606016" from="318pt,17.35pt" to="345pt,17.35pt"/>
        </w:pict>
      </w:r>
      <w:r w:rsidRPr="00091995">
        <w:rPr>
          <w:rFonts w:ascii="Times New Roman" w:hAnsi="Times New Roman"/>
          <w:b w:val="0"/>
          <w:noProof/>
          <w:lang w:val="nl-NL"/>
        </w:rPr>
        <w:pict>
          <v:line id="_x0000_s1580" style="position:absolute;left:0;text-align:left;z-index:251603968" from="96pt,17.35pt" to="123pt,17.35pt"/>
        </w:pic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>2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>9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 xml:space="preserve">  6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>3</w:t>
      </w:r>
    </w:p>
    <w:p w:rsidR="00BF019F" w:rsidRPr="00091995" w:rsidRDefault="00BF019F" w:rsidP="00BF019F">
      <w:pPr>
        <w:tabs>
          <w:tab w:val="left" w:leader="dot" w:pos="720"/>
          <w:tab w:val="right" w:leader="dot" w:pos="9360"/>
        </w:tabs>
        <w:ind w:firstLine="720"/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</w:r>
    </w:p>
    <w:p w:rsidR="00BF019F" w:rsidRPr="00091995" w:rsidRDefault="00BF019F" w:rsidP="00BF019F">
      <w:pPr>
        <w:ind w:firstLine="720"/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b/ </w:t>
      </w:r>
      <w:r w:rsidRPr="00091995">
        <w:rPr>
          <w:rFonts w:ascii="Times New Roman" w:hAnsi="Times New Roman"/>
          <w:b w:val="0"/>
          <w:lang w:val="nl-NL"/>
        </w:rPr>
        <w:tab/>
        <w:t>8  -  5  =  . . . .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>7+3  = . . . .</w:t>
      </w:r>
      <w:r w:rsidRPr="00091995">
        <w:rPr>
          <w:rFonts w:ascii="Times New Roman" w:hAnsi="Times New Roman"/>
          <w:b w:val="0"/>
          <w:lang w:val="nl-NL"/>
        </w:rPr>
        <w:tab/>
      </w:r>
    </w:p>
    <w:p w:rsidR="00BF019F" w:rsidRPr="00091995" w:rsidRDefault="00BF019F" w:rsidP="00BF019F">
      <w:pPr>
        <w:ind w:firstLine="720"/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ab/>
        <w:t>1  +  4  +  5 = . . . .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>2  -  1  +  9  = . . . .</w:t>
      </w:r>
    </w:p>
    <w:p w:rsidR="00BF019F" w:rsidRPr="00091995" w:rsidRDefault="00BF019F" w:rsidP="00BF019F">
      <w:pPr>
        <w:ind w:firstLine="720"/>
        <w:rPr>
          <w:rFonts w:ascii="Times New Roman" w:hAnsi="Times New Roman"/>
          <w:b w:val="0"/>
          <w:lang w:val="nl-NL"/>
        </w:rPr>
      </w:pP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>Câu 3 / Viết các số 9 , 6 , 3 , 1 ,8 : ( 1 đ )</w: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ab/>
        <w:t xml:space="preserve">a/ Theo thứ  tự từ  bé đến lớn : </w:t>
      </w:r>
      <w:r w:rsidRPr="00091995">
        <w:rPr>
          <w:rFonts w:ascii="Times New Roman" w:hAnsi="Times New Roman"/>
          <w:lang w:val="nl-NL"/>
        </w:rPr>
        <w:t>. . . , . . . , . . . , . . . , . . . . .</w: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lastRenderedPageBreak/>
        <w:tab/>
        <w:t xml:space="preserve">b/ Theo thứ tự từ lớn đếnbé : </w:t>
      </w:r>
      <w:r w:rsidRPr="00091995">
        <w:rPr>
          <w:rFonts w:ascii="Times New Roman" w:hAnsi="Times New Roman"/>
          <w:lang w:val="nl-NL"/>
        </w:rPr>
        <w:t>. . . . , . . . , . . . , . . . ., . . . . .</w: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>Câu 4 / Điền số thích hợp vào chỗ chấm : ( 1 đ )</w: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lang w:val="nl-NL"/>
        </w:rPr>
        <w:t>. . .</w:t>
      </w:r>
      <w:r w:rsidRPr="00091995">
        <w:rPr>
          <w:rFonts w:ascii="Times New Roman" w:hAnsi="Times New Roman"/>
          <w:b w:val="0"/>
          <w:lang w:val="nl-NL"/>
        </w:rPr>
        <w:t xml:space="preserve">  +  1   = 6 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 xml:space="preserve">5  +  </w:t>
      </w:r>
      <w:r w:rsidRPr="00091995">
        <w:rPr>
          <w:rFonts w:ascii="Times New Roman" w:hAnsi="Times New Roman"/>
          <w:lang w:val="nl-NL"/>
        </w:rPr>
        <w:t>. . .</w:t>
      </w:r>
      <w:r w:rsidRPr="00091995">
        <w:rPr>
          <w:rFonts w:ascii="Times New Roman" w:hAnsi="Times New Roman"/>
          <w:b w:val="0"/>
          <w:lang w:val="nl-NL"/>
        </w:rPr>
        <w:t xml:space="preserve">   = 9   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lang w:val="nl-NL"/>
        </w:rPr>
        <w:t>. . .</w:t>
      </w:r>
      <w:r w:rsidRPr="00091995">
        <w:rPr>
          <w:rFonts w:ascii="Times New Roman" w:hAnsi="Times New Roman"/>
          <w:b w:val="0"/>
          <w:lang w:val="nl-NL"/>
        </w:rPr>
        <w:t xml:space="preserve"> – 5 =  5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 xml:space="preserve">10  –    </w:t>
      </w:r>
      <w:r w:rsidRPr="00091995">
        <w:rPr>
          <w:rFonts w:ascii="Times New Roman" w:hAnsi="Times New Roman"/>
          <w:lang w:val="nl-NL"/>
        </w:rPr>
        <w:t>. . .</w:t>
      </w:r>
      <w:r w:rsidRPr="00091995">
        <w:rPr>
          <w:rFonts w:ascii="Times New Roman" w:hAnsi="Times New Roman"/>
          <w:b w:val="0"/>
          <w:lang w:val="nl-NL"/>
        </w:rPr>
        <w:t xml:space="preserve">     = 10 </w: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noProof/>
          <w:lang w:val="nl-NL"/>
        </w:rPr>
        <w:pict>
          <v:rect id="_x0000_s1586" style="position:absolute;margin-left:1in;margin-top:17.35pt;width:18pt;height:18pt;z-index:251610112">
            <v:textbox>
              <w:txbxContent>
                <w:p w:rsidR="00BF019F" w:rsidRPr="004902DA" w:rsidRDefault="00BF019F" w:rsidP="00BF019F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rect>
        </w:pict>
      </w:r>
      <w:r w:rsidRPr="00091995">
        <w:rPr>
          <w:rFonts w:ascii="Times New Roman" w:hAnsi="Times New Roman"/>
          <w:b w:val="0"/>
          <w:lang w:val="nl-NL"/>
        </w:rPr>
        <w:t>Câu 5 / Điền dấu &gt; &lt; = vào ô trống : ( 1 đ )</w: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noProof/>
          <w:lang w:val="nl-NL"/>
        </w:rPr>
        <w:pict>
          <v:rect id="_x0000_s1587" style="position:absolute;margin-left:218pt;margin-top:2.6pt;width:18pt;height:18pt;z-index:251611136">
            <v:textbox>
              <w:txbxContent>
                <w:p w:rsidR="00BF019F" w:rsidRPr="004902DA" w:rsidRDefault="00BF019F" w:rsidP="00BF019F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rect>
        </w:pict>
      </w:r>
      <w:r w:rsidRPr="00091995">
        <w:rPr>
          <w:rFonts w:ascii="Times New Roman" w:hAnsi="Times New Roman"/>
          <w:b w:val="0"/>
          <w:lang w:val="nl-NL"/>
        </w:rPr>
        <w:tab/>
        <w:t xml:space="preserve">4 + 3          8 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>9 – 2          10 – 7</w: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noProof/>
          <w:lang w:val="nl-NL"/>
        </w:rPr>
        <w:pict>
          <v:rect id="_x0000_s1589" style="position:absolute;margin-left:3in;margin-top:16.75pt;width:18pt;height:18pt;z-index:251613184">
            <v:textbox>
              <w:txbxContent>
                <w:p w:rsidR="00BF019F" w:rsidRPr="004902DA" w:rsidRDefault="00BF019F" w:rsidP="00BF019F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rect>
        </w:pict>
      </w:r>
      <w:r w:rsidRPr="00091995">
        <w:rPr>
          <w:rFonts w:ascii="Times New Roman" w:hAnsi="Times New Roman"/>
          <w:b w:val="0"/>
          <w:noProof/>
          <w:lang w:val="nl-NL"/>
        </w:rPr>
        <w:pict>
          <v:rect id="_x0000_s1588" style="position:absolute;margin-left:81pt;margin-top:16.75pt;width:18pt;height:18pt;z-index:251612160">
            <v:textbox>
              <w:txbxContent>
                <w:p w:rsidR="00BF019F" w:rsidRPr="004902DA" w:rsidRDefault="00BF019F" w:rsidP="00BF019F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rect>
        </w:pic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</w:t>
      </w:r>
      <w:r w:rsidRPr="00091995">
        <w:rPr>
          <w:rFonts w:ascii="Times New Roman" w:hAnsi="Times New Roman"/>
          <w:b w:val="0"/>
          <w:lang w:val="nl-NL"/>
        </w:rPr>
        <w:tab/>
        <w:t xml:space="preserve">10 – 1          8 +0 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 xml:space="preserve">    5</w:t>
      </w:r>
      <w:r w:rsidRPr="00091995">
        <w:rPr>
          <w:rFonts w:ascii="Times New Roman" w:hAnsi="Times New Roman"/>
          <w:b w:val="0"/>
          <w:lang w:val="nl-NL"/>
        </w:rPr>
        <w:tab/>
      </w:r>
      <w:r w:rsidRPr="00091995">
        <w:rPr>
          <w:rFonts w:ascii="Times New Roman" w:hAnsi="Times New Roman"/>
          <w:b w:val="0"/>
          <w:lang w:val="nl-NL"/>
        </w:rPr>
        <w:tab/>
        <w:t xml:space="preserve">10 – 5 </w:t>
      </w:r>
    </w:p>
    <w:p w:rsidR="00BF019F" w:rsidRPr="00091995" w:rsidRDefault="00BF019F" w:rsidP="00BF019F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>Câu 6 / ( 1 đ )</w:t>
      </w:r>
    </w:p>
    <w:tbl>
      <w:tblPr>
        <w:tblStyle w:val="TableGrid"/>
        <w:tblpPr w:leftFromText="180" w:rightFromText="180" w:vertAnchor="text" w:horzAnchor="margin" w:tblpXSpec="center" w:tblpY="7"/>
        <w:tblW w:w="0" w:type="auto"/>
        <w:tblLook w:val="01E0"/>
      </w:tblPr>
      <w:tblGrid>
        <w:gridCol w:w="478"/>
        <w:gridCol w:w="456"/>
        <w:gridCol w:w="456"/>
        <w:gridCol w:w="513"/>
        <w:gridCol w:w="456"/>
      </w:tblGrid>
      <w:tr w:rsidR="00BF019F" w:rsidRPr="00091995">
        <w:tc>
          <w:tcPr>
            <w:tcW w:w="478" w:type="dxa"/>
          </w:tcPr>
          <w:p w:rsidR="00BF019F" w:rsidRPr="00091995" w:rsidRDefault="00BF019F" w:rsidP="002B3C6A">
            <w:pPr>
              <w:rPr>
                <w:rFonts w:ascii="Times New Roman" w:hAnsi="Times New Roman"/>
                <w:b w:val="0"/>
                <w:lang w:val="nl-NL"/>
              </w:rPr>
            </w:pPr>
          </w:p>
        </w:tc>
        <w:tc>
          <w:tcPr>
            <w:tcW w:w="456" w:type="dxa"/>
          </w:tcPr>
          <w:p w:rsidR="00BF019F" w:rsidRPr="00091995" w:rsidRDefault="00BF019F" w:rsidP="002B3C6A">
            <w:pPr>
              <w:rPr>
                <w:rFonts w:ascii="Times New Roman" w:hAnsi="Times New Roman"/>
                <w:b w:val="0"/>
                <w:lang w:val="nl-NL"/>
              </w:rPr>
            </w:pPr>
          </w:p>
        </w:tc>
        <w:tc>
          <w:tcPr>
            <w:tcW w:w="456" w:type="dxa"/>
          </w:tcPr>
          <w:p w:rsidR="00BF019F" w:rsidRPr="00091995" w:rsidRDefault="00BF019F" w:rsidP="002B3C6A">
            <w:pPr>
              <w:rPr>
                <w:rFonts w:ascii="Times New Roman" w:hAnsi="Times New Roman"/>
                <w:b w:val="0"/>
                <w:lang w:val="nl-NL"/>
              </w:rPr>
            </w:pPr>
          </w:p>
        </w:tc>
        <w:tc>
          <w:tcPr>
            <w:tcW w:w="513" w:type="dxa"/>
          </w:tcPr>
          <w:p w:rsidR="00BF019F" w:rsidRPr="00091995" w:rsidRDefault="00BF019F" w:rsidP="002B3C6A">
            <w:pPr>
              <w:rPr>
                <w:rFonts w:ascii="Times New Roman" w:hAnsi="Times New Roman"/>
                <w:b w:val="0"/>
                <w:lang w:val="nl-NL"/>
              </w:rPr>
            </w:pPr>
          </w:p>
        </w:tc>
        <w:tc>
          <w:tcPr>
            <w:tcW w:w="456" w:type="dxa"/>
          </w:tcPr>
          <w:p w:rsidR="00BF019F" w:rsidRPr="00091995" w:rsidRDefault="00BF019F" w:rsidP="002B3C6A">
            <w:pPr>
              <w:rPr>
                <w:rFonts w:ascii="Times New Roman" w:hAnsi="Times New Roman"/>
                <w:b w:val="0"/>
                <w:lang w:val="nl-NL"/>
              </w:rPr>
            </w:pPr>
          </w:p>
        </w:tc>
      </w:tr>
    </w:tbl>
    <w:p w:rsidR="00BF019F" w:rsidRPr="00091995" w:rsidRDefault="00BF019F" w:rsidP="00BF019F">
      <w:pPr>
        <w:ind w:firstLine="720"/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Viết phép tính thích hợp : </w:t>
      </w:r>
    </w:p>
    <w:p w:rsidR="00BF019F" w:rsidRPr="00091995" w:rsidRDefault="00BF019F" w:rsidP="00BF019F">
      <w:pPr>
        <w:ind w:firstLine="720"/>
        <w:rPr>
          <w:rFonts w:ascii="Times New Roman" w:hAnsi="Times New Roman"/>
          <w:b w:val="0"/>
          <w:lang w:val="nl-NL"/>
        </w:rPr>
      </w:pPr>
    </w:p>
    <w:p w:rsidR="00BF019F" w:rsidRPr="00091995" w:rsidRDefault="00BF019F" w:rsidP="00BF019F">
      <w:pPr>
        <w:ind w:firstLine="720"/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noProof/>
          <w:lang w:val="nl-NL"/>
        </w:rPr>
        <w:pict>
          <v:line id="_x0000_s1594" style="position:absolute;left:0;text-align:left;z-index:251618304" from="4in,17.4pt" to="324pt,53.4pt" strokeweight="2.25pt"/>
        </w:pict>
      </w:r>
      <w:r w:rsidRPr="00091995">
        <w:rPr>
          <w:rFonts w:ascii="Times New Roman" w:hAnsi="Times New Roman"/>
          <w:b w:val="0"/>
          <w:noProof/>
          <w:lang w:val="nl-NL"/>
        </w:rPr>
        <w:pict>
          <v:line id="_x0000_s1593" style="position:absolute;left:0;text-align:left;z-index:251617280" from="324pt,17.4pt" to="5in,53.4pt" strokeweight="2.25pt"/>
        </w:pict>
      </w:r>
      <w:r w:rsidRPr="00091995">
        <w:rPr>
          <w:rFonts w:ascii="Times New Roman" w:hAnsi="Times New Roman"/>
          <w:b w:val="0"/>
          <w:noProof/>
          <w:lang w:val="nl-NL"/>
        </w:rPr>
        <w:pict>
          <v:line id="_x0000_s1592" style="position:absolute;left:0;text-align:left;z-index:251616256" from="5in,17.4pt" to="396pt,53.4pt" strokeweight="2.25pt"/>
        </w:pict>
      </w:r>
      <w:r w:rsidRPr="00091995">
        <w:rPr>
          <w:rFonts w:ascii="Times New Roman" w:hAnsi="Times New Roman"/>
          <w:b w:val="0"/>
          <w:noProof/>
          <w:lang w:val="nl-NL"/>
        </w:rPr>
        <w:pict>
          <v:rect id="_x0000_s1595" style="position:absolute;left:0;text-align:left;margin-left:135pt;margin-top:8.4pt;width:270pt;height:54pt;z-index:-251697152">
            <v:textbox>
              <w:txbxContent>
                <w:p w:rsidR="00BF019F" w:rsidRPr="004902DA" w:rsidRDefault="00BF019F" w:rsidP="00BF019F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rect>
        </w:pict>
      </w:r>
      <w:r w:rsidRPr="00091995">
        <w:rPr>
          <w:rFonts w:ascii="Times New Roman" w:hAnsi="Times New Roman"/>
          <w:b w:val="0"/>
          <w:lang w:val="nl-NL"/>
        </w:rPr>
        <w:t xml:space="preserve">  </w:t>
      </w:r>
    </w:p>
    <w:p w:rsidR="00BF019F" w:rsidRPr="00091995" w:rsidRDefault="00BF019F" w:rsidP="00BF019F">
      <w:pPr>
        <w:jc w:val="center"/>
        <w:rPr>
          <w:rFonts w:ascii="Times New Roman" w:hAnsi="Times New Roman"/>
          <w:b w:val="0"/>
          <w:sz w:val="72"/>
          <w:szCs w:val="72"/>
          <w:lang w:val="nl-NL"/>
        </w:rPr>
      </w:pPr>
      <w:r w:rsidRPr="00091995">
        <w:rPr>
          <w:rFonts w:ascii="Times New Roman" w:hAnsi="Times New Roman"/>
          <w:b w:val="0"/>
          <w:sz w:val="72"/>
          <w:szCs w:val="72"/>
          <w:lang w:val="nl-NL"/>
        </w:rPr>
        <w:sym w:font="Webdings" w:char="F021"/>
      </w:r>
      <w:r w:rsidRPr="00091995">
        <w:rPr>
          <w:rFonts w:ascii="Times New Roman" w:hAnsi="Times New Roman"/>
          <w:b w:val="0"/>
          <w:sz w:val="72"/>
          <w:szCs w:val="72"/>
          <w:lang w:val="nl-NL"/>
        </w:rPr>
        <w:sym w:font="Webdings" w:char="F021"/>
      </w:r>
      <w:r w:rsidRPr="00091995">
        <w:rPr>
          <w:rFonts w:ascii="Times New Roman" w:hAnsi="Times New Roman"/>
          <w:b w:val="0"/>
          <w:sz w:val="72"/>
          <w:szCs w:val="72"/>
          <w:lang w:val="nl-NL"/>
        </w:rPr>
        <w:sym w:font="Webdings" w:char="F021"/>
      </w:r>
      <w:r w:rsidRPr="00091995">
        <w:rPr>
          <w:rFonts w:ascii="Times New Roman" w:hAnsi="Times New Roman"/>
          <w:b w:val="0"/>
          <w:sz w:val="72"/>
          <w:szCs w:val="72"/>
          <w:lang w:val="nl-NL"/>
        </w:rPr>
        <w:sym w:font="Webdings" w:char="F021"/>
      </w:r>
      <w:r w:rsidRPr="00091995">
        <w:rPr>
          <w:rFonts w:ascii="Times New Roman" w:hAnsi="Times New Roman"/>
          <w:b w:val="0"/>
          <w:sz w:val="72"/>
          <w:szCs w:val="72"/>
          <w:lang w:val="nl-NL"/>
        </w:rPr>
        <w:sym w:font="Webdings" w:char="F021"/>
      </w:r>
      <w:r w:rsidRPr="00091995">
        <w:rPr>
          <w:rFonts w:ascii="Times New Roman" w:hAnsi="Times New Roman"/>
          <w:b w:val="0"/>
          <w:sz w:val="72"/>
          <w:szCs w:val="72"/>
          <w:lang w:val="nl-NL"/>
        </w:rPr>
        <w:sym w:font="Webdings" w:char="F021"/>
      </w:r>
      <w:r w:rsidRPr="00091995">
        <w:rPr>
          <w:rFonts w:ascii="Times New Roman" w:hAnsi="Times New Roman"/>
          <w:b w:val="0"/>
          <w:sz w:val="72"/>
          <w:szCs w:val="72"/>
          <w:lang w:val="nl-NL"/>
        </w:rPr>
        <w:sym w:font="Webdings" w:char="F021"/>
      </w:r>
    </w:p>
    <w:p w:rsidR="00EB4176" w:rsidRPr="00091995" w:rsidRDefault="00EB4176" w:rsidP="008815EA">
      <w:pPr>
        <w:tabs>
          <w:tab w:val="center" w:pos="4536"/>
        </w:tabs>
        <w:ind w:left="360"/>
        <w:rPr>
          <w:rFonts w:ascii="Times New Roman" w:hAnsi="Times New Roman"/>
          <w:b w:val="0"/>
          <w:sz w:val="72"/>
          <w:szCs w:val="72"/>
          <w:lang w:val="nl-NL"/>
        </w:rPr>
      </w:pPr>
    </w:p>
    <w:p w:rsidR="008815EA" w:rsidRPr="00091995" w:rsidRDefault="008815EA" w:rsidP="008815EA">
      <w:pPr>
        <w:numPr>
          <w:ilvl w:val="0"/>
          <w:numId w:val="13"/>
        </w:numPr>
        <w:tabs>
          <w:tab w:val="center" w:pos="4536"/>
        </w:tabs>
        <w:rPr>
          <w:rFonts w:ascii="Times New Roman" w:hAnsi="Times New Roman"/>
          <w:b w:val="0"/>
          <w:sz w:val="72"/>
          <w:szCs w:val="72"/>
          <w:lang w:val="nl-NL"/>
        </w:rPr>
      </w:pPr>
    </w:p>
    <w:p w:rsidR="00EB4176" w:rsidRPr="00091995" w:rsidRDefault="00EB4176" w:rsidP="00BF019F">
      <w:pPr>
        <w:jc w:val="center"/>
        <w:rPr>
          <w:rFonts w:ascii="Times New Roman" w:hAnsi="Times New Roman"/>
          <w:b w:val="0"/>
          <w:lang w:val="nl-NL"/>
        </w:rPr>
      </w:pPr>
    </w:p>
    <w:p w:rsidR="00EB4176" w:rsidRPr="00091995" w:rsidRDefault="00EB4176" w:rsidP="00BF019F">
      <w:pPr>
        <w:jc w:val="center"/>
        <w:rPr>
          <w:rFonts w:ascii="Times New Roman" w:hAnsi="Times New Roman"/>
          <w:b w:val="0"/>
          <w:lang w:val="nl-N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765"/>
        <w:gridCol w:w="4765"/>
      </w:tblGrid>
      <w:tr w:rsidR="00692091" w:rsidRPr="00091995"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  <w:b w:val="0"/>
              </w:rPr>
            </w:pPr>
            <w:r w:rsidRPr="00091995">
              <w:rPr>
                <w:rFonts w:ascii="Times New Roman" w:hAnsi="Times New Roman"/>
                <w:b w:val="0"/>
              </w:rPr>
              <w:t>Phòng giáo dục-đào tạo thị xã Buôn Hồ</w:t>
            </w:r>
          </w:p>
        </w:tc>
        <w:tc>
          <w:tcPr>
            <w:tcW w:w="4765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Thứ ... ngày ... tháng ... năm 2010</w:t>
            </w:r>
          </w:p>
        </w:tc>
      </w:tr>
      <w:tr w:rsidR="00692091" w:rsidRPr="00091995"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  <w:b w:val="0"/>
              </w:rPr>
            </w:pPr>
            <w:r w:rsidRPr="00091995">
              <w:rPr>
                <w:rFonts w:ascii="Times New Roman" w:hAnsi="Times New Roman"/>
                <w:b w:val="0"/>
              </w:rPr>
              <w:t>Trường Tiểu học Võ Thị Sáu</w:t>
            </w:r>
          </w:p>
        </w:tc>
        <w:tc>
          <w:tcPr>
            <w:tcW w:w="4765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KIỂM TRA HỌC KỲ I</w:t>
            </w:r>
          </w:p>
        </w:tc>
      </w:tr>
      <w:tr w:rsidR="00692091" w:rsidRPr="00091995"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Họ và tên: ..........................................................</w:t>
            </w:r>
          </w:p>
        </w:tc>
        <w:tc>
          <w:tcPr>
            <w:tcW w:w="4765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MÔN: TOÁN</w:t>
            </w:r>
          </w:p>
        </w:tc>
      </w:tr>
      <w:tr w:rsidR="00692091" w:rsidRPr="00091995"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Lớp 1A...</w:t>
            </w:r>
          </w:p>
        </w:tc>
        <w:tc>
          <w:tcPr>
            <w:tcW w:w="4765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THỜI GIAN: 40 phút</w:t>
            </w:r>
          </w:p>
        </w:tc>
      </w:tr>
    </w:tbl>
    <w:p w:rsidR="00692091" w:rsidRPr="00091995" w:rsidRDefault="00692091" w:rsidP="00692091">
      <w:pPr>
        <w:rPr>
          <w:rFonts w:ascii="Times New Roman" w:hAnsi="Times New Roman"/>
        </w:rPr>
      </w:pPr>
    </w:p>
    <w:tbl>
      <w:tblPr>
        <w:tblStyle w:val="TableGrid"/>
        <w:tblW w:w="0" w:type="auto"/>
        <w:tblLook w:val="01E0"/>
      </w:tblPr>
      <w:tblGrid>
        <w:gridCol w:w="2808"/>
        <w:gridCol w:w="6660"/>
      </w:tblGrid>
      <w:tr w:rsidR="00692091" w:rsidRPr="00091995">
        <w:tc>
          <w:tcPr>
            <w:tcW w:w="2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2091" w:rsidRPr="00091995" w:rsidRDefault="00692091" w:rsidP="007D0865">
            <w:pPr>
              <w:jc w:val="center"/>
              <w:rPr>
                <w:rFonts w:ascii="Times New Roman" w:hAnsi="Times New Roman"/>
                <w:u w:val="single"/>
              </w:rPr>
            </w:pPr>
            <w:r w:rsidRPr="00091995">
              <w:rPr>
                <w:rFonts w:ascii="Times New Roman" w:hAnsi="Times New Roman"/>
                <w:u w:val="single"/>
              </w:rPr>
              <w:t>Điểm</w:t>
            </w:r>
          </w:p>
          <w:p w:rsidR="00692091" w:rsidRPr="00091995" w:rsidRDefault="00692091" w:rsidP="007D0865">
            <w:pPr>
              <w:jc w:val="center"/>
              <w:rPr>
                <w:rFonts w:ascii="Times New Roman" w:hAnsi="Times New Roman"/>
                <w:u w:val="single"/>
              </w:rPr>
            </w:pPr>
          </w:p>
          <w:p w:rsidR="00692091" w:rsidRPr="00091995" w:rsidRDefault="00692091" w:rsidP="007D0865">
            <w:pPr>
              <w:jc w:val="center"/>
              <w:rPr>
                <w:rFonts w:ascii="Times New Roman" w:hAnsi="Times New Roman"/>
                <w:u w:val="single"/>
              </w:rPr>
            </w:pPr>
          </w:p>
          <w:p w:rsidR="00692091" w:rsidRPr="00091995" w:rsidRDefault="00692091" w:rsidP="007D0865">
            <w:pPr>
              <w:jc w:val="center"/>
              <w:rPr>
                <w:rFonts w:ascii="Times New Roman" w:hAnsi="Times New Roman"/>
                <w:u w:val="single"/>
              </w:rPr>
            </w:pPr>
          </w:p>
          <w:p w:rsidR="00692091" w:rsidRPr="00091995" w:rsidRDefault="00692091" w:rsidP="007D0865">
            <w:pPr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091" w:rsidRPr="00091995" w:rsidRDefault="00692091" w:rsidP="007D0865">
            <w:pPr>
              <w:jc w:val="center"/>
              <w:rPr>
                <w:rFonts w:ascii="Times New Roman" w:hAnsi="Times New Roman"/>
                <w:u w:val="single"/>
              </w:rPr>
            </w:pPr>
            <w:r w:rsidRPr="00091995">
              <w:rPr>
                <w:rFonts w:ascii="Times New Roman" w:hAnsi="Times New Roman"/>
                <w:u w:val="single"/>
              </w:rPr>
              <w:t>Lời phê của giáo viên</w:t>
            </w:r>
          </w:p>
        </w:tc>
      </w:tr>
    </w:tbl>
    <w:p w:rsidR="00692091" w:rsidRPr="00091995" w:rsidRDefault="00692091" w:rsidP="00692091">
      <w:pPr>
        <w:spacing w:line="360" w:lineRule="auto"/>
        <w:rPr>
          <w:rFonts w:ascii="Times New Roman" w:hAnsi="Times New Roman"/>
        </w:rPr>
      </w:pPr>
    </w:p>
    <w:p w:rsidR="00692091" w:rsidRPr="00091995" w:rsidRDefault="00692091" w:rsidP="00692091">
      <w:pPr>
        <w:numPr>
          <w:ilvl w:val="0"/>
          <w:numId w:val="12"/>
        </w:numPr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</w:rPr>
        <w:t>Tính: (2 điểm)</w:t>
      </w:r>
    </w:p>
    <w:p w:rsidR="00692091" w:rsidRPr="00091995" w:rsidRDefault="00692091" w:rsidP="00692091">
      <w:pPr>
        <w:spacing w:line="360" w:lineRule="auto"/>
        <w:ind w:left="360"/>
        <w:rPr>
          <w:rFonts w:ascii="Times New Roman" w:hAnsi="Times New Roman"/>
        </w:rPr>
      </w:pPr>
      <w:r w:rsidRPr="00091995">
        <w:rPr>
          <w:rFonts w:ascii="Times New Roman" w:hAnsi="Times New Roman"/>
        </w:rPr>
        <w:t>a/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1376"/>
        <w:gridCol w:w="1376"/>
        <w:gridCol w:w="1376"/>
        <w:gridCol w:w="1376"/>
        <w:gridCol w:w="1342"/>
        <w:gridCol w:w="1342"/>
        <w:gridCol w:w="1342"/>
      </w:tblGrid>
      <w:tr w:rsidR="00692091" w:rsidRPr="00091995">
        <w:tc>
          <w:tcPr>
            <w:tcW w:w="1376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shape id="_x0000_s1597" type="#_x0000_t202" style="position:absolute;left:0;text-align:left;margin-left:8.1pt;margin-top:5.1pt;width:27pt;height:27pt;z-index:251621376" filled="f" stroked="f">
                  <v:textbox style="mso-next-textbox:#_x0000_s1597">
                    <w:txbxContent>
                      <w:p w:rsidR="00692091" w:rsidRPr="00A513FA" w:rsidRDefault="00692091" w:rsidP="00692091">
                        <w:r>
                          <w:t>+</w:t>
                        </w:r>
                      </w:p>
                    </w:txbxContent>
                  </v:textbox>
                </v:shape>
              </w:pict>
            </w:r>
            <w:r w:rsidRPr="00091995">
              <w:rPr>
                <w:rFonts w:ascii="Times New Roman" w:hAnsi="Times New Roman"/>
              </w:rPr>
              <w:t>4</w:t>
            </w:r>
          </w:p>
        </w:tc>
        <w:tc>
          <w:tcPr>
            <w:tcW w:w="1376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shape id="_x0000_s1610" type="#_x0000_t202" style="position:absolute;left:0;text-align:left;margin-left:8.6pt;margin-top:5.45pt;width:27pt;height:27pt;z-index:251634688;mso-position-horizontal-relative:text;mso-position-vertical-relative:text" filled="f" stroked="f">
                  <v:textbox style="mso-next-textbox:#_x0000_s1610">
                    <w:txbxContent>
                      <w:p w:rsidR="00692091" w:rsidRPr="00A513FA" w:rsidRDefault="00692091" w:rsidP="00692091">
                        <w:r>
                          <w:t>-</w:t>
                        </w:r>
                      </w:p>
                    </w:txbxContent>
                  </v:textbox>
                </v:shape>
              </w:pict>
            </w:r>
            <w:r w:rsidRPr="00091995">
              <w:rPr>
                <w:rFonts w:ascii="Times New Roman" w:hAnsi="Times New Roman"/>
              </w:rPr>
              <w:t>9</w:t>
            </w:r>
          </w:p>
        </w:tc>
        <w:tc>
          <w:tcPr>
            <w:tcW w:w="1376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shape id="_x0000_s1596" type="#_x0000_t202" style="position:absolute;left:0;text-align:left;margin-left:9.2pt;margin-top:5.55pt;width:27pt;height:27pt;z-index:251620352;mso-position-horizontal-relative:text;mso-position-vertical-relative:text" filled="f" stroked="f">
                  <v:textbox style="mso-next-textbox:#_x0000_s1596">
                    <w:txbxContent>
                      <w:p w:rsidR="00692091" w:rsidRPr="00A513FA" w:rsidRDefault="00692091" w:rsidP="00692091">
                        <w:r>
                          <w:t>+</w:t>
                        </w:r>
                      </w:p>
                    </w:txbxContent>
                  </v:textbox>
                </v:shape>
              </w:pict>
            </w:r>
            <w:r w:rsidRPr="00091995">
              <w:rPr>
                <w:rFonts w:ascii="Times New Roman" w:hAnsi="Times New Roman"/>
              </w:rPr>
              <w:t>5</w:t>
            </w:r>
          </w:p>
        </w:tc>
        <w:tc>
          <w:tcPr>
            <w:tcW w:w="1376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shape id="_x0000_s1606" type="#_x0000_t202" style="position:absolute;left:0;text-align:left;margin-left:9.55pt;margin-top:5.45pt;width:27pt;height:27pt;z-index:251630592;mso-position-horizontal-relative:text;mso-position-vertical-relative:text" filled="f" stroked="f">
                  <v:textbox style="mso-next-textbox:#_x0000_s1606">
                    <w:txbxContent>
                      <w:p w:rsidR="00692091" w:rsidRPr="00A513FA" w:rsidRDefault="00692091" w:rsidP="00692091">
                        <w:r>
                          <w:t>+</w:t>
                        </w:r>
                      </w:p>
                    </w:txbxContent>
                  </v:textbox>
                </v:shape>
              </w:pict>
            </w:r>
            <w:r w:rsidRPr="00091995">
              <w:rPr>
                <w:rFonts w:ascii="Times New Roman" w:hAnsi="Times New Roman"/>
              </w:rPr>
              <w:t>2</w:t>
            </w:r>
          </w:p>
        </w:tc>
        <w:tc>
          <w:tcPr>
            <w:tcW w:w="1342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shape id="_x0000_s1609" type="#_x0000_t202" style="position:absolute;left:0;text-align:left;margin-left:6.5pt;margin-top:4.8pt;width:27pt;height:27pt;z-index:251633664;mso-position-horizontal-relative:text;mso-position-vertical-relative:text" filled="f" stroked="f">
                  <v:textbox style="mso-next-textbox:#_x0000_s1609">
                    <w:txbxContent>
                      <w:p w:rsidR="00692091" w:rsidRPr="00A513FA" w:rsidRDefault="00692091" w:rsidP="00692091">
                        <w:r>
                          <w:t>-</w:t>
                        </w:r>
                      </w:p>
                    </w:txbxContent>
                  </v:textbox>
                </v:shape>
              </w:pict>
            </w:r>
            <w:r w:rsidRPr="00091995">
              <w:rPr>
                <w:rFonts w:ascii="Times New Roman" w:hAnsi="Times New Roman"/>
              </w:rPr>
              <w:t>10</w:t>
            </w:r>
          </w:p>
        </w:tc>
        <w:tc>
          <w:tcPr>
            <w:tcW w:w="1342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shape id="_x0000_s1608" type="#_x0000_t202" style="position:absolute;left:0;text-align:left;margin-left:8.7pt;margin-top:5.05pt;width:27pt;height:27pt;z-index:251632640;mso-position-horizontal-relative:text;mso-position-vertical-relative:text" filled="f" stroked="f">
                  <v:textbox style="mso-next-textbox:#_x0000_s1608">
                    <w:txbxContent>
                      <w:p w:rsidR="00692091" w:rsidRPr="00A513FA" w:rsidRDefault="00692091" w:rsidP="00692091">
                        <w:r>
                          <w:t>+</w:t>
                        </w:r>
                      </w:p>
                    </w:txbxContent>
                  </v:textbox>
                </v:shape>
              </w:pict>
            </w:r>
            <w:r w:rsidRPr="00091995">
              <w:rPr>
                <w:rFonts w:ascii="Times New Roman" w:hAnsi="Times New Roman"/>
              </w:rPr>
              <w:t>1</w:t>
            </w:r>
          </w:p>
        </w:tc>
        <w:tc>
          <w:tcPr>
            <w:tcW w:w="1342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shape id="_x0000_s1607" type="#_x0000_t202" style="position:absolute;left:0;text-align:left;margin-left:8.2pt;margin-top:5.3pt;width:27pt;height:27pt;z-index:251631616;mso-position-horizontal-relative:text;mso-position-vertical-relative:text" filled="f" stroked="f">
                  <v:textbox style="mso-next-textbox:#_x0000_s1607">
                    <w:txbxContent>
                      <w:p w:rsidR="00692091" w:rsidRPr="00A513FA" w:rsidRDefault="00692091" w:rsidP="00692091">
                        <w:r>
                          <w:t>+</w:t>
                        </w:r>
                      </w:p>
                    </w:txbxContent>
                  </v:textbox>
                </v:shape>
              </w:pict>
            </w:r>
            <w:r w:rsidRPr="00091995">
              <w:rPr>
                <w:rFonts w:ascii="Times New Roman" w:hAnsi="Times New Roman"/>
              </w:rPr>
              <w:t>10</w:t>
            </w:r>
          </w:p>
        </w:tc>
      </w:tr>
      <w:tr w:rsidR="00692091" w:rsidRPr="00091995">
        <w:tc>
          <w:tcPr>
            <w:tcW w:w="1376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lastRenderedPageBreak/>
              <w:pict>
                <v:line id="_x0000_s1598" style="position:absolute;left:0;text-align:left;z-index:251622400;mso-position-horizontal-relative:text;mso-position-vertical-relative:text" from="19.8pt,16.4pt" to="37.8pt,16.4pt"/>
              </w:pict>
            </w:r>
            <w:r w:rsidRPr="00091995">
              <w:rPr>
                <w:rFonts w:ascii="Times New Roman" w:hAnsi="Times New Roman"/>
              </w:rPr>
              <w:t>6</w:t>
            </w:r>
          </w:p>
        </w:tc>
        <w:tc>
          <w:tcPr>
            <w:tcW w:w="1376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line id="_x0000_s1599" style="position:absolute;left:0;text-align:left;z-index:251623424;mso-position-horizontal-relative:text;mso-position-vertical-relative:text" from="20.3pt,15.9pt" to="38.3pt,15.9pt"/>
              </w:pict>
            </w:r>
            <w:r w:rsidRPr="00091995">
              <w:rPr>
                <w:rFonts w:ascii="Times New Roman" w:hAnsi="Times New Roman"/>
              </w:rPr>
              <w:t>3</w:t>
            </w:r>
          </w:p>
        </w:tc>
        <w:tc>
          <w:tcPr>
            <w:tcW w:w="1376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line id="_x0000_s1601" style="position:absolute;left:0;text-align:left;z-index:251625472;mso-position-horizontal-relative:text;mso-position-vertical-relative:text" from="19.5pt,15.1pt" to="37.5pt,15.1pt"/>
              </w:pict>
            </w:r>
            <w:r w:rsidRPr="00091995">
              <w:rPr>
                <w:rFonts w:ascii="Times New Roman" w:hAnsi="Times New Roman"/>
              </w:rPr>
              <w:t>3</w:t>
            </w:r>
          </w:p>
        </w:tc>
        <w:tc>
          <w:tcPr>
            <w:tcW w:w="1376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line id="_x0000_s1602" style="position:absolute;left:0;text-align:left;z-index:251626496;mso-position-horizontal-relative:text;mso-position-vertical-relative:text" from="19.45pt,15.2pt" to="37.45pt,15.2pt"/>
              </w:pict>
            </w:r>
            <w:r w:rsidRPr="00091995">
              <w:rPr>
                <w:rFonts w:ascii="Times New Roman" w:hAnsi="Times New Roman"/>
              </w:rPr>
              <w:t>7</w:t>
            </w:r>
          </w:p>
        </w:tc>
        <w:tc>
          <w:tcPr>
            <w:tcW w:w="1342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line id="_x0000_s1603" style="position:absolute;left:0;text-align:left;z-index:251627520;mso-position-horizontal-relative:text;mso-position-vertical-relative:text" from="19.35pt,15.1pt" to="37.35pt,15.1pt"/>
              </w:pict>
            </w:r>
            <w:r w:rsidRPr="00091995">
              <w:rPr>
                <w:rFonts w:ascii="Times New Roman" w:hAnsi="Times New Roman"/>
              </w:rPr>
              <w:t xml:space="preserve">  8</w:t>
            </w:r>
          </w:p>
        </w:tc>
        <w:tc>
          <w:tcPr>
            <w:tcW w:w="1342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line id="_x0000_s1605" style="position:absolute;left:0;text-align:left;z-index:251629568;mso-position-horizontal-relative:text;mso-position-vertical-relative:text" from="19.25pt,15.2pt" to="37.25pt,15.2pt"/>
              </w:pict>
            </w:r>
            <w:r w:rsidRPr="00091995">
              <w:rPr>
                <w:rFonts w:ascii="Times New Roman" w:hAnsi="Times New Roman"/>
              </w:rPr>
              <w:t>8</w:t>
            </w:r>
          </w:p>
        </w:tc>
        <w:tc>
          <w:tcPr>
            <w:tcW w:w="1342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line id="_x0000_s1604" style="position:absolute;left:0;text-align:left;z-index:251628544;mso-position-horizontal-relative:text;mso-position-vertical-relative:text" from="19.1pt,14.25pt" to="37.1pt,14.25pt"/>
              </w:pict>
            </w:r>
            <w:r w:rsidRPr="00091995">
              <w:rPr>
                <w:rFonts w:ascii="Times New Roman" w:hAnsi="Times New Roman"/>
              </w:rPr>
              <w:t xml:space="preserve">  0</w:t>
            </w:r>
          </w:p>
        </w:tc>
      </w:tr>
      <w:tr w:rsidR="00692091" w:rsidRPr="00091995">
        <w:tc>
          <w:tcPr>
            <w:tcW w:w="1376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</w:t>
            </w:r>
          </w:p>
        </w:tc>
        <w:tc>
          <w:tcPr>
            <w:tcW w:w="1376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</w:t>
            </w:r>
          </w:p>
        </w:tc>
        <w:tc>
          <w:tcPr>
            <w:tcW w:w="1376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</w:t>
            </w:r>
          </w:p>
        </w:tc>
        <w:tc>
          <w:tcPr>
            <w:tcW w:w="1376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</w:t>
            </w:r>
          </w:p>
        </w:tc>
        <w:tc>
          <w:tcPr>
            <w:tcW w:w="1342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</w:t>
            </w:r>
          </w:p>
        </w:tc>
        <w:tc>
          <w:tcPr>
            <w:tcW w:w="1342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</w:t>
            </w:r>
          </w:p>
        </w:tc>
        <w:tc>
          <w:tcPr>
            <w:tcW w:w="1342" w:type="dxa"/>
            <w:vAlign w:val="center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</w:t>
            </w:r>
          </w:p>
        </w:tc>
      </w:tr>
    </w:tbl>
    <w:p w:rsidR="00692091" w:rsidRPr="00091995" w:rsidRDefault="00692091" w:rsidP="00692091">
      <w:pPr>
        <w:spacing w:line="360" w:lineRule="auto"/>
        <w:ind w:left="360"/>
        <w:rPr>
          <w:rFonts w:ascii="Times New Roman" w:hAnsi="Times New Roman"/>
        </w:rPr>
      </w:pPr>
      <w:r w:rsidRPr="00091995">
        <w:rPr>
          <w:rFonts w:ascii="Times New Roman" w:hAnsi="Times New Roman"/>
          <w:noProof/>
        </w:rPr>
        <w:pict>
          <v:line id="_x0000_s1600" style="position:absolute;left:0;text-align:left;z-index:251624448;mso-position-horizontal-relative:text;mso-position-vertical-relative:text" from="18pt,-25pt" to="36pt,-25pt"/>
        </w:pict>
      </w:r>
      <w:r w:rsidRPr="00091995">
        <w:rPr>
          <w:rFonts w:ascii="Times New Roman" w:hAnsi="Times New Roman"/>
        </w:rPr>
        <w:t>b/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176"/>
        <w:gridCol w:w="3177"/>
        <w:gridCol w:w="3177"/>
      </w:tblGrid>
      <w:tr w:rsidR="00692091" w:rsidRPr="00091995">
        <w:tc>
          <w:tcPr>
            <w:tcW w:w="3176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10 – 4 + 3 = …………………</w:t>
            </w:r>
          </w:p>
        </w:tc>
        <w:tc>
          <w:tcPr>
            <w:tcW w:w="3177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10 – 5 + 2 = …………………</w:t>
            </w:r>
          </w:p>
        </w:tc>
        <w:tc>
          <w:tcPr>
            <w:tcW w:w="3177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10 + 0 – 4 = …………………</w:t>
            </w:r>
          </w:p>
        </w:tc>
      </w:tr>
      <w:tr w:rsidR="00692091" w:rsidRPr="00091995">
        <w:tc>
          <w:tcPr>
            <w:tcW w:w="3176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6 + 2 – 3 = …………………..</w:t>
            </w:r>
          </w:p>
        </w:tc>
        <w:tc>
          <w:tcPr>
            <w:tcW w:w="3177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7 – 4 + 6 = …………………..</w:t>
            </w:r>
          </w:p>
        </w:tc>
        <w:tc>
          <w:tcPr>
            <w:tcW w:w="3177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8 – 3 + 3 = …………………..</w:t>
            </w:r>
          </w:p>
        </w:tc>
      </w:tr>
    </w:tbl>
    <w:p w:rsidR="00692091" w:rsidRPr="00091995" w:rsidRDefault="00692091" w:rsidP="00692091">
      <w:pPr>
        <w:spacing w:line="360" w:lineRule="auto"/>
        <w:ind w:left="360"/>
        <w:rPr>
          <w:rFonts w:ascii="Times New Roman" w:hAnsi="Times New Roman"/>
        </w:rPr>
      </w:pPr>
    </w:p>
    <w:p w:rsidR="00692091" w:rsidRPr="00091995" w:rsidRDefault="00692091" w:rsidP="00692091">
      <w:pPr>
        <w:numPr>
          <w:ilvl w:val="0"/>
          <w:numId w:val="12"/>
        </w:numPr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</w:rPr>
        <w:t>Số? (2 điểm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176"/>
        <w:gridCol w:w="3177"/>
        <w:gridCol w:w="3177"/>
      </w:tblGrid>
      <w:tr w:rsidR="00692091" w:rsidRPr="00091995">
        <w:tc>
          <w:tcPr>
            <w:tcW w:w="3176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9 = …….. + 4</w:t>
            </w:r>
          </w:p>
        </w:tc>
        <w:tc>
          <w:tcPr>
            <w:tcW w:w="3177" w:type="dxa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3 + …… &gt; 9 – 1</w:t>
            </w:r>
          </w:p>
        </w:tc>
        <w:tc>
          <w:tcPr>
            <w:tcW w:w="3177" w:type="dxa"/>
          </w:tcPr>
          <w:p w:rsidR="00692091" w:rsidRPr="00091995" w:rsidRDefault="00692091" w:rsidP="007D0865">
            <w:pPr>
              <w:spacing w:line="360" w:lineRule="auto"/>
              <w:jc w:val="right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3 + 6 &lt; 7 + ……</w:t>
            </w:r>
          </w:p>
        </w:tc>
      </w:tr>
      <w:tr w:rsidR="00692091" w:rsidRPr="00091995">
        <w:tc>
          <w:tcPr>
            <w:tcW w:w="3176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10 = 7 + ……</w:t>
            </w:r>
          </w:p>
        </w:tc>
        <w:tc>
          <w:tcPr>
            <w:tcW w:w="3177" w:type="dxa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10 – 4 &lt; 7 - ……</w:t>
            </w:r>
          </w:p>
        </w:tc>
        <w:tc>
          <w:tcPr>
            <w:tcW w:w="3177" w:type="dxa"/>
          </w:tcPr>
          <w:p w:rsidR="00692091" w:rsidRPr="00091995" w:rsidRDefault="00692091" w:rsidP="007D0865">
            <w:pPr>
              <w:spacing w:line="360" w:lineRule="auto"/>
              <w:jc w:val="right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.. – 5 &gt; 3 + 1</w:t>
            </w:r>
          </w:p>
        </w:tc>
      </w:tr>
      <w:tr w:rsidR="00692091" w:rsidRPr="00091995">
        <w:tc>
          <w:tcPr>
            <w:tcW w:w="3176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9 = 10 - …….</w:t>
            </w:r>
          </w:p>
        </w:tc>
        <w:tc>
          <w:tcPr>
            <w:tcW w:w="3177" w:type="dxa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 - 8 = 9 - 1</w:t>
            </w:r>
          </w:p>
        </w:tc>
        <w:tc>
          <w:tcPr>
            <w:tcW w:w="3177" w:type="dxa"/>
          </w:tcPr>
          <w:p w:rsidR="00692091" w:rsidRPr="00091995" w:rsidRDefault="00692091" w:rsidP="007D0865">
            <w:pPr>
              <w:spacing w:line="360" w:lineRule="auto"/>
              <w:jc w:val="right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10 - …… = 8 - 2</w:t>
            </w:r>
          </w:p>
        </w:tc>
      </w:tr>
    </w:tbl>
    <w:p w:rsidR="00692091" w:rsidRPr="00091995" w:rsidRDefault="00692091" w:rsidP="00692091">
      <w:pPr>
        <w:spacing w:line="360" w:lineRule="auto"/>
        <w:ind w:left="360"/>
        <w:rPr>
          <w:rFonts w:ascii="Times New Roman" w:hAnsi="Times New Roman"/>
        </w:rPr>
      </w:pPr>
    </w:p>
    <w:p w:rsidR="00692091" w:rsidRPr="00091995" w:rsidRDefault="00692091" w:rsidP="00692091">
      <w:pPr>
        <w:numPr>
          <w:ilvl w:val="0"/>
          <w:numId w:val="12"/>
        </w:numPr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</w:rPr>
        <w:t>Viết các số: 8; 1; 5; 4; 7; 2. (2 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940"/>
        <w:gridCol w:w="7356"/>
      </w:tblGrid>
      <w:tr w:rsidR="00692091" w:rsidRPr="00091995">
        <w:tc>
          <w:tcPr>
            <w:tcW w:w="3168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a/ Theo thứ tự từ bé đến lớn:</w:t>
            </w:r>
          </w:p>
        </w:tc>
        <w:tc>
          <w:tcPr>
            <w:tcW w:w="6300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……………………………………………………………..</w:t>
            </w:r>
          </w:p>
        </w:tc>
      </w:tr>
      <w:tr w:rsidR="00692091" w:rsidRPr="00091995">
        <w:tc>
          <w:tcPr>
            <w:tcW w:w="3168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b/ Theo thứ tự từ lớn đến bé:</w:t>
            </w:r>
          </w:p>
        </w:tc>
        <w:tc>
          <w:tcPr>
            <w:tcW w:w="6300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…………………………………………………………………..</w:t>
            </w:r>
          </w:p>
        </w:tc>
      </w:tr>
    </w:tbl>
    <w:p w:rsidR="00692091" w:rsidRPr="00091995" w:rsidRDefault="00692091" w:rsidP="00692091">
      <w:pPr>
        <w:spacing w:line="360" w:lineRule="auto"/>
        <w:ind w:left="360"/>
        <w:rPr>
          <w:rFonts w:ascii="Times New Roman" w:hAnsi="Times New Roman"/>
        </w:rPr>
      </w:pPr>
    </w:p>
    <w:p w:rsidR="00692091" w:rsidRPr="00091995" w:rsidRDefault="00692091" w:rsidP="00692091">
      <w:pPr>
        <w:numPr>
          <w:ilvl w:val="0"/>
          <w:numId w:val="12"/>
        </w:numPr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</w:rPr>
        <w:t>Viết phép tính thích hợp (2 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765"/>
        <w:gridCol w:w="4765"/>
      </w:tblGrid>
      <w:tr w:rsidR="00692091" w:rsidRPr="00091995"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group id="_x0000_s1611" style="position:absolute;margin-left:85.5pt;margin-top:-.35pt;width:58.5pt;height:36pt;z-index:251635712" coordorigin="3006,10674" coordsize="1170,720"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_x0000_s1612" type="#_x0000_t88" style="position:absolute;left:3006;top:10674;width:180;height:720"/>
                  <v:shape id="_x0000_s1613" type="#_x0000_t202" style="position:absolute;left:3096;top:10809;width:1080;height:540" filled="f" stroked="f">
                    <v:textbox style="mso-next-textbox:#_x0000_s1613">
                      <w:txbxContent>
                        <w:p w:rsidR="00692091" w:rsidRPr="00703F2E" w:rsidRDefault="00692091" w:rsidP="00692091">
                          <w:r>
                            <w:t>? lá cờ</w:t>
                          </w:r>
                        </w:p>
                      </w:txbxContent>
                    </v:textbox>
                  </v:shape>
                </v:group>
              </w:pict>
            </w:r>
            <w:r w:rsidRPr="00091995">
              <w:rPr>
                <w:rFonts w:ascii="Times New Roman" w:hAnsi="Times New Roman"/>
              </w:rPr>
              <w:t>Lan có: 6 lá cờ</w:t>
            </w:r>
          </w:p>
        </w:tc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Có: 9 quả cam</w:t>
            </w:r>
          </w:p>
        </w:tc>
      </w:tr>
      <w:tr w:rsidR="00692091" w:rsidRPr="00091995"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Hồng có: 4 lá cờ</w:t>
            </w:r>
          </w:p>
        </w:tc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Cho: 4 quả cam</w:t>
            </w:r>
          </w:p>
        </w:tc>
      </w:tr>
      <w:tr w:rsidR="00692091" w:rsidRPr="00091995"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Còn: ? quả cam</w:t>
            </w:r>
          </w:p>
        </w:tc>
      </w:tr>
      <w:tr w:rsidR="00692091" w:rsidRPr="00091995">
        <w:tc>
          <w:tcPr>
            <w:tcW w:w="4765" w:type="dxa"/>
          </w:tcPr>
          <w:tbl>
            <w:tblPr>
              <w:tblStyle w:val="TableGrid"/>
              <w:tblW w:w="0" w:type="auto"/>
              <w:tblLook w:val="01E0"/>
            </w:tblPr>
            <w:tblGrid>
              <w:gridCol w:w="906"/>
              <w:gridCol w:w="907"/>
              <w:gridCol w:w="907"/>
              <w:gridCol w:w="907"/>
              <w:gridCol w:w="907"/>
            </w:tblGrid>
            <w:tr w:rsidR="00692091" w:rsidRPr="00091995">
              <w:tc>
                <w:tcPr>
                  <w:tcW w:w="906" w:type="dxa"/>
                </w:tcPr>
                <w:p w:rsidR="00692091" w:rsidRPr="00091995" w:rsidRDefault="00692091" w:rsidP="007D0865">
                  <w:pPr>
                    <w:spacing w:line="36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907" w:type="dxa"/>
                </w:tcPr>
                <w:p w:rsidR="00692091" w:rsidRPr="00091995" w:rsidRDefault="00692091" w:rsidP="007D0865">
                  <w:pPr>
                    <w:spacing w:line="36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907" w:type="dxa"/>
                </w:tcPr>
                <w:p w:rsidR="00692091" w:rsidRPr="00091995" w:rsidRDefault="00692091" w:rsidP="007D0865">
                  <w:pPr>
                    <w:spacing w:line="36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907" w:type="dxa"/>
                </w:tcPr>
                <w:p w:rsidR="00692091" w:rsidRPr="00091995" w:rsidRDefault="00692091" w:rsidP="007D0865">
                  <w:pPr>
                    <w:spacing w:line="36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907" w:type="dxa"/>
                </w:tcPr>
                <w:p w:rsidR="00692091" w:rsidRPr="00091995" w:rsidRDefault="00692091" w:rsidP="007D0865">
                  <w:pPr>
                    <w:spacing w:line="36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4765" w:type="dxa"/>
          </w:tcPr>
          <w:tbl>
            <w:tblPr>
              <w:tblStyle w:val="TableGrid"/>
              <w:tblW w:w="0" w:type="auto"/>
              <w:tblLook w:val="01E0"/>
            </w:tblPr>
            <w:tblGrid>
              <w:gridCol w:w="906"/>
              <w:gridCol w:w="907"/>
              <w:gridCol w:w="907"/>
              <w:gridCol w:w="907"/>
              <w:gridCol w:w="907"/>
            </w:tblGrid>
            <w:tr w:rsidR="00692091" w:rsidRPr="00091995">
              <w:tc>
                <w:tcPr>
                  <w:tcW w:w="906" w:type="dxa"/>
                </w:tcPr>
                <w:p w:rsidR="00692091" w:rsidRPr="00091995" w:rsidRDefault="00692091" w:rsidP="007D0865">
                  <w:pPr>
                    <w:spacing w:line="36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907" w:type="dxa"/>
                </w:tcPr>
                <w:p w:rsidR="00692091" w:rsidRPr="00091995" w:rsidRDefault="00692091" w:rsidP="007D0865">
                  <w:pPr>
                    <w:spacing w:line="36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907" w:type="dxa"/>
                </w:tcPr>
                <w:p w:rsidR="00692091" w:rsidRPr="00091995" w:rsidRDefault="00692091" w:rsidP="007D0865">
                  <w:pPr>
                    <w:spacing w:line="36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907" w:type="dxa"/>
                </w:tcPr>
                <w:p w:rsidR="00692091" w:rsidRPr="00091995" w:rsidRDefault="00692091" w:rsidP="007D0865">
                  <w:pPr>
                    <w:spacing w:line="360" w:lineRule="auto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907" w:type="dxa"/>
                </w:tcPr>
                <w:p w:rsidR="00692091" w:rsidRPr="00091995" w:rsidRDefault="00692091" w:rsidP="007D0865">
                  <w:pPr>
                    <w:spacing w:line="360" w:lineRule="auto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</w:p>
        </w:tc>
      </w:tr>
    </w:tbl>
    <w:p w:rsidR="00692091" w:rsidRPr="00091995" w:rsidRDefault="00692091" w:rsidP="00692091">
      <w:pPr>
        <w:numPr>
          <w:ilvl w:val="0"/>
          <w:numId w:val="12"/>
        </w:numPr>
        <w:spacing w:line="360" w:lineRule="auto"/>
        <w:rPr>
          <w:rFonts w:ascii="Times New Roman" w:hAnsi="Times New Roman"/>
        </w:rPr>
      </w:pPr>
      <w:r w:rsidRPr="00091995">
        <w:rPr>
          <w:rFonts w:ascii="Times New Roman" w:hAnsi="Times New Roman"/>
        </w:rPr>
        <w:t>Trong hình dưới đây (2 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765"/>
        <w:gridCol w:w="4765"/>
      </w:tblGrid>
      <w:tr w:rsidR="00692091" w:rsidRPr="00091995"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pict>
                <v:group id="_x0000_s1614" style="position:absolute;margin-left:58.5pt;margin-top:6.55pt;width:108pt;height:1in;z-index:251636736" coordorigin="2196,13464" coordsize="2160,1440">
                  <v:shapetype id="_x0000_t127" coordsize="21600,21600" o:spt="127" path="m10800,l21600,21600,,21600xe">
                    <v:stroke joinstyle="miter"/>
                    <v:path gradientshapeok="t" o:connecttype="custom" o:connectlocs="10800,0;5400,10800;10800,21600;16200,10800" textboxrect="5400,10800,16200,21600"/>
                  </v:shapetype>
                  <v:shape id="_x0000_s1615" type="#_x0000_t127" style="position:absolute;left:2196;top:13464;width:2160;height:1440"/>
                  <v:line id="_x0000_s1616" style="position:absolute;flip:x" from="2916,13464" to="3276,14904"/>
                  <v:line id="_x0000_s1617" style="position:absolute" from="3276,13464" to="3816,14904"/>
                </v:group>
              </w:pict>
            </w:r>
            <w:r w:rsidRPr="00091995">
              <w:rPr>
                <w:rFonts w:ascii="Times New Roman" w:hAnsi="Times New Roman"/>
              </w:rPr>
              <w:t xml:space="preserve">a/ </w:t>
            </w:r>
          </w:p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</w:p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</w:p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  <w:noProof/>
              </w:rPr>
              <w:lastRenderedPageBreak/>
              <w:pict>
                <v:shape id="_x0000_s1620" type="#_x0000_t4" style="position:absolute;margin-left:100pt;margin-top:24.3pt;width:36pt;height:36pt;z-index:251639808;mso-position-horizontal-relative:text;mso-position-vertical-relative:text"/>
              </w:pict>
            </w:r>
            <w:r w:rsidRPr="00091995">
              <w:rPr>
                <w:rFonts w:ascii="Times New Roman" w:hAnsi="Times New Roman"/>
                <w:noProof/>
              </w:rPr>
              <w:pict>
                <v:rect id="_x0000_s1619" style="position:absolute;margin-left:99.9pt;margin-top:23.1pt;width:36pt;height:38.35pt;z-index:251638784;mso-position-horizontal-relative:text;mso-position-vertical-relative:text"/>
              </w:pict>
            </w:r>
            <w:r w:rsidRPr="00091995">
              <w:rPr>
                <w:rFonts w:ascii="Times New Roman" w:hAnsi="Times New Roman"/>
                <w:noProof/>
              </w:rPr>
              <w:pict>
                <v:shape id="_x0000_s1618" type="#_x0000_t4" style="position:absolute;margin-left:77.45pt;margin-top:5.1pt;width:80.3pt;height:74.35pt;z-index:251637760;mso-position-horizontal-relative:text;mso-position-vertical-relative:text"/>
              </w:pict>
            </w:r>
            <w:r w:rsidRPr="00091995">
              <w:rPr>
                <w:rFonts w:ascii="Times New Roman" w:hAnsi="Times New Roman"/>
              </w:rPr>
              <w:t xml:space="preserve">b/ </w:t>
            </w:r>
          </w:p>
        </w:tc>
      </w:tr>
      <w:tr w:rsidR="00692091" w:rsidRPr="00091995"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lastRenderedPageBreak/>
              <w:t>Có …… hình tam giác</w:t>
            </w:r>
          </w:p>
        </w:tc>
        <w:tc>
          <w:tcPr>
            <w:tcW w:w="4765" w:type="dxa"/>
          </w:tcPr>
          <w:p w:rsidR="00692091" w:rsidRPr="00091995" w:rsidRDefault="00692091" w:rsidP="007D0865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091995">
              <w:rPr>
                <w:rFonts w:ascii="Times New Roman" w:hAnsi="Times New Roman"/>
              </w:rPr>
              <w:t>Có …… hình vuông</w:t>
            </w:r>
          </w:p>
        </w:tc>
      </w:tr>
    </w:tbl>
    <w:p w:rsidR="00692091" w:rsidRPr="00091995" w:rsidRDefault="00692091" w:rsidP="008815EA">
      <w:pPr>
        <w:tabs>
          <w:tab w:val="center" w:pos="4536"/>
        </w:tabs>
        <w:rPr>
          <w:rFonts w:ascii="Times New Roman" w:hAnsi="Times New Roman"/>
        </w:rPr>
      </w:pPr>
    </w:p>
    <w:p w:rsidR="008815EA" w:rsidRPr="00091995" w:rsidRDefault="008815EA" w:rsidP="008815EA">
      <w:pPr>
        <w:tabs>
          <w:tab w:val="center" w:pos="4536"/>
        </w:tabs>
        <w:rPr>
          <w:rFonts w:ascii="Times New Roman" w:hAnsi="Times New Roman"/>
        </w:rPr>
      </w:pPr>
    </w:p>
    <w:p w:rsidR="008815EA" w:rsidRPr="00091995" w:rsidRDefault="008815EA" w:rsidP="008815EA">
      <w:pPr>
        <w:numPr>
          <w:ilvl w:val="0"/>
          <w:numId w:val="13"/>
        </w:numPr>
        <w:tabs>
          <w:tab w:val="center" w:pos="4536"/>
        </w:tabs>
        <w:rPr>
          <w:rFonts w:ascii="Times New Roman" w:hAnsi="Times New Roman"/>
        </w:rPr>
      </w:pPr>
    </w:p>
    <w:p w:rsidR="008815EA" w:rsidRPr="00091995" w:rsidRDefault="008815EA" w:rsidP="008815EA">
      <w:pPr>
        <w:tabs>
          <w:tab w:val="center" w:pos="4536"/>
        </w:tabs>
        <w:rPr>
          <w:rFonts w:ascii="Times New Roman" w:hAnsi="Times New Roman"/>
        </w:rPr>
      </w:pPr>
    </w:p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788"/>
        <w:gridCol w:w="4860"/>
      </w:tblGrid>
      <w:tr w:rsidR="00881A3E" w:rsidRPr="00091995">
        <w:tc>
          <w:tcPr>
            <w:tcW w:w="4788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Lớp: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..</w:t>
            </w:r>
          </w:p>
        </w:tc>
        <w:tc>
          <w:tcPr>
            <w:tcW w:w="4860" w:type="dxa"/>
            <w:vMerge w:val="restart"/>
          </w:tcPr>
          <w:p w:rsidR="00881A3E" w:rsidRPr="00091995" w:rsidRDefault="00881A3E" w:rsidP="00195B04">
            <w:pPr>
              <w:spacing w:before="100" w:beforeAutospacing="1" w:after="100" w:afterAutospacing="1"/>
              <w:jc w:val="center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Đề kiểm tra môn: Toán học kỳ I </w:t>
            </w:r>
          </w:p>
        </w:tc>
      </w:tr>
      <w:tr w:rsidR="00881A3E" w:rsidRPr="00091995">
        <w:tc>
          <w:tcPr>
            <w:tcW w:w="4788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Họ và tên: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.........................................................</w:t>
            </w:r>
          </w:p>
        </w:tc>
        <w:tc>
          <w:tcPr>
            <w:tcW w:w="4860" w:type="dxa"/>
            <w:vMerge/>
          </w:tcPr>
          <w:p w:rsidR="00881A3E" w:rsidRPr="00091995" w:rsidRDefault="00881A3E" w:rsidP="00195B04">
            <w:pPr>
              <w:spacing w:before="100" w:beforeAutospacing="1" w:after="100" w:afterAutospacing="1"/>
              <w:jc w:val="center"/>
              <w:rPr>
                <w:rFonts w:ascii="Times New Roman" w:hAnsi="Times New Roman"/>
                <w:lang w:val="nl-NL"/>
              </w:rPr>
            </w:pPr>
          </w:p>
        </w:tc>
      </w:tr>
    </w:tbl>
    <w:p w:rsidR="00881A3E" w:rsidRPr="00091995" w:rsidRDefault="00881A3E" w:rsidP="00881A3E">
      <w:pPr>
        <w:spacing w:before="100" w:beforeAutospacing="1" w:after="100" w:afterAutospacing="1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>B</w:t>
      </w:r>
      <w:r w:rsidRPr="00091995">
        <w:rPr>
          <w:rFonts w:ascii="Times New Roman" w:hAnsi="Times New Roman"/>
          <w:lang w:val="nl-NL"/>
        </w:rPr>
        <w:t>ài 1 : Điền số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1980"/>
        <w:gridCol w:w="1981"/>
        <w:gridCol w:w="1981"/>
        <w:gridCol w:w="1981"/>
        <w:gridCol w:w="1981"/>
      </w:tblGrid>
      <w:tr w:rsidR="00881A3E" w:rsidRPr="00091995">
        <w:tc>
          <w:tcPr>
            <w:tcW w:w="1980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5 +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  <w:r w:rsidRPr="00091995">
              <w:rPr>
                <w:rFonts w:ascii="Times New Roman" w:hAnsi="Times New Roman"/>
                <w:lang w:val="nl-NL"/>
              </w:rPr>
              <w:t xml:space="preserve"> = 9</w:t>
            </w:r>
          </w:p>
        </w:tc>
        <w:tc>
          <w:tcPr>
            <w:tcW w:w="198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  <w:r w:rsidRPr="00091995">
              <w:rPr>
                <w:rFonts w:ascii="Times New Roman" w:hAnsi="Times New Roman"/>
                <w:lang w:val="nl-NL"/>
              </w:rPr>
              <w:t xml:space="preserve"> – 6 = 3</w:t>
            </w:r>
          </w:p>
        </w:tc>
        <w:tc>
          <w:tcPr>
            <w:tcW w:w="198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5 +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  <w:r w:rsidRPr="00091995">
              <w:rPr>
                <w:rFonts w:ascii="Times New Roman" w:hAnsi="Times New Roman"/>
                <w:lang w:val="nl-NL"/>
              </w:rPr>
              <w:t xml:space="preserve"> = 8</w:t>
            </w:r>
          </w:p>
        </w:tc>
        <w:tc>
          <w:tcPr>
            <w:tcW w:w="198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  <w:r w:rsidRPr="00091995">
              <w:rPr>
                <w:rFonts w:ascii="Times New Roman" w:hAnsi="Times New Roman"/>
                <w:lang w:val="nl-NL"/>
              </w:rPr>
              <w:t xml:space="preserve"> + 2 = 7</w:t>
            </w:r>
          </w:p>
        </w:tc>
        <w:tc>
          <w:tcPr>
            <w:tcW w:w="198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6 + 3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</w:tr>
      <w:tr w:rsidR="00881A3E" w:rsidRPr="00091995">
        <w:tc>
          <w:tcPr>
            <w:tcW w:w="1980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  <w:r w:rsidRPr="00091995">
              <w:rPr>
                <w:rFonts w:ascii="Times New Roman" w:hAnsi="Times New Roman"/>
                <w:lang w:val="nl-NL"/>
              </w:rPr>
              <w:t xml:space="preserve"> + 7 = 8</w:t>
            </w:r>
          </w:p>
        </w:tc>
        <w:tc>
          <w:tcPr>
            <w:tcW w:w="198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9 -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  <w:r w:rsidRPr="00091995">
              <w:rPr>
                <w:rFonts w:ascii="Times New Roman" w:hAnsi="Times New Roman"/>
                <w:lang w:val="nl-NL"/>
              </w:rPr>
              <w:t xml:space="preserve"> = 5</w:t>
            </w:r>
          </w:p>
        </w:tc>
        <w:tc>
          <w:tcPr>
            <w:tcW w:w="198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  <w:r w:rsidRPr="00091995">
              <w:rPr>
                <w:rFonts w:ascii="Times New Roman" w:hAnsi="Times New Roman"/>
                <w:lang w:val="nl-NL"/>
              </w:rPr>
              <w:t xml:space="preserve"> + 5 = 7</w:t>
            </w:r>
          </w:p>
        </w:tc>
        <w:tc>
          <w:tcPr>
            <w:tcW w:w="198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1 +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  <w:r w:rsidRPr="00091995">
              <w:rPr>
                <w:rFonts w:ascii="Times New Roman" w:hAnsi="Times New Roman"/>
                <w:lang w:val="nl-NL"/>
              </w:rPr>
              <w:t xml:space="preserve"> = 6</w:t>
            </w:r>
          </w:p>
        </w:tc>
        <w:tc>
          <w:tcPr>
            <w:tcW w:w="198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9 – 5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</w:tr>
    </w:tbl>
    <w:p w:rsidR="00881A3E" w:rsidRPr="00091995" w:rsidRDefault="00881A3E" w:rsidP="00881A3E">
      <w:pPr>
        <w:spacing w:before="100" w:beforeAutospacing="1" w:after="100" w:afterAutospacing="1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>Bài 2 : Tính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1650"/>
        <w:gridCol w:w="1650"/>
        <w:gridCol w:w="1651"/>
        <w:gridCol w:w="1651"/>
        <w:gridCol w:w="1651"/>
        <w:gridCol w:w="1651"/>
      </w:tblGrid>
      <w:tr w:rsidR="00881A3E" w:rsidRPr="00091995">
        <w:tc>
          <w:tcPr>
            <w:tcW w:w="1650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9 – 1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0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7 + 2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9 – 4 =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9 – 7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9 – 5 =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8 – 7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</w:tr>
      <w:tr w:rsidR="00881A3E" w:rsidRPr="00091995">
        <w:tc>
          <w:tcPr>
            <w:tcW w:w="1650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6 + 2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0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9 – 0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8 – 3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8 – 6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7 – 3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9 – 8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</w:tr>
      <w:tr w:rsidR="00881A3E" w:rsidRPr="00091995">
        <w:tc>
          <w:tcPr>
            <w:tcW w:w="1650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7 + 1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0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0 + 9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2 + 3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5 – 3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6 – 2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  <w:tc>
          <w:tcPr>
            <w:tcW w:w="1651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 xml:space="preserve">6 – 5 = 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....</w:t>
            </w:r>
          </w:p>
        </w:tc>
      </w:tr>
    </w:tbl>
    <w:p w:rsidR="00881A3E" w:rsidRPr="00091995" w:rsidRDefault="00881A3E" w:rsidP="00881A3E">
      <w:pPr>
        <w:spacing w:before="100" w:beforeAutospacing="1" w:after="100" w:afterAutospacing="1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noProof/>
          <w:lang w:val="nl-NL"/>
        </w:rPr>
        <w:pict>
          <v:line id="_x0000_s1655" style="position:absolute;z-index:251656192;mso-position-horizontal-relative:text;mso-position-vertical-relative:text" from="318.6pt,22.05pt" to="345.6pt,22.05pt">
            <v:stroke endarrow="block"/>
          </v:line>
        </w:pict>
      </w:r>
      <w:r w:rsidRPr="00091995">
        <w:rPr>
          <w:rFonts w:ascii="Times New Roman" w:hAnsi="Times New Roman"/>
          <w:noProof/>
          <w:lang w:val="nl-NL"/>
        </w:rPr>
        <w:pict>
          <v:group id="_x0000_s1621" style="position:absolute;margin-left:34.35pt;margin-top:35.55pt;width:410.25pt;height:27pt;z-index:251640832;mso-position-horizontal-relative:text;mso-position-vertical-relative:text" coordorigin="1670,4897" coordsize="8205,540">
            <v:oval id="_x0000_s1622" style="position:absolute;left:1670;top:4897;width:540;height:540">
              <v:textbox>
                <w:txbxContent>
                  <w:p w:rsidR="00881A3E" w:rsidRPr="00EF36D8" w:rsidRDefault="00881A3E" w:rsidP="00881A3E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oval>
            <v:oval id="_x0000_s1623" style="position:absolute;left:2765;top:4897;width:540;height:540">
              <v:textbox>
                <w:txbxContent>
                  <w:p w:rsidR="00881A3E" w:rsidRPr="00EF36D8" w:rsidRDefault="00881A3E" w:rsidP="00881A3E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oval>
            <v:oval id="_x0000_s1624" style="position:absolute;left:3860;top:4897;width:540;height:540">
              <v:textbox>
                <w:txbxContent>
                  <w:p w:rsidR="00881A3E" w:rsidRPr="00EF36D8" w:rsidRDefault="00881A3E" w:rsidP="00881A3E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oval>
            <v:oval id="_x0000_s1625" style="position:absolute;left:4940;top:4897;width:540;height:540">
              <v:textbox>
                <w:txbxContent>
                  <w:p w:rsidR="00881A3E" w:rsidRPr="00EF36D8" w:rsidRDefault="00881A3E" w:rsidP="00881A3E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oval>
            <v:oval id="_x0000_s1626" style="position:absolute;left:6035;top:4897;width:540;height:540">
              <v:textbox>
                <w:txbxContent>
                  <w:p w:rsidR="00881A3E" w:rsidRPr="00EF36D8" w:rsidRDefault="00881A3E" w:rsidP="00881A3E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oval>
            <v:oval id="_x0000_s1627" style="position:absolute;left:7145;top:4897;width:540;height:540">
              <v:textbox>
                <w:txbxContent>
                  <w:p w:rsidR="00881A3E" w:rsidRPr="00EF36D8" w:rsidRDefault="00881A3E" w:rsidP="00881A3E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oval>
            <v:oval id="_x0000_s1628" style="position:absolute;left:8240;top:4897;width:540;height:540">
              <v:textbox>
                <w:txbxContent>
                  <w:p w:rsidR="00881A3E" w:rsidRPr="00EF36D8" w:rsidRDefault="00881A3E" w:rsidP="00881A3E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oval>
            <v:oval id="_x0000_s1629" style="position:absolute;left:9335;top:4897;width:540;height:540">
              <v:textbox>
                <w:txbxContent>
                  <w:p w:rsidR="00881A3E" w:rsidRPr="00EF36D8" w:rsidRDefault="00881A3E" w:rsidP="00881A3E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oval>
            <v:line id="_x0000_s1630" style="position:absolute" from="2225,5152" to="2765,5152">
              <v:stroke endarrow="block"/>
            </v:line>
            <v:line id="_x0000_s1631" style="position:absolute" from="3305,5152" to="3845,5152">
              <v:stroke endarrow="block"/>
            </v:line>
            <v:line id="_x0000_s1632" style="position:absolute" from="4400,5152" to="4940,5152">
              <v:stroke endarrow="block"/>
            </v:line>
            <v:line id="_x0000_s1633" style="position:absolute" from="5480,5137" to="6020,5137">
              <v:stroke endarrow="block"/>
            </v:line>
            <v:line id="_x0000_s1634" style="position:absolute" from="6590,5137" to="7130,5137">
              <v:stroke endarrow="block"/>
            </v:line>
            <v:line id="_x0000_s1635" style="position:absolute" from="7700,5137" to="8240,5137">
              <v:stroke endarrow="block"/>
            </v:line>
            <v:line id="_x0000_s1636" style="position:absolute" from="8795,5152" to="9335,5152">
              <v:stroke endarrow="block"/>
            </v:line>
          </v:group>
        </w:pict>
      </w:r>
      <w:r w:rsidRPr="00091995">
        <w:rPr>
          <w:rFonts w:ascii="Times New Roman" w:hAnsi="Times New Roman"/>
          <w:lang w:val="nl-NL"/>
        </w:rPr>
        <w:t xml:space="preserve">Bài 3 : Viết các số </w:t>
      </w:r>
      <w:r w:rsidRPr="00091995">
        <w:rPr>
          <w:rFonts w:ascii="Times New Roman" w:hAnsi="Times New Roman"/>
          <w:b w:val="0"/>
          <w:lang w:val="nl-NL"/>
        </w:rPr>
        <w:t>6, 5, 0, 2, 10, 7, 4, 3</w:t>
      </w:r>
      <w:r w:rsidRPr="00091995">
        <w:rPr>
          <w:rFonts w:ascii="Times New Roman" w:hAnsi="Times New Roman"/>
          <w:lang w:val="nl-NL"/>
        </w:rPr>
        <w:t xml:space="preserve"> theo thứ tự từ bé          lớn.</w:t>
      </w:r>
    </w:p>
    <w:p w:rsidR="00881A3E" w:rsidRPr="00091995" w:rsidRDefault="00881A3E" w:rsidP="00881A3E">
      <w:pPr>
        <w:spacing w:before="100" w:beforeAutospacing="1" w:after="100" w:afterAutospacing="1"/>
        <w:rPr>
          <w:rFonts w:ascii="Times New Roman" w:hAnsi="Times New Roman"/>
          <w:lang w:val="nl-NL"/>
        </w:rPr>
      </w:pPr>
    </w:p>
    <w:p w:rsidR="00881A3E" w:rsidRPr="00091995" w:rsidRDefault="00881A3E" w:rsidP="00881A3E">
      <w:pPr>
        <w:spacing w:before="100" w:beforeAutospacing="1" w:after="100" w:afterAutospacing="1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>Bài 4 : Đúng ghi “</w:t>
      </w:r>
      <w:r w:rsidRPr="00091995">
        <w:rPr>
          <w:rFonts w:ascii="Times New Roman" w:hAnsi="Times New Roman"/>
          <w:b w:val="0"/>
          <w:lang w:val="nl-NL"/>
        </w:rPr>
        <w:t>đ</w:t>
      </w:r>
      <w:r w:rsidRPr="00091995">
        <w:rPr>
          <w:rFonts w:ascii="Times New Roman" w:hAnsi="Times New Roman"/>
          <w:lang w:val="nl-NL"/>
        </w:rPr>
        <w:t>”, sai ghi “</w:t>
      </w:r>
      <w:r w:rsidRPr="00091995">
        <w:rPr>
          <w:rFonts w:ascii="Times New Roman" w:hAnsi="Times New Roman"/>
          <w:b w:val="0"/>
          <w:lang w:val="nl-NL"/>
        </w:rPr>
        <w:t>s</w:t>
      </w:r>
      <w:r w:rsidRPr="00091995">
        <w:rPr>
          <w:rFonts w:ascii="Times New Roman" w:hAnsi="Times New Roman"/>
          <w:lang w:val="nl-NL"/>
        </w:rPr>
        <w:t>” vào ô trống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476"/>
        <w:gridCol w:w="2476"/>
        <w:gridCol w:w="2476"/>
        <w:gridCol w:w="2476"/>
      </w:tblGrid>
      <w:tr w:rsidR="00881A3E" w:rsidRPr="00091995">
        <w:trPr>
          <w:trHeight w:val="553"/>
        </w:trPr>
        <w:tc>
          <w:tcPr>
            <w:tcW w:w="2476" w:type="dxa"/>
            <w:vAlign w:val="center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noProof/>
                <w:lang w:val="nl-NL"/>
              </w:rPr>
              <w:pict>
                <v:rect id="_x0000_s1637" style="position:absolute;margin-left:36pt;margin-top:1.5pt;width:18pt;height:18pt;z-index:251641856">
                  <v:textbox>
                    <w:txbxContent>
                      <w:p w:rsidR="00881A3E" w:rsidRPr="00EF36D8" w:rsidRDefault="00881A3E" w:rsidP="00881A3E">
                        <w:pPr>
                          <w:rPr>
                            <w:rFonts w:ascii="Times New Roman" w:hAnsi="Times New Roman"/>
                            <w:lang w:val="nl-NL"/>
                          </w:rPr>
                        </w:pPr>
                      </w:p>
                    </w:txbxContent>
                  </v:textbox>
                </v:rect>
              </w:pict>
            </w:r>
            <w:r w:rsidRPr="00091995">
              <w:rPr>
                <w:rFonts w:ascii="Times New Roman" w:hAnsi="Times New Roman"/>
                <w:lang w:val="nl-NL"/>
              </w:rPr>
              <w:t>6 &gt; 0</w:t>
            </w:r>
          </w:p>
        </w:tc>
        <w:tc>
          <w:tcPr>
            <w:tcW w:w="2476" w:type="dxa"/>
            <w:vAlign w:val="center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noProof/>
                <w:lang w:val="nl-NL"/>
              </w:rPr>
              <w:pict>
                <v:rect id="_x0000_s1639" style="position:absolute;margin-left:56.2pt;margin-top:1.5pt;width:18pt;height:18pt;z-index:251643904;mso-position-horizontal-relative:text;mso-position-vertical-relative:text">
                  <v:textbox>
                    <w:txbxContent>
                      <w:p w:rsidR="00881A3E" w:rsidRPr="00EF36D8" w:rsidRDefault="00881A3E" w:rsidP="00881A3E">
                        <w:pPr>
                          <w:rPr>
                            <w:rFonts w:ascii="Times New Roman" w:hAnsi="Times New Roman"/>
                            <w:lang w:val="nl-NL"/>
                          </w:rPr>
                        </w:pPr>
                      </w:p>
                    </w:txbxContent>
                  </v:textbox>
                </v:rect>
              </w:pict>
            </w:r>
            <w:r w:rsidRPr="00091995">
              <w:rPr>
                <w:rFonts w:ascii="Times New Roman" w:hAnsi="Times New Roman"/>
                <w:lang w:val="nl-NL"/>
              </w:rPr>
              <w:t xml:space="preserve">2 &lt; 3 &lt; 4 </w:t>
            </w:r>
          </w:p>
        </w:tc>
        <w:tc>
          <w:tcPr>
            <w:tcW w:w="2476" w:type="dxa"/>
            <w:vAlign w:val="center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noProof/>
                <w:lang w:val="nl-NL"/>
              </w:rPr>
              <w:pict>
                <v:rect id="_x0000_s1640" style="position:absolute;margin-left:58.4pt;margin-top:1.5pt;width:18pt;height:18pt;z-index:251644928;mso-position-horizontal-relative:text;mso-position-vertical-relative:text">
                  <v:textbox>
                    <w:txbxContent>
                      <w:p w:rsidR="00881A3E" w:rsidRPr="00EF36D8" w:rsidRDefault="00881A3E" w:rsidP="00881A3E">
                        <w:pPr>
                          <w:rPr>
                            <w:rFonts w:ascii="Times New Roman" w:hAnsi="Times New Roman"/>
                            <w:lang w:val="nl-NL"/>
                          </w:rPr>
                        </w:pPr>
                      </w:p>
                    </w:txbxContent>
                  </v:textbox>
                </v:rect>
              </w:pict>
            </w:r>
            <w:r w:rsidRPr="00091995">
              <w:rPr>
                <w:rFonts w:ascii="Times New Roman" w:hAnsi="Times New Roman"/>
                <w:lang w:val="nl-NL"/>
              </w:rPr>
              <w:t xml:space="preserve">2 + 3 &gt; 5 </w:t>
            </w:r>
          </w:p>
        </w:tc>
        <w:tc>
          <w:tcPr>
            <w:tcW w:w="2476" w:type="dxa"/>
            <w:vAlign w:val="center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noProof/>
                <w:lang w:val="nl-NL"/>
              </w:rPr>
              <w:pict>
                <v:rect id="_x0000_s1643" style="position:absolute;margin-left:33.6pt;margin-top:1.5pt;width:18pt;height:18pt;z-index:251648000;mso-position-horizontal-relative:text;mso-position-vertical-relative:text">
                  <v:textbox>
                    <w:txbxContent>
                      <w:p w:rsidR="00881A3E" w:rsidRPr="00EF36D8" w:rsidRDefault="00881A3E" w:rsidP="00881A3E">
                        <w:pPr>
                          <w:rPr>
                            <w:rFonts w:ascii="Times New Roman" w:hAnsi="Times New Roman"/>
                            <w:lang w:val="nl-NL"/>
                          </w:rPr>
                        </w:pPr>
                      </w:p>
                    </w:txbxContent>
                  </v:textbox>
                </v:rect>
              </w:pict>
            </w:r>
            <w:r w:rsidRPr="00091995">
              <w:rPr>
                <w:rFonts w:ascii="Times New Roman" w:hAnsi="Times New Roman"/>
                <w:lang w:val="nl-NL"/>
              </w:rPr>
              <w:t xml:space="preserve">7 = 7 </w:t>
            </w:r>
          </w:p>
        </w:tc>
      </w:tr>
      <w:tr w:rsidR="00881A3E" w:rsidRPr="00091995"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noProof/>
                <w:lang w:val="nl-NL"/>
              </w:rPr>
              <w:pict>
                <v:rect id="_x0000_s1638" style="position:absolute;margin-left:36pt;margin-top:.85pt;width:18pt;height:18pt;z-index:251642880;mso-position-horizontal-relative:text;mso-position-vertical-relative:text">
                  <v:textbox>
                    <w:txbxContent>
                      <w:p w:rsidR="00881A3E" w:rsidRPr="00EF36D8" w:rsidRDefault="00881A3E" w:rsidP="00881A3E">
                        <w:pPr>
                          <w:rPr>
                            <w:rFonts w:ascii="Times New Roman" w:hAnsi="Times New Roman"/>
                            <w:lang w:val="nl-NL"/>
                          </w:rPr>
                        </w:pPr>
                      </w:p>
                    </w:txbxContent>
                  </v:textbox>
                </v:rect>
              </w:pict>
            </w:r>
            <w:r w:rsidRPr="00091995">
              <w:rPr>
                <w:rFonts w:ascii="Times New Roman" w:hAnsi="Times New Roman"/>
                <w:lang w:val="nl-NL"/>
              </w:rPr>
              <w:t xml:space="preserve">3 &lt; 9 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noProof/>
                <w:lang w:val="nl-NL"/>
              </w:rPr>
              <w:pict>
                <v:rect id="_x0000_s1641" style="position:absolute;margin-left:56.2pt;margin-top:.85pt;width:18pt;height:18pt;z-index:251645952;mso-position-horizontal-relative:text;mso-position-vertical-relative:text">
                  <v:textbox>
                    <w:txbxContent>
                      <w:p w:rsidR="00881A3E" w:rsidRPr="00EF36D8" w:rsidRDefault="00881A3E" w:rsidP="00881A3E">
                        <w:pPr>
                          <w:rPr>
                            <w:rFonts w:ascii="Times New Roman" w:hAnsi="Times New Roman"/>
                            <w:lang w:val="nl-NL"/>
                          </w:rPr>
                        </w:pPr>
                      </w:p>
                    </w:txbxContent>
                  </v:textbox>
                </v:rect>
              </w:pict>
            </w:r>
            <w:r w:rsidRPr="00091995">
              <w:rPr>
                <w:rFonts w:ascii="Times New Roman" w:hAnsi="Times New Roman"/>
                <w:lang w:val="nl-NL"/>
              </w:rPr>
              <w:t>4 &gt; 7 &gt; 8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noProof/>
                <w:lang w:val="nl-NL"/>
              </w:rPr>
              <w:pict>
                <v:rect id="_x0000_s1642" style="position:absolute;margin-left:58.4pt;margin-top:.85pt;width:18pt;height:18pt;z-index:251646976;mso-position-horizontal-relative:text;mso-position-vertical-relative:text">
                  <v:textbox>
                    <w:txbxContent>
                      <w:p w:rsidR="00881A3E" w:rsidRPr="00EF36D8" w:rsidRDefault="00881A3E" w:rsidP="00881A3E">
                        <w:pPr>
                          <w:rPr>
                            <w:rFonts w:ascii="Times New Roman" w:hAnsi="Times New Roman"/>
                            <w:lang w:val="nl-NL"/>
                          </w:rPr>
                        </w:pPr>
                      </w:p>
                    </w:txbxContent>
                  </v:textbox>
                </v:rect>
              </w:pict>
            </w:r>
            <w:r w:rsidRPr="00091995">
              <w:rPr>
                <w:rFonts w:ascii="Times New Roman" w:hAnsi="Times New Roman"/>
                <w:lang w:val="nl-NL"/>
              </w:rPr>
              <w:t xml:space="preserve">5 + 0 = 5 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noProof/>
                <w:lang w:val="nl-NL"/>
              </w:rPr>
              <w:pict>
                <v:rect id="_x0000_s1644" style="position:absolute;margin-left:33.6pt;margin-top:.85pt;width:18pt;height:18pt;z-index:251649024;mso-position-horizontal-relative:text;mso-position-vertical-relative:text">
                  <v:textbox>
                    <w:txbxContent>
                      <w:p w:rsidR="00881A3E" w:rsidRPr="00EF36D8" w:rsidRDefault="00881A3E" w:rsidP="00881A3E">
                        <w:pPr>
                          <w:rPr>
                            <w:rFonts w:ascii="Times New Roman" w:hAnsi="Times New Roman"/>
                            <w:lang w:val="nl-NL"/>
                          </w:rPr>
                        </w:pPr>
                      </w:p>
                    </w:txbxContent>
                  </v:textbox>
                </v:rect>
              </w:pict>
            </w:r>
            <w:r w:rsidRPr="00091995">
              <w:rPr>
                <w:rFonts w:ascii="Times New Roman" w:hAnsi="Times New Roman"/>
                <w:lang w:val="nl-NL"/>
              </w:rPr>
              <w:t>3 &lt; 1</w:t>
            </w:r>
          </w:p>
        </w:tc>
      </w:tr>
    </w:tbl>
    <w:p w:rsidR="00881A3E" w:rsidRPr="00091995" w:rsidRDefault="00881A3E" w:rsidP="00881A3E">
      <w:pPr>
        <w:spacing w:before="100" w:beforeAutospacing="1" w:after="100" w:afterAutospacing="1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noProof/>
          <w:lang w:val="nl-NL"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646" type="#_x0000_t176" style="position:absolute;margin-left:238.8pt;margin-top:42.45pt;width:207pt;height:54pt;z-index:251651072;mso-position-horizontal-relative:text;mso-position-vertical-relative:text" filled="f">
            <v:textbox>
              <w:txbxContent>
                <w:p w:rsidR="00881A3E" w:rsidRPr="00EF36D8" w:rsidRDefault="00881A3E" w:rsidP="00881A3E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091995">
        <w:rPr>
          <w:rFonts w:ascii="Times New Roman" w:hAnsi="Times New Roman"/>
          <w:lang w:val="nl-NL"/>
        </w:rPr>
        <w:t>Bài 5 : Viết phép tính thích hợp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88"/>
        <w:gridCol w:w="360"/>
        <w:gridCol w:w="324"/>
        <w:gridCol w:w="36"/>
        <w:gridCol w:w="360"/>
        <w:gridCol w:w="288"/>
        <w:gridCol w:w="72"/>
        <w:gridCol w:w="360"/>
        <w:gridCol w:w="252"/>
        <w:gridCol w:w="22"/>
        <w:gridCol w:w="626"/>
        <w:gridCol w:w="36"/>
        <w:gridCol w:w="684"/>
        <w:gridCol w:w="417"/>
        <w:gridCol w:w="825"/>
        <w:gridCol w:w="378"/>
        <w:gridCol w:w="447"/>
        <w:gridCol w:w="237"/>
        <w:gridCol w:w="588"/>
        <w:gridCol w:w="96"/>
        <w:gridCol w:w="684"/>
        <w:gridCol w:w="46"/>
        <w:gridCol w:w="638"/>
        <w:gridCol w:w="188"/>
        <w:gridCol w:w="496"/>
        <w:gridCol w:w="330"/>
        <w:gridCol w:w="826"/>
      </w:tblGrid>
      <w:tr w:rsidR="00881A3E" w:rsidRPr="00091995">
        <w:tc>
          <w:tcPr>
            <w:tcW w:w="648" w:type="dxa"/>
            <w:gridSpan w:val="2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noProof/>
                <w:lang w:val="nl-NL"/>
              </w:rPr>
            </w:pPr>
            <w:r w:rsidRPr="00091995">
              <w:rPr>
                <w:rFonts w:ascii="Times New Roman" w:hAnsi="Times New Roman"/>
                <w:noProof/>
                <w:lang w:val="nl-NL"/>
              </w:rPr>
              <w:pict>
                <v:shape id="_x0000_s1645" type="#_x0000_t176" style="position:absolute;margin-left:-7.5pt;margin-top:.4pt;width:207pt;height:52.6pt;z-index:251650048" filled="f">
                  <v:textbox>
                    <w:txbxContent>
                      <w:p w:rsidR="00881A3E" w:rsidRPr="00EF36D8" w:rsidRDefault="00881A3E" w:rsidP="00881A3E">
                        <w:pPr>
                          <w:rPr>
                            <w:rFonts w:ascii="Times New Roman" w:hAnsi="Times New Roman"/>
                            <w:lang w:val="nl-NL"/>
                          </w:rPr>
                        </w:pPr>
                      </w:p>
                    </w:txbxContent>
                  </v:textbox>
                </v:shape>
              </w:pict>
            </w:r>
            <w:r w:rsidRPr="00091995">
              <w:rPr>
                <w:rFonts w:ascii="Times New Roman" w:hAnsi="Times New Roman"/>
                <w:sz w:val="46"/>
                <w:lang w:val="nl-NL"/>
              </w:rPr>
              <w:sym w:font="Wingdings 2" w:char="F0F3"/>
            </w:r>
          </w:p>
        </w:tc>
        <w:tc>
          <w:tcPr>
            <w:tcW w:w="720" w:type="dxa"/>
            <w:gridSpan w:val="3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noProof/>
                <w:lang w:val="nl-NL"/>
              </w:rPr>
            </w:pPr>
            <w:r w:rsidRPr="00091995">
              <w:rPr>
                <w:rFonts w:ascii="Times New Roman" w:hAnsi="Times New Roman"/>
                <w:sz w:val="46"/>
                <w:lang w:val="nl-NL"/>
              </w:rPr>
              <w:sym w:font="Wingdings 2" w:char="F0F3"/>
            </w:r>
          </w:p>
        </w:tc>
        <w:tc>
          <w:tcPr>
            <w:tcW w:w="720" w:type="dxa"/>
            <w:gridSpan w:val="3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noProof/>
                <w:lang w:val="nl-NL"/>
              </w:rPr>
            </w:pPr>
            <w:r w:rsidRPr="00091995">
              <w:rPr>
                <w:rFonts w:ascii="Times New Roman" w:hAnsi="Times New Roman"/>
                <w:sz w:val="46"/>
                <w:lang w:val="nl-NL"/>
              </w:rPr>
              <w:sym w:font="Wingdings 2" w:char="F0F3"/>
            </w:r>
          </w:p>
        </w:tc>
        <w:tc>
          <w:tcPr>
            <w:tcW w:w="900" w:type="dxa"/>
            <w:gridSpan w:val="3"/>
            <w:tcBorders>
              <w:righ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noProof/>
                <w:lang w:val="nl-NL"/>
              </w:rPr>
            </w:pPr>
            <w:r w:rsidRPr="00091995">
              <w:rPr>
                <w:rFonts w:ascii="Times New Roman" w:hAnsi="Times New Roman"/>
                <w:sz w:val="46"/>
                <w:lang w:val="nl-NL"/>
              </w:rPr>
              <w:sym w:font="Wingdings 2" w:char="F0F3"/>
            </w:r>
          </w:p>
        </w:tc>
        <w:tc>
          <w:tcPr>
            <w:tcW w:w="1137" w:type="dxa"/>
            <w:gridSpan w:val="3"/>
            <w:vMerge w:val="restart"/>
            <w:tcBorders>
              <w:left w:val="single" w:sz="4" w:space="0" w:color="auto"/>
            </w:tcBorders>
            <w:vAlign w:val="center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sz w:val="46"/>
                <w:lang w:val="nl-NL"/>
              </w:rPr>
              <w:sym w:font="Wingdings 2" w:char="F0F3"/>
            </w:r>
          </w:p>
        </w:tc>
        <w:tc>
          <w:tcPr>
            <w:tcW w:w="825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5" w:type="dxa"/>
            <w:gridSpan w:val="2"/>
            <w:vAlign w:val="bottom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sz w:val="52"/>
                <w:lang w:val="nl-NL"/>
              </w:rPr>
              <w:sym w:font="Webdings" w:char="F0F6"/>
            </w:r>
          </w:p>
        </w:tc>
        <w:tc>
          <w:tcPr>
            <w:tcW w:w="825" w:type="dxa"/>
            <w:gridSpan w:val="2"/>
            <w:vAlign w:val="bottom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sz w:val="52"/>
                <w:lang w:val="nl-NL"/>
              </w:rPr>
              <w:sym w:font="Webdings" w:char="F0F6"/>
            </w:r>
          </w:p>
        </w:tc>
        <w:tc>
          <w:tcPr>
            <w:tcW w:w="826" w:type="dxa"/>
            <w:gridSpan w:val="3"/>
            <w:tcBorders>
              <w:right w:val="single" w:sz="4" w:space="0" w:color="auto"/>
            </w:tcBorders>
            <w:vAlign w:val="bottom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sz w:val="52"/>
                <w:lang w:val="nl-NL"/>
              </w:rPr>
              <w:sym w:font="Webdings" w:char="F0F6"/>
            </w:r>
          </w:p>
        </w:tc>
        <w:tc>
          <w:tcPr>
            <w:tcW w:w="826" w:type="dxa"/>
            <w:gridSpan w:val="2"/>
            <w:tcBorders>
              <w:left w:val="single" w:sz="4" w:space="0" w:color="auto"/>
            </w:tcBorders>
            <w:vAlign w:val="bottom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noProof/>
                <w:sz w:val="52"/>
                <w:lang w:val="nl-NL"/>
              </w:rPr>
              <w:pict>
                <v:line id="_x0000_s1653" style="position:absolute;z-index:251654144;mso-position-horizontal-relative:text;mso-position-vertical-relative:text" from="5.05pt,.85pt" to="23.05pt,27.85pt"/>
              </w:pict>
            </w:r>
            <w:r w:rsidRPr="00091995">
              <w:rPr>
                <w:rFonts w:ascii="Times New Roman" w:hAnsi="Times New Roman"/>
                <w:noProof/>
                <w:sz w:val="52"/>
                <w:lang w:val="nl-NL"/>
              </w:rPr>
              <w:pict>
                <v:line id="_x0000_s1647" style="position:absolute;z-index:251652096;mso-position-horizontal-relative:text;mso-position-vertical-relative:text" from="5.05pt,25.6pt" to="23.05pt,52.6pt"/>
              </w:pict>
            </w:r>
            <w:r w:rsidRPr="00091995">
              <w:rPr>
                <w:rFonts w:ascii="Times New Roman" w:hAnsi="Times New Roman"/>
                <w:sz w:val="52"/>
                <w:lang w:val="nl-NL"/>
              </w:rPr>
              <w:sym w:font="Webdings" w:char="F0F6"/>
            </w:r>
          </w:p>
        </w:tc>
        <w:tc>
          <w:tcPr>
            <w:tcW w:w="826" w:type="dxa"/>
            <w:gridSpan w:val="2"/>
            <w:vMerge w:val="restart"/>
            <w:vAlign w:val="center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noProof/>
                <w:sz w:val="52"/>
                <w:lang w:val="nl-NL"/>
              </w:rPr>
              <w:pict>
                <v:line id="_x0000_s1654" style="position:absolute;z-index:251655168;mso-position-horizontal-relative:text;mso-position-vertical-relative:text" from="4.95pt,-.35pt" to="22.95pt,26.65pt"/>
              </w:pict>
            </w:r>
            <w:r w:rsidRPr="00091995">
              <w:rPr>
                <w:rFonts w:ascii="Times New Roman" w:hAnsi="Times New Roman"/>
                <w:sz w:val="52"/>
                <w:lang w:val="nl-NL"/>
              </w:rPr>
              <w:sym w:font="Webdings" w:char="F0F6"/>
            </w:r>
          </w:p>
        </w:tc>
        <w:tc>
          <w:tcPr>
            <w:tcW w:w="82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</w:tr>
      <w:tr w:rsidR="00881A3E" w:rsidRPr="00091995">
        <w:trPr>
          <w:gridBefore w:val="1"/>
          <w:wBefore w:w="288" w:type="dxa"/>
        </w:trPr>
        <w:tc>
          <w:tcPr>
            <w:tcW w:w="720" w:type="dxa"/>
            <w:gridSpan w:val="3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noProof/>
                <w:lang w:val="nl-NL"/>
              </w:rPr>
            </w:pPr>
            <w:r w:rsidRPr="00091995">
              <w:rPr>
                <w:rFonts w:ascii="Times New Roman" w:hAnsi="Times New Roman"/>
                <w:sz w:val="46"/>
                <w:lang w:val="nl-NL"/>
              </w:rPr>
              <w:sym w:font="Wingdings 2" w:char="F0F3"/>
            </w:r>
          </w:p>
        </w:tc>
        <w:tc>
          <w:tcPr>
            <w:tcW w:w="720" w:type="dxa"/>
            <w:gridSpan w:val="3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noProof/>
                <w:lang w:val="nl-NL"/>
              </w:rPr>
            </w:pPr>
            <w:r w:rsidRPr="00091995">
              <w:rPr>
                <w:rFonts w:ascii="Times New Roman" w:hAnsi="Times New Roman"/>
                <w:sz w:val="46"/>
                <w:lang w:val="nl-NL"/>
              </w:rPr>
              <w:sym w:font="Wingdings 2" w:char="F0F3"/>
            </w:r>
          </w:p>
        </w:tc>
        <w:tc>
          <w:tcPr>
            <w:tcW w:w="1260" w:type="dxa"/>
            <w:gridSpan w:val="4"/>
            <w:tcBorders>
              <w:righ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noProof/>
                <w:lang w:val="nl-NL"/>
              </w:rPr>
            </w:pPr>
            <w:r w:rsidRPr="00091995">
              <w:rPr>
                <w:rFonts w:ascii="Times New Roman" w:hAnsi="Times New Roman"/>
                <w:sz w:val="46"/>
                <w:lang w:val="nl-NL"/>
              </w:rPr>
              <w:sym w:font="Wingdings 2" w:char="F0F3"/>
            </w:r>
            <w:r w:rsidRPr="00091995">
              <w:rPr>
                <w:rFonts w:ascii="Times New Roman" w:hAnsi="Times New Roman"/>
                <w:sz w:val="46"/>
                <w:lang w:val="nl-NL"/>
              </w:rPr>
              <w:sym w:font="Wingdings 2" w:char="F0F3"/>
            </w:r>
          </w:p>
        </w:tc>
        <w:tc>
          <w:tcPr>
            <w:tcW w:w="1137" w:type="dxa"/>
            <w:gridSpan w:val="3"/>
            <w:vMerge/>
            <w:tcBorders>
              <w:lef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5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5" w:type="dxa"/>
            <w:gridSpan w:val="2"/>
            <w:vAlign w:val="bottom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sz w:val="52"/>
                <w:lang w:val="nl-NL"/>
              </w:rPr>
              <w:sym w:font="Webdings" w:char="F0F6"/>
            </w:r>
          </w:p>
        </w:tc>
        <w:tc>
          <w:tcPr>
            <w:tcW w:w="825" w:type="dxa"/>
            <w:gridSpan w:val="2"/>
            <w:vAlign w:val="bottom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sz w:val="52"/>
                <w:lang w:val="nl-NL"/>
              </w:rPr>
              <w:sym w:font="Webdings" w:char="F0F6"/>
            </w:r>
          </w:p>
        </w:tc>
        <w:tc>
          <w:tcPr>
            <w:tcW w:w="826" w:type="dxa"/>
            <w:gridSpan w:val="3"/>
            <w:tcBorders>
              <w:right w:val="single" w:sz="4" w:space="0" w:color="auto"/>
            </w:tcBorders>
            <w:vAlign w:val="bottom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sz w:val="52"/>
                <w:lang w:val="nl-NL"/>
              </w:rPr>
              <w:sym w:font="Webdings" w:char="F0F6"/>
            </w:r>
          </w:p>
        </w:tc>
        <w:tc>
          <w:tcPr>
            <w:tcW w:w="826" w:type="dxa"/>
            <w:gridSpan w:val="2"/>
            <w:tcBorders>
              <w:left w:val="single" w:sz="4" w:space="0" w:color="auto"/>
            </w:tcBorders>
            <w:vAlign w:val="bottom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sz w:val="52"/>
                <w:lang w:val="nl-NL"/>
              </w:rPr>
              <w:sym w:font="Webdings" w:char="F0F6"/>
            </w:r>
          </w:p>
        </w:tc>
        <w:tc>
          <w:tcPr>
            <w:tcW w:w="826" w:type="dxa"/>
            <w:gridSpan w:val="2"/>
            <w:vMerge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</w:tr>
      <w:tr w:rsidR="00881A3E" w:rsidRPr="00091995">
        <w:tc>
          <w:tcPr>
            <w:tcW w:w="648" w:type="dxa"/>
            <w:gridSpan w:val="2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0" w:type="dxa"/>
            <w:gridSpan w:val="3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994" w:type="dxa"/>
            <w:gridSpan w:val="5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2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137" w:type="dxa"/>
            <w:gridSpan w:val="3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5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5" w:type="dxa"/>
            <w:gridSpan w:val="2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6" w:type="dxa"/>
            <w:gridSpan w:val="3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6" w:type="dxa"/>
            <w:gridSpan w:val="2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6" w:type="dxa"/>
            <w:gridSpan w:val="2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2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</w:tr>
      <w:tr w:rsidR="00881A3E" w:rsidRPr="00091995">
        <w:trPr>
          <w:gridBefore w:val="1"/>
          <w:wBefore w:w="288" w:type="dxa"/>
        </w:trPr>
        <w:tc>
          <w:tcPr>
            <w:tcW w:w="6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8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8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8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62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156" w:type="dxa"/>
            <w:gridSpan w:val="2"/>
            <w:tcBorders>
              <w:left w:val="single" w:sz="4" w:space="0" w:color="auto"/>
            </w:tcBorders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</w:p>
        </w:tc>
      </w:tr>
    </w:tbl>
    <w:p w:rsidR="00881A3E" w:rsidRPr="00091995" w:rsidRDefault="00881A3E" w:rsidP="00881A3E">
      <w:pPr>
        <w:spacing w:before="100" w:beforeAutospacing="1" w:after="100" w:afterAutospacing="1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noProof/>
          <w:lang w:val="nl-NL"/>
        </w:rPr>
        <w:pict>
          <v:group id="_x0000_s1648" style="position:absolute;margin-left:252pt;margin-top:38.85pt;width:189pt;height:81pt;z-index:251653120;mso-position-horizontal-relative:text;mso-position-vertical-relative:text" coordorigin="6998,11474" coordsize="3960,1800">
            <v:rect id="_x0000_s1649" style="position:absolute;left:6998;top:11474;width:3960;height:1800">
              <v:textbox>
                <w:txbxContent>
                  <w:p w:rsidR="00881A3E" w:rsidRPr="00EF36D8" w:rsidRDefault="00881A3E" w:rsidP="00881A3E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v:line id="_x0000_s1650" style="position:absolute;flip:y" from="8978,11474" to="8978,13274"/>
            <v:line id="_x0000_s1651" style="position:absolute;flip:x" from="6998,11474" to="8978,13274"/>
            <v:line id="_x0000_s1652" style="position:absolute" from="8978,11474" to="10958,13274"/>
          </v:group>
        </w:pict>
      </w:r>
      <w:r w:rsidRPr="00091995">
        <w:rPr>
          <w:rFonts w:ascii="Times New Roman" w:hAnsi="Times New Roman"/>
          <w:lang w:val="nl-NL"/>
        </w:rPr>
        <w:t xml:space="preserve">Bài 6 : Khoanh vào chữ cái trước ý trả lời đúng: </w:t>
      </w:r>
    </w:p>
    <w:p w:rsidR="00881A3E" w:rsidRPr="00091995" w:rsidRDefault="00881A3E" w:rsidP="00881A3E">
      <w:pPr>
        <w:spacing w:before="100" w:beforeAutospacing="1" w:after="100" w:afterAutospacing="1"/>
        <w:ind w:firstLine="720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Hình bên có số hình tam giác là: </w:t>
      </w:r>
    </w:p>
    <w:p w:rsidR="00881A3E" w:rsidRPr="00091995" w:rsidRDefault="00881A3E" w:rsidP="00881A3E">
      <w:pPr>
        <w:ind w:left="720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lastRenderedPageBreak/>
        <w:t>A. 4</w:t>
      </w:r>
    </w:p>
    <w:p w:rsidR="00881A3E" w:rsidRPr="00091995" w:rsidRDefault="00881A3E" w:rsidP="00881A3E">
      <w:pPr>
        <w:ind w:left="720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B. 5 </w:t>
      </w:r>
    </w:p>
    <w:p w:rsidR="00881A3E" w:rsidRPr="00091995" w:rsidRDefault="00881A3E" w:rsidP="00881A3E">
      <w:pPr>
        <w:ind w:left="720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>C. 6</w:t>
      </w:r>
    </w:p>
    <w:p w:rsidR="00881A3E" w:rsidRPr="00091995" w:rsidRDefault="00881A3E" w:rsidP="00881A3E">
      <w:pPr>
        <w:spacing w:before="100" w:beforeAutospacing="1" w:after="100" w:afterAutospacing="1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Bài 7 : Đặt phép tính thích hợp: “ </w:t>
      </w:r>
      <w:r w:rsidRPr="00091995">
        <w:rPr>
          <w:rFonts w:ascii="Times New Roman" w:hAnsi="Times New Roman"/>
          <w:b w:val="0"/>
          <w:sz w:val="40"/>
          <w:szCs w:val="40"/>
          <w:lang w:val="nl-NL"/>
        </w:rPr>
        <w:t>+</w:t>
      </w:r>
      <w:r w:rsidRPr="00091995">
        <w:rPr>
          <w:rFonts w:ascii="Times New Roman" w:hAnsi="Times New Roman"/>
          <w:lang w:val="nl-NL"/>
        </w:rPr>
        <w:t xml:space="preserve">” hoặc “ </w:t>
      </w:r>
      <w:r w:rsidRPr="00091995">
        <w:rPr>
          <w:rFonts w:ascii="Times New Roman" w:hAnsi="Times New Roman"/>
          <w:b w:val="0"/>
          <w:sz w:val="40"/>
          <w:szCs w:val="40"/>
          <w:lang w:val="nl-NL"/>
        </w:rPr>
        <w:t xml:space="preserve">– </w:t>
      </w:r>
      <w:r w:rsidRPr="00091995">
        <w:rPr>
          <w:rFonts w:ascii="Times New Roman" w:hAnsi="Times New Roman"/>
          <w:lang w:val="nl-NL"/>
        </w:rPr>
        <w:t>”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476"/>
        <w:gridCol w:w="2476"/>
        <w:gridCol w:w="2476"/>
        <w:gridCol w:w="2476"/>
      </w:tblGrid>
      <w:tr w:rsidR="00881A3E" w:rsidRPr="00091995"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1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2= 3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2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1 = 3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1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1 = 2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1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4 = 5</w:t>
            </w:r>
          </w:p>
        </w:tc>
      </w:tr>
      <w:tr w:rsidR="00881A3E" w:rsidRPr="00091995"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</w:t>
            </w:r>
            <w:r w:rsidRPr="00091995">
              <w:rPr>
                <w:rFonts w:ascii="Times New Roman" w:hAnsi="Times New Roman"/>
                <w:lang w:val="nl-NL"/>
              </w:rPr>
              <w:t>3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</w:t>
            </w:r>
            <w:r w:rsidRPr="00091995">
              <w:rPr>
                <w:rFonts w:ascii="Times New Roman" w:hAnsi="Times New Roman"/>
                <w:lang w:val="nl-NL"/>
              </w:rPr>
              <w:t xml:space="preserve"> 1 = 2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3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2 = 1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2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1 = 1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2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2 = 4</w:t>
            </w:r>
          </w:p>
        </w:tc>
      </w:tr>
      <w:tr w:rsidR="00881A3E" w:rsidRPr="00091995"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4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2 = 2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4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3 = 1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3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3 = 0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3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2 = 5</w:t>
            </w:r>
          </w:p>
        </w:tc>
      </w:tr>
      <w:tr w:rsidR="00881A3E" w:rsidRPr="00091995"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9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5 = 4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8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6 = 2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6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3 = 9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7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3 = 10</w:t>
            </w:r>
          </w:p>
        </w:tc>
      </w:tr>
      <w:tr w:rsidR="00881A3E" w:rsidRPr="00091995"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3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6 = 9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2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6 = 8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7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1 = 8</w:t>
            </w:r>
          </w:p>
        </w:tc>
        <w:tc>
          <w:tcPr>
            <w:tcW w:w="2476" w:type="dxa"/>
          </w:tcPr>
          <w:p w:rsidR="00881A3E" w:rsidRPr="00091995" w:rsidRDefault="00881A3E" w:rsidP="00195B04">
            <w:pPr>
              <w:spacing w:before="100" w:beforeAutospacing="1" w:after="100" w:afterAutospacing="1"/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5</w:t>
            </w:r>
            <w:r w:rsidRPr="00091995">
              <w:rPr>
                <w:rFonts w:ascii="Times New Roman" w:hAnsi="Times New Roman"/>
                <w:sz w:val="20"/>
                <w:szCs w:val="20"/>
                <w:lang w:val="nl-NL"/>
              </w:rPr>
              <w:t>.....</w:t>
            </w:r>
            <w:r w:rsidRPr="00091995">
              <w:rPr>
                <w:rFonts w:ascii="Times New Roman" w:hAnsi="Times New Roman"/>
                <w:lang w:val="nl-NL"/>
              </w:rPr>
              <w:t xml:space="preserve"> 3 = 8</w:t>
            </w:r>
          </w:p>
        </w:tc>
      </w:tr>
    </w:tbl>
    <w:p w:rsidR="00DF156E" w:rsidRPr="00091995" w:rsidRDefault="00DF156E" w:rsidP="00DF156E">
      <w:pPr>
        <w:tabs>
          <w:tab w:val="center" w:pos="4536"/>
        </w:tabs>
        <w:rPr>
          <w:rFonts w:ascii="Times New Roman" w:hAnsi="Times New Roman"/>
          <w:b w:val="0"/>
          <w:lang w:val="nl-NL"/>
        </w:rPr>
      </w:pPr>
    </w:p>
    <w:p w:rsidR="00DF156E" w:rsidRPr="00091995" w:rsidRDefault="00DF156E" w:rsidP="00DF156E">
      <w:pPr>
        <w:tabs>
          <w:tab w:val="center" w:pos="4536"/>
        </w:tabs>
        <w:rPr>
          <w:rFonts w:ascii="Times New Roman" w:hAnsi="Times New Roman"/>
          <w:b w:val="0"/>
          <w:lang w:val="nl-NL"/>
        </w:rPr>
      </w:pPr>
    </w:p>
    <w:p w:rsidR="00DF156E" w:rsidRPr="00091995" w:rsidRDefault="00DF156E" w:rsidP="00DF156E">
      <w:pPr>
        <w:numPr>
          <w:ilvl w:val="0"/>
          <w:numId w:val="13"/>
        </w:numPr>
        <w:tabs>
          <w:tab w:val="center" w:pos="4536"/>
        </w:tabs>
        <w:rPr>
          <w:rFonts w:ascii="Times New Roman" w:hAnsi="Times New Roman"/>
          <w:b w:val="0"/>
          <w:lang w:val="nl-NL"/>
        </w:rPr>
      </w:pPr>
    </w:p>
    <w:p w:rsidR="00DF156E" w:rsidRPr="00091995" w:rsidRDefault="00BF019F" w:rsidP="00DF156E">
      <w:pPr>
        <w:tabs>
          <w:tab w:val="center" w:pos="4536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</w:t>
      </w:r>
      <w:r w:rsidRPr="00091995">
        <w:rPr>
          <w:rFonts w:ascii="Times New Roman" w:hAnsi="Times New Roman"/>
          <w:b w:val="0"/>
          <w:lang w:val="nl-NL"/>
        </w:rPr>
        <w:tab/>
      </w:r>
    </w:p>
    <w:p w:rsidR="00B70BEB" w:rsidRPr="00091995" w:rsidRDefault="00B70BEB" w:rsidP="00DF156E">
      <w:pPr>
        <w:tabs>
          <w:tab w:val="center" w:pos="4536"/>
        </w:tabs>
        <w:ind w:left="840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TRƯỜNG TH.....................................................          </w:t>
      </w:r>
    </w:p>
    <w:p w:rsidR="00B70BEB" w:rsidRPr="00091995" w:rsidRDefault="00B70BEB" w:rsidP="00B70BEB">
      <w:pPr>
        <w:jc w:val="center"/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>ĐỀ KIỂM TRA CUỐI HỌC KÌ I NĂM 2009-2010</w:t>
      </w:r>
    </w:p>
    <w:p w:rsidR="00B70BEB" w:rsidRPr="00091995" w:rsidRDefault="00B70BEB" w:rsidP="00B70BEB">
      <w:pPr>
        <w:jc w:val="center"/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>MÔN TOÁN LỚP 1</w:t>
      </w:r>
    </w:p>
    <w:p w:rsidR="00B70BEB" w:rsidRPr="00091995" w:rsidRDefault="00B70BEB" w:rsidP="00B70BEB">
      <w:p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>1. Viết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lang w:val="nl-NL"/>
        </w:rPr>
        <w:t>a</w:t>
      </w:r>
      <w:r w:rsidRPr="00091995">
        <w:rPr>
          <w:rFonts w:ascii="Times New Roman" w:hAnsi="Times New Roman"/>
          <w:b w:val="0"/>
          <w:lang w:val="nl-NL"/>
        </w:rPr>
        <w:t>/ Các số từ 1 đến 10:……………………………………………………………..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b/Theo mẫu: 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noProof/>
          <w:lang w:val="nl-NL"/>
        </w:rPr>
      </w:r>
      <w:r w:rsidRPr="00091995">
        <w:rPr>
          <w:rFonts w:ascii="Times New Roman" w:hAnsi="Times New Roman"/>
          <w:b w:val="0"/>
          <w:lang w:val="nl-NL"/>
        </w:rPr>
        <w:pict>
          <v:group id="_x0000_s1656" editas="canvas" style="width:423pt;height:81pt;mso-position-horizontal-relative:char;mso-position-vertical-relative:line" coordorigin="2677,4995" coordsize="7050,1388">
            <o:lock v:ext="edit" aspectratio="t"/>
            <v:shape id="_x0000_s1657" type="#_x0000_t75" style="position:absolute;left:2677;top:4995;width:7050;height:1388" o:preferrelative="f">
              <v:fill o:detectmouseclick="t"/>
              <v:path o:extrusionok="t" o:connecttype="none"/>
              <o:lock v:ext="edit" text="t"/>
            </v:shape>
            <v:rect id="_x0000_s1658" style="position:absolute;left:2827;top:5612;width:900;height:617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</w:p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</w:p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v:rect id="_x0000_s1659" style="position:absolute;left:4177;top:5612;width:900;height:617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</w:p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</w:p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v:rect id="_x0000_s1660" style="position:absolute;left:5527;top:5612;width:900;height:617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</w:p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</w:p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</w:p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v:rect id="_x0000_s1661" style="position:absolute;left:6877;top:5612;width:900;height:617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</w:p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</w:p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</w:p>
                </w:txbxContent>
              </v:textbox>
            </v:rect>
            <v:rect id="_x0000_s1662" style="position:absolute;left:8077;top:5672;width:900;height:617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</w:p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  <w:r w:rsidRPr="004C1DE4">
                      <w:rPr>
                        <w:rFonts w:ascii="Times New Roman" w:hAnsi="Times New Roman"/>
                        <w:lang w:val="nl-NL"/>
                      </w:rPr>
                      <w:sym w:font="Wingdings 2" w:char="F097"/>
                    </w:r>
                  </w:p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w10:wrap type="none"/>
            <w10:anchorlock/>
          </v:group>
        </w:pic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3                   .....                  …….                 ……..              ……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c/Đọc số:      7  :bảy         10 :…………     3 :…………   8 :………       5 :……….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>2.Tính: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a/       5                        8                          9                    10 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        +                       +                           -                     -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          4                        2                          3                      6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noProof/>
          <w:lang w:val="nl-NL"/>
        </w:rPr>
      </w:r>
      <w:r w:rsidRPr="00091995">
        <w:rPr>
          <w:rFonts w:ascii="Times New Roman" w:hAnsi="Times New Roman"/>
          <w:b w:val="0"/>
          <w:lang w:val="nl-NL"/>
        </w:rPr>
        <w:pict>
          <v:group id="_x0000_s1663" editas="canvas" style="width:6in;height:36pt;mso-position-horizontal-relative:char;mso-position-vertical-relative:line" coordorigin="2527,4770" coordsize="7200,617">
            <o:lock v:ext="edit" aspectratio="t"/>
            <v:shape id="_x0000_s1664" type="#_x0000_t75" style="position:absolute;left:2527;top:4770;width:7200;height:617" o:preferrelative="f">
              <v:fill o:detectmouseclick="t"/>
              <v:path o:extrusionok="t" o:connecttype="none"/>
              <o:lock v:ext="edit" text="t"/>
            </v:shape>
            <v:line id="_x0000_s1665" style="position:absolute" from="3577,4924" to="3877,4925"/>
            <v:line id="_x0000_s1666" style="position:absolute" from="5077,4924" to="5377,4925"/>
            <v:line id="_x0000_s1667" style="position:absolute;flip:x" from="6727,4924" to="7027,4925"/>
            <v:line id="_x0000_s1668" style="position:absolute" from="8077,4924" to="8377,4925"/>
            <w10:wrap type="none"/>
            <w10:anchorlock/>
          </v:group>
        </w:pic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b/     7  +  2  =      6  -  0  =        5  +  3  -  4  =        8  -  0  +  1  =   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>3. Viết các số 3  ; 6 ; 9 ; 2: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 a/Theo thứ tự từ  bé đến lớn…………………………………………………………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 b/ Theo thứ tự từ lớn đến bé…………………………………………………………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>4.Điền số thích hợp vào chỗ chấm: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3  +  …  =7                       ….+ 6  =  8            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8  -   …  =4                       ….-  5  =0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lastRenderedPageBreak/>
        <w:t xml:space="preserve">5.  Điền dấu &gt;  &lt;  = vào chỗ chấm 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4  + 3  ……..  7                                5   +  2  …….  6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8  -  5  ……..  4                                7    -   0 ……..4  +  2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noProof/>
          <w:lang w:val="nl-NL"/>
        </w:rPr>
        <w:pict>
          <v:group id="_x0000_s1669" editas="canvas" style="position:absolute;margin-left:0;margin-top:18pt;width:6in;height:90pt;z-index:251657216;mso-position-horizontal-relative:char;mso-position-vertical-relative:line" coordorigin="2527,10435" coordsize="7200,1543">
            <o:lock v:ext="edit" aspectratio="t"/>
            <v:shape id="_x0000_s1670" type="#_x0000_t75" style="position:absolute;left:2527;top:10435;width:7200;height:1543" o:preferrelative="f">
              <v:fill o:detectmouseclick="t"/>
              <v:path o:extrusionok="t" o:connecttype="none"/>
              <o:lock v:ext="edit" text="t"/>
            </v:shape>
            <v:rect id="_x0000_s1671" style="position:absolute;left:2977;top:10447;width:600;height:463">
              <v:textbox style="mso-next-textbox:#_x0000_s1671"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4C1DE4">
                      <w:rPr>
                        <w:rFonts w:ascii="Times New Roman" w:hAnsi="Times New Roman"/>
                        <w:lang w:val="nl-NL"/>
                      </w:rPr>
                      <w:t>SỐ</w:t>
                    </w:r>
                  </w:p>
                </w:txbxContent>
              </v:textbox>
            </v:rect>
            <v:shape id="_x0000_s1672" type="#_x0000_t6" style="position:absolute;left:4177;top:10435;width:600;height:462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shape>
            <v:rect id="_x0000_s1673" style="position:absolute;left:8977;top:10435;width:600;height:638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v:shape id="_x0000_s1674" type="#_x0000_t6" style="position:absolute;left:5077;top:10435;width:600;height:463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shape>
            <v:shape id="_x0000_s1675" type="#_x0000_t6" style="position:absolute;left:6127;top:10435;width:600;height:463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shape>
            <v:shape id="_x0000_s1676" type="#_x0000_t6" style="position:absolute;left:6877;top:10435;width:750;height:463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shape>
            <v:rect id="_x0000_s1677" style="position:absolute;left:7927;top:10435;width:600;height:617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v:oval id="_x0000_s1678" style="position:absolute;left:4027;top:11207;width:600;height:616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oval>
            <v:oval id="_x0000_s1679" style="position:absolute;left:4927;top:11207;width:600;height:617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oval>
            <v:oval id="_x0000_s1680" style="position:absolute;left:5977;top:11207;width:600;height:617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oval>
            <v:rect id="_x0000_s1681" style="position:absolute;left:6877;top:11207;width:600;height:617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v:rect id="_x0000_s1682" style="position:absolute;left:7927;top:11207;width:600;height:617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  <v:rect id="_x0000_s1683" style="position:absolute;left:8944;top:11219;width:600;height:617">
              <v:textbox>
                <w:txbxContent>
                  <w:p w:rsidR="00B70BEB" w:rsidRPr="004C1DE4" w:rsidRDefault="00B70BEB" w:rsidP="00B70BEB">
                    <w:pPr>
                      <w:rPr>
                        <w:rFonts w:ascii="Times New Roman" w:hAnsi="Times New Roman"/>
                        <w:lang w:val="nl-NL"/>
                      </w:rPr>
                    </w:pPr>
                  </w:p>
                </w:txbxContent>
              </v:textbox>
            </v:rect>
          </v:group>
        </w:pict>
      </w:r>
      <w:r w:rsidRPr="00091995">
        <w:rPr>
          <w:rFonts w:ascii="Times New Roman" w:hAnsi="Times New Roman"/>
          <w:b w:val="0"/>
          <w:lang w:val="nl-NL"/>
        </w:rPr>
        <w:t>6.</w:t>
      </w:r>
      <w:r w:rsidRPr="00091995">
        <w:rPr>
          <w:rFonts w:ascii="Times New Roman" w:hAnsi="Times New Roman"/>
          <w:b w:val="0"/>
          <w:lang w:val="nl-NL"/>
        </w:rPr>
        <w:pict>
          <v:shape id="_x0000_i1038" type="#_x0000_t75" style="width:6in;height:63pt">
            <v:imagedata croptop="-65520f" cropbottom="65520f"/>
          </v:shape>
        </w:pic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    Có……….hình tam giác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    Có……….hình tròn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    Có……….hình tam giác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>7.Viết phép tính thích hợp: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a/ Có                       :      6 viên kẹo</w:t>
      </w:r>
    </w:p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   Được cho thêm  :     2  viên kẹo</w:t>
      </w:r>
    </w:p>
    <w:p w:rsidR="00B70BEB" w:rsidRPr="00091995" w:rsidRDefault="00B70BEB" w:rsidP="00B70BEB">
      <w:pPr>
        <w:tabs>
          <w:tab w:val="left" w:pos="2940"/>
        </w:tabs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   Có tất cả             :     ?  viên kẹo</w:t>
      </w:r>
    </w:p>
    <w:tbl>
      <w:tblPr>
        <w:tblStyle w:val="TableGrid"/>
        <w:tblW w:w="0" w:type="auto"/>
        <w:tblInd w:w="1188" w:type="dxa"/>
        <w:tblLook w:val="01E0"/>
      </w:tblPr>
      <w:tblGrid>
        <w:gridCol w:w="583"/>
        <w:gridCol w:w="677"/>
        <w:gridCol w:w="540"/>
        <w:gridCol w:w="540"/>
        <w:gridCol w:w="540"/>
      </w:tblGrid>
      <w:tr w:rsidR="00B70BEB" w:rsidRPr="00091995">
        <w:tc>
          <w:tcPr>
            <w:tcW w:w="583" w:type="dxa"/>
          </w:tcPr>
          <w:p w:rsidR="00B70BEB" w:rsidRPr="00091995" w:rsidRDefault="00B70BEB" w:rsidP="00195B04">
            <w:pPr>
              <w:tabs>
                <w:tab w:val="left" w:pos="2940"/>
              </w:tabs>
              <w:rPr>
                <w:rFonts w:ascii="Times New Roman" w:hAnsi="Times New Roman"/>
                <w:b w:val="0"/>
                <w:lang w:val="nl-NL"/>
              </w:rPr>
            </w:pPr>
            <w:r w:rsidRPr="00091995">
              <w:rPr>
                <w:rFonts w:ascii="Times New Roman" w:hAnsi="Times New Roman"/>
                <w:b w:val="0"/>
                <w:lang w:val="nl-NL"/>
              </w:rPr>
              <w:t xml:space="preserve">            </w:t>
            </w:r>
          </w:p>
        </w:tc>
        <w:tc>
          <w:tcPr>
            <w:tcW w:w="677" w:type="dxa"/>
          </w:tcPr>
          <w:p w:rsidR="00B70BEB" w:rsidRPr="00091995" w:rsidRDefault="00B70BEB" w:rsidP="00195B04">
            <w:pPr>
              <w:tabs>
                <w:tab w:val="left" w:pos="2940"/>
              </w:tabs>
              <w:rPr>
                <w:rFonts w:ascii="Times New Roman" w:hAnsi="Times New Roman"/>
                <w:b w:val="0"/>
                <w:lang w:val="nl-NL"/>
              </w:rPr>
            </w:pPr>
          </w:p>
        </w:tc>
        <w:tc>
          <w:tcPr>
            <w:tcW w:w="540" w:type="dxa"/>
          </w:tcPr>
          <w:p w:rsidR="00B70BEB" w:rsidRPr="00091995" w:rsidRDefault="00B70BEB" w:rsidP="00195B04">
            <w:pPr>
              <w:tabs>
                <w:tab w:val="left" w:pos="2940"/>
              </w:tabs>
              <w:rPr>
                <w:rFonts w:ascii="Times New Roman" w:hAnsi="Times New Roman"/>
                <w:b w:val="0"/>
                <w:lang w:val="nl-NL"/>
              </w:rPr>
            </w:pPr>
          </w:p>
        </w:tc>
        <w:tc>
          <w:tcPr>
            <w:tcW w:w="540" w:type="dxa"/>
          </w:tcPr>
          <w:p w:rsidR="00B70BEB" w:rsidRPr="00091995" w:rsidRDefault="00B70BEB" w:rsidP="00195B04">
            <w:pPr>
              <w:tabs>
                <w:tab w:val="left" w:pos="2940"/>
              </w:tabs>
              <w:rPr>
                <w:rFonts w:ascii="Times New Roman" w:hAnsi="Times New Roman"/>
                <w:b w:val="0"/>
                <w:lang w:val="nl-NL"/>
              </w:rPr>
            </w:pPr>
          </w:p>
        </w:tc>
        <w:tc>
          <w:tcPr>
            <w:tcW w:w="540" w:type="dxa"/>
          </w:tcPr>
          <w:p w:rsidR="00B70BEB" w:rsidRPr="00091995" w:rsidRDefault="00B70BEB" w:rsidP="00195B04">
            <w:pPr>
              <w:tabs>
                <w:tab w:val="left" w:pos="2940"/>
              </w:tabs>
              <w:rPr>
                <w:rFonts w:ascii="Times New Roman" w:hAnsi="Times New Roman"/>
                <w:b w:val="0"/>
                <w:lang w:val="nl-NL"/>
              </w:rPr>
            </w:pPr>
          </w:p>
        </w:tc>
      </w:tr>
    </w:tbl>
    <w:p w:rsidR="00B70BEB" w:rsidRPr="00091995" w:rsidRDefault="00B70BEB" w:rsidP="00B70BEB">
      <w:pPr>
        <w:tabs>
          <w:tab w:val="left" w:pos="2940"/>
        </w:tabs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 b/Điền số và dấu thích hợp  để được phép tính đúng:</w:t>
      </w:r>
    </w:p>
    <w:tbl>
      <w:tblPr>
        <w:tblStyle w:val="TableGrid"/>
        <w:tblW w:w="0" w:type="auto"/>
        <w:tblInd w:w="1188" w:type="dxa"/>
        <w:tblLook w:val="01E0"/>
      </w:tblPr>
      <w:tblGrid>
        <w:gridCol w:w="583"/>
        <w:gridCol w:w="677"/>
        <w:gridCol w:w="540"/>
        <w:gridCol w:w="540"/>
        <w:gridCol w:w="540"/>
      </w:tblGrid>
      <w:tr w:rsidR="00B70BEB" w:rsidRPr="00091995">
        <w:tc>
          <w:tcPr>
            <w:tcW w:w="583" w:type="dxa"/>
          </w:tcPr>
          <w:p w:rsidR="00B70BEB" w:rsidRPr="00091995" w:rsidRDefault="00B70BEB" w:rsidP="00195B04">
            <w:pPr>
              <w:tabs>
                <w:tab w:val="left" w:pos="2940"/>
              </w:tabs>
              <w:rPr>
                <w:rFonts w:ascii="Times New Roman" w:hAnsi="Times New Roman"/>
                <w:b w:val="0"/>
                <w:lang w:val="nl-NL"/>
              </w:rPr>
            </w:pPr>
          </w:p>
        </w:tc>
        <w:tc>
          <w:tcPr>
            <w:tcW w:w="677" w:type="dxa"/>
          </w:tcPr>
          <w:p w:rsidR="00B70BEB" w:rsidRPr="00091995" w:rsidRDefault="00B70BEB" w:rsidP="00195B04">
            <w:pPr>
              <w:tabs>
                <w:tab w:val="left" w:pos="2940"/>
              </w:tabs>
              <w:rPr>
                <w:rFonts w:ascii="Times New Roman" w:hAnsi="Times New Roman"/>
                <w:b w:val="0"/>
                <w:lang w:val="nl-NL"/>
              </w:rPr>
            </w:pPr>
          </w:p>
        </w:tc>
        <w:tc>
          <w:tcPr>
            <w:tcW w:w="540" w:type="dxa"/>
          </w:tcPr>
          <w:p w:rsidR="00B70BEB" w:rsidRPr="00091995" w:rsidRDefault="00B70BEB" w:rsidP="00195B04">
            <w:pPr>
              <w:tabs>
                <w:tab w:val="left" w:pos="2940"/>
              </w:tabs>
              <w:rPr>
                <w:rFonts w:ascii="Times New Roman" w:hAnsi="Times New Roman"/>
                <w:b w:val="0"/>
                <w:lang w:val="nl-NL"/>
              </w:rPr>
            </w:pPr>
          </w:p>
        </w:tc>
        <w:tc>
          <w:tcPr>
            <w:tcW w:w="540" w:type="dxa"/>
          </w:tcPr>
          <w:p w:rsidR="00B70BEB" w:rsidRPr="00091995" w:rsidRDefault="00B70BEB" w:rsidP="00195B04">
            <w:pPr>
              <w:tabs>
                <w:tab w:val="left" w:pos="2940"/>
              </w:tabs>
              <w:rPr>
                <w:rFonts w:ascii="Times New Roman" w:hAnsi="Times New Roman"/>
                <w:b w:val="0"/>
                <w:lang w:val="nl-NL"/>
              </w:rPr>
            </w:pPr>
            <w:r w:rsidRPr="00091995">
              <w:rPr>
                <w:rFonts w:ascii="Times New Roman" w:hAnsi="Times New Roman"/>
                <w:b w:val="0"/>
                <w:lang w:val="nl-NL"/>
              </w:rPr>
              <w:t>=</w:t>
            </w:r>
          </w:p>
        </w:tc>
        <w:tc>
          <w:tcPr>
            <w:tcW w:w="540" w:type="dxa"/>
          </w:tcPr>
          <w:p w:rsidR="00B70BEB" w:rsidRPr="00091995" w:rsidRDefault="00B70BEB" w:rsidP="00195B04">
            <w:pPr>
              <w:tabs>
                <w:tab w:val="left" w:pos="2940"/>
              </w:tabs>
              <w:rPr>
                <w:rFonts w:ascii="Times New Roman" w:hAnsi="Times New Roman"/>
                <w:b w:val="0"/>
                <w:lang w:val="nl-NL"/>
              </w:rPr>
            </w:pPr>
            <w:r w:rsidRPr="00091995">
              <w:rPr>
                <w:rFonts w:ascii="Times New Roman" w:hAnsi="Times New Roman"/>
                <w:b w:val="0"/>
                <w:lang w:val="nl-NL"/>
              </w:rPr>
              <w:t>7</w:t>
            </w:r>
          </w:p>
        </w:tc>
      </w:tr>
    </w:tbl>
    <w:p w:rsidR="00B70BEB" w:rsidRPr="00091995" w:rsidRDefault="00B70BEB" w:rsidP="00B70BEB">
      <w:pPr>
        <w:tabs>
          <w:tab w:val="left" w:pos="2940"/>
        </w:tabs>
        <w:rPr>
          <w:rFonts w:ascii="Times New Roman" w:hAnsi="Times New Roman"/>
          <w:b w:val="0"/>
          <w:lang w:val="nl-NL"/>
        </w:rPr>
      </w:pPr>
    </w:p>
    <w:tbl>
      <w:tblPr>
        <w:tblStyle w:val="TableGrid"/>
        <w:tblW w:w="0" w:type="auto"/>
        <w:tblInd w:w="1188" w:type="dxa"/>
        <w:tblLook w:val="01E0"/>
      </w:tblPr>
      <w:tblGrid>
        <w:gridCol w:w="583"/>
        <w:gridCol w:w="677"/>
        <w:gridCol w:w="540"/>
        <w:gridCol w:w="540"/>
        <w:gridCol w:w="540"/>
      </w:tblGrid>
      <w:tr w:rsidR="00B70BEB" w:rsidRPr="00091995">
        <w:tc>
          <w:tcPr>
            <w:tcW w:w="583" w:type="dxa"/>
          </w:tcPr>
          <w:p w:rsidR="00B70BEB" w:rsidRPr="00091995" w:rsidRDefault="00B70BEB" w:rsidP="00195B04">
            <w:pPr>
              <w:rPr>
                <w:rFonts w:ascii="Times New Roman" w:hAnsi="Times New Roman"/>
                <w:b w:val="0"/>
                <w:lang w:val="nl-NL"/>
              </w:rPr>
            </w:pPr>
          </w:p>
        </w:tc>
        <w:tc>
          <w:tcPr>
            <w:tcW w:w="677" w:type="dxa"/>
          </w:tcPr>
          <w:p w:rsidR="00B70BEB" w:rsidRPr="00091995" w:rsidRDefault="00B70BEB" w:rsidP="00195B04">
            <w:pPr>
              <w:rPr>
                <w:rFonts w:ascii="Times New Roman" w:hAnsi="Times New Roman"/>
                <w:b w:val="0"/>
                <w:lang w:val="nl-NL"/>
              </w:rPr>
            </w:pPr>
          </w:p>
        </w:tc>
        <w:tc>
          <w:tcPr>
            <w:tcW w:w="540" w:type="dxa"/>
          </w:tcPr>
          <w:p w:rsidR="00B70BEB" w:rsidRPr="00091995" w:rsidRDefault="00B70BEB" w:rsidP="00195B04">
            <w:pPr>
              <w:rPr>
                <w:rFonts w:ascii="Times New Roman" w:hAnsi="Times New Roman"/>
                <w:b w:val="0"/>
                <w:lang w:val="nl-NL"/>
              </w:rPr>
            </w:pPr>
          </w:p>
        </w:tc>
        <w:tc>
          <w:tcPr>
            <w:tcW w:w="540" w:type="dxa"/>
          </w:tcPr>
          <w:p w:rsidR="00B70BEB" w:rsidRPr="00091995" w:rsidRDefault="00B70BEB" w:rsidP="00195B04">
            <w:pPr>
              <w:rPr>
                <w:rFonts w:ascii="Times New Roman" w:hAnsi="Times New Roman"/>
                <w:b w:val="0"/>
                <w:lang w:val="nl-NL"/>
              </w:rPr>
            </w:pPr>
            <w:r w:rsidRPr="00091995">
              <w:rPr>
                <w:rFonts w:ascii="Times New Roman" w:hAnsi="Times New Roman"/>
                <w:b w:val="0"/>
                <w:lang w:val="nl-NL"/>
              </w:rPr>
              <w:t>=</w:t>
            </w:r>
          </w:p>
        </w:tc>
        <w:tc>
          <w:tcPr>
            <w:tcW w:w="540" w:type="dxa"/>
          </w:tcPr>
          <w:p w:rsidR="00B70BEB" w:rsidRPr="00091995" w:rsidRDefault="00B70BEB" w:rsidP="00195B04">
            <w:pPr>
              <w:rPr>
                <w:rFonts w:ascii="Times New Roman" w:hAnsi="Times New Roman"/>
                <w:b w:val="0"/>
                <w:lang w:val="nl-NL"/>
              </w:rPr>
            </w:pPr>
            <w:r w:rsidRPr="00091995">
              <w:rPr>
                <w:rFonts w:ascii="Times New Roman" w:hAnsi="Times New Roman"/>
                <w:b w:val="0"/>
                <w:lang w:val="nl-NL"/>
              </w:rPr>
              <w:t>7</w:t>
            </w:r>
          </w:p>
        </w:tc>
      </w:tr>
    </w:tbl>
    <w:p w:rsidR="00B70BEB" w:rsidRPr="00091995" w:rsidRDefault="00B70BEB" w:rsidP="00B70BEB">
      <w:pPr>
        <w:rPr>
          <w:rFonts w:ascii="Times New Roman" w:hAnsi="Times New Roman"/>
          <w:b w:val="0"/>
          <w:lang w:val="nl-NL"/>
        </w:rPr>
      </w:pPr>
    </w:p>
    <w:p w:rsidR="00BF019F" w:rsidRPr="00091995" w:rsidRDefault="00BF019F" w:rsidP="00DF156E">
      <w:pPr>
        <w:numPr>
          <w:ilvl w:val="0"/>
          <w:numId w:val="13"/>
        </w:numPr>
        <w:tabs>
          <w:tab w:val="center" w:pos="4536"/>
        </w:tabs>
        <w:rPr>
          <w:rFonts w:ascii="Times New Roman" w:hAnsi="Times New Roman"/>
          <w:b w:val="0"/>
          <w:sz w:val="96"/>
          <w:szCs w:val="96"/>
          <w:lang w:val="nl-NL"/>
        </w:rPr>
      </w:pPr>
    </w:p>
    <w:tbl>
      <w:tblPr>
        <w:tblStyle w:val="TableGrid"/>
        <w:tblW w:w="103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448"/>
        <w:gridCol w:w="5880"/>
      </w:tblGrid>
      <w:tr w:rsidR="00B70BEB" w:rsidRPr="00091995">
        <w:trPr>
          <w:trHeight w:val="1157"/>
        </w:trPr>
        <w:tc>
          <w:tcPr>
            <w:tcW w:w="4448" w:type="dxa"/>
          </w:tcPr>
          <w:p w:rsidR="00B70BEB" w:rsidRPr="00091995" w:rsidRDefault="00B70BEB" w:rsidP="00195B04">
            <w:pPr>
              <w:rPr>
                <w:rFonts w:ascii="Times New Roman" w:hAnsi="Times New Roman"/>
                <w:sz w:val="26"/>
                <w:szCs w:val="26"/>
              </w:rPr>
            </w:pPr>
            <w:r w:rsidRPr="00091995">
              <w:rPr>
                <w:rFonts w:ascii="Times New Roman" w:hAnsi="Times New Roman"/>
                <w:sz w:val="26"/>
                <w:szCs w:val="26"/>
              </w:rPr>
              <w:t xml:space="preserve">Lớp: .....Trường Tiểu học Vạn Phúc </w:t>
            </w:r>
          </w:p>
          <w:p w:rsidR="00B70BEB" w:rsidRPr="00091995" w:rsidRDefault="00B70BEB" w:rsidP="00195B0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B70BEB" w:rsidRPr="00091995" w:rsidRDefault="00B70BEB" w:rsidP="00195B04">
            <w:pPr>
              <w:rPr>
                <w:rFonts w:ascii="Times New Roman" w:hAnsi="Times New Roman"/>
                <w:sz w:val="26"/>
                <w:szCs w:val="26"/>
              </w:rPr>
            </w:pPr>
            <w:r w:rsidRPr="00091995">
              <w:rPr>
                <w:rFonts w:ascii="Times New Roman" w:hAnsi="Times New Roman"/>
                <w:noProof/>
                <w:sz w:val="26"/>
                <w:szCs w:val="26"/>
              </w:rPr>
              <w:pict>
                <v:shape id="_x0000_s1684" type="#_x0000_t202" style="position:absolute;margin-left:10.8pt;margin-top:25pt;width:91pt;height:57.15pt;z-index:251658240">
                  <v:textbox>
                    <w:txbxContent>
                      <w:p w:rsidR="00B70BEB" w:rsidRPr="00DC66C7" w:rsidRDefault="00B70BEB" w:rsidP="00B70BEB">
                        <w:pPr>
                          <w:rPr>
                            <w:b w:val="0"/>
                          </w:rPr>
                        </w:pPr>
                        <w:r w:rsidRPr="00DC66C7">
                          <w:rPr>
                            <w:b w:val="0"/>
                          </w:rPr>
                          <w:t>Điểm</w:t>
                        </w:r>
                      </w:p>
                    </w:txbxContent>
                  </v:textbox>
                </v:shape>
              </w:pict>
            </w:r>
            <w:r w:rsidRPr="00091995">
              <w:rPr>
                <w:rFonts w:ascii="Times New Roman" w:hAnsi="Times New Roman"/>
                <w:sz w:val="26"/>
                <w:szCs w:val="26"/>
              </w:rPr>
              <w:t>Họ và tên: .....................................</w:t>
            </w:r>
          </w:p>
        </w:tc>
        <w:tc>
          <w:tcPr>
            <w:tcW w:w="5880" w:type="dxa"/>
          </w:tcPr>
          <w:p w:rsidR="00B70BEB" w:rsidRPr="00091995" w:rsidRDefault="00B70BEB" w:rsidP="00195B04">
            <w:pPr>
              <w:jc w:val="center"/>
              <w:rPr>
                <w:rFonts w:ascii="Times New Roman" w:hAnsi="Times New Roman"/>
                <w:b w:val="0"/>
                <w:sz w:val="26"/>
                <w:szCs w:val="26"/>
              </w:rPr>
            </w:pPr>
            <w:r w:rsidRPr="00091995">
              <w:rPr>
                <w:rFonts w:ascii="Times New Roman" w:hAnsi="Times New Roman"/>
                <w:b w:val="0"/>
                <w:sz w:val="26"/>
                <w:szCs w:val="26"/>
              </w:rPr>
              <w:t>BÀI KIỂM TRA ĐỊNH KÌ CUỐI HỌC KÌ I</w:t>
            </w:r>
          </w:p>
          <w:p w:rsidR="00B70BEB" w:rsidRPr="00091995" w:rsidRDefault="00B70BEB" w:rsidP="00195B0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91995">
              <w:rPr>
                <w:rFonts w:ascii="Times New Roman" w:hAnsi="Times New Roman"/>
                <w:sz w:val="26"/>
                <w:szCs w:val="26"/>
              </w:rPr>
              <w:t>Năm học 2009- 2010</w:t>
            </w:r>
          </w:p>
          <w:p w:rsidR="00B70BEB" w:rsidRPr="00091995" w:rsidRDefault="00B70BEB" w:rsidP="00195B0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091995">
              <w:rPr>
                <w:rFonts w:ascii="Times New Roman" w:hAnsi="Times New Roman"/>
                <w:sz w:val="26"/>
                <w:szCs w:val="26"/>
              </w:rPr>
              <w:t>MÔN TOÁN LỚP 1</w:t>
            </w:r>
          </w:p>
          <w:p w:rsidR="00B70BEB" w:rsidRPr="00091995" w:rsidRDefault="00B70BEB" w:rsidP="00195B0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  <w:t xml:space="preserve">   Họ và tên giáo coi và chấm:..................................................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  <w:t>.................................................................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tabs>
          <w:tab w:val="left" w:pos="2780"/>
        </w:tabs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</w:r>
    </w:p>
    <w:p w:rsidR="00B70BEB" w:rsidRPr="00091995" w:rsidRDefault="00B70BEB" w:rsidP="00B70BEB">
      <w:pPr>
        <w:tabs>
          <w:tab w:val="left" w:pos="2780"/>
        </w:tabs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>Bài 1. (1,5 điểm) Đúng ghi đ, sai ghi s vào ô trống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  <w:t xml:space="preserve">8 + 0 = 8 </w:t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  <w:t>4 – 0 &gt; 3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  <w:t>7 + 1 &gt; 9</w:t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  <w:t>10 – 0 = 10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  <w:t>3 + 3 &lt; 6</w:t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  <w:t>0 + 6 &lt; 1 + 0 + 5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noProof/>
          <w:sz w:val="26"/>
          <w:szCs w:val="26"/>
        </w:rPr>
        <w:pict>
          <v:shape id="_x0000_s1690" type="#_x0000_t5" style="position:absolute;margin-left:275.3pt;margin-top:11.95pt;width:42pt;height:36.3pt;z-index:251664384"/>
        </w:pict>
      </w:r>
      <w:r w:rsidRPr="00091995">
        <w:rPr>
          <w:rFonts w:ascii="Times New Roman" w:hAnsi="Times New Roman"/>
          <w:sz w:val="26"/>
          <w:szCs w:val="26"/>
        </w:rPr>
        <w:t xml:space="preserve">Bài 2. (1 điểm) </w:t>
      </w:r>
      <w:r w:rsidRPr="00091995">
        <w:rPr>
          <w:rFonts w:ascii="Times New Roman" w:hAnsi="Times New Roman"/>
          <w:sz w:val="26"/>
          <w:szCs w:val="26"/>
        </w:rPr>
        <w:tab/>
        <w:t>Số?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noProof/>
          <w:sz w:val="26"/>
          <w:szCs w:val="26"/>
        </w:rPr>
        <w:pict>
          <v:oval id="_x0000_s1687" style="position:absolute;margin-left:147pt;margin-top:8.45pt;width:35pt;height:35pt;z-index:251661312">
            <v:textbox>
              <w:txbxContent>
                <w:p w:rsidR="00B70BEB" w:rsidRDefault="00B70BEB" w:rsidP="00B70BEB"/>
              </w:txbxContent>
            </v:textbox>
          </v:oval>
        </w:pict>
      </w:r>
      <w:r w:rsidRPr="00091995">
        <w:rPr>
          <w:rFonts w:ascii="Times New Roman" w:hAnsi="Times New Roman"/>
          <w:noProof/>
          <w:sz w:val="26"/>
          <w:szCs w:val="26"/>
        </w:rPr>
        <w:pict>
          <v:rect id="_x0000_s1685" style="position:absolute;margin-left:35pt;margin-top:8.45pt;width:28pt;height:28pt;z-index:251659264">
            <v:textbox>
              <w:txbxContent>
                <w:p w:rsidR="00B70BEB" w:rsidRDefault="00B70BEB" w:rsidP="00B70BEB">
                  <w:r>
                    <w:t>6</w:t>
                  </w:r>
                </w:p>
              </w:txbxContent>
            </v:textbox>
          </v:rect>
        </w:pict>
      </w:r>
      <w:r w:rsidRPr="00091995">
        <w:rPr>
          <w:rFonts w:ascii="Times New Roman" w:hAnsi="Times New Roman"/>
          <w:sz w:val="26"/>
          <w:szCs w:val="26"/>
        </w:rPr>
        <w:tab/>
      </w:r>
    </w:p>
    <w:p w:rsidR="00B70BEB" w:rsidRPr="00091995" w:rsidRDefault="00B70BEB" w:rsidP="00B70BEB">
      <w:pPr>
        <w:tabs>
          <w:tab w:val="left" w:pos="720"/>
          <w:tab w:val="left" w:pos="1870"/>
          <w:tab w:val="left" w:pos="4270"/>
        </w:tabs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noProof/>
          <w:sz w:val="26"/>
          <w:szCs w:val="26"/>
        </w:rPr>
        <w:pict>
          <v:oval id="_x0000_s1688" style="position:absolute;margin-left:147pt;margin-top:50.65pt;width:35pt;height:35pt;z-index:251662336"/>
        </w:pict>
      </w:r>
      <w:r w:rsidRPr="00091995">
        <w:rPr>
          <w:rFonts w:ascii="Times New Roman" w:hAnsi="Times New Roman"/>
          <w:noProof/>
          <w:sz w:val="26"/>
          <w:szCs w:val="26"/>
        </w:rPr>
        <w:pict>
          <v:line id="_x0000_s1694" style="position:absolute;z-index:251668480" from="63pt,69.7pt" to="147pt,69.7pt">
            <v:stroke endarrow="block"/>
          </v:line>
        </w:pict>
      </w:r>
      <w:r w:rsidRPr="00091995">
        <w:rPr>
          <w:rFonts w:ascii="Times New Roman" w:hAnsi="Times New Roman"/>
          <w:noProof/>
          <w:sz w:val="26"/>
          <w:szCs w:val="26"/>
        </w:rPr>
        <w:pict>
          <v:line id="_x0000_s1693" style="position:absolute;z-index:251667456" from="182pt,69.7pt" to="266pt,69.7pt">
            <v:stroke endarrow="block"/>
          </v:line>
        </w:pict>
      </w:r>
      <w:r w:rsidRPr="00091995">
        <w:rPr>
          <w:rFonts w:ascii="Times New Roman" w:hAnsi="Times New Roman"/>
          <w:noProof/>
          <w:sz w:val="26"/>
          <w:szCs w:val="26"/>
        </w:rPr>
        <w:pict>
          <v:line id="_x0000_s1692" style="position:absolute;z-index:251666432" from="182pt,12.55pt" to="266pt,12.55pt">
            <v:stroke endarrow="block"/>
          </v:line>
        </w:pict>
      </w:r>
      <w:r w:rsidRPr="00091995">
        <w:rPr>
          <w:rFonts w:ascii="Times New Roman" w:hAnsi="Times New Roman"/>
          <w:noProof/>
          <w:sz w:val="26"/>
          <w:szCs w:val="26"/>
        </w:rPr>
        <w:pict>
          <v:line id="_x0000_s1691" style="position:absolute;z-index:251665408" from="63pt,12.55pt" to="147pt,12.55pt">
            <v:stroke endarrow="block"/>
          </v:line>
        </w:pict>
      </w:r>
      <w:r w:rsidRPr="00091995">
        <w:rPr>
          <w:rFonts w:ascii="Times New Roman" w:hAnsi="Times New Roman"/>
          <w:noProof/>
          <w:sz w:val="26"/>
          <w:szCs w:val="26"/>
        </w:rPr>
        <w:pict>
          <v:rect id="_x0000_s1686" style="position:absolute;margin-left:35pt;margin-top:50.65pt;width:28pt;height:28pt;z-index:251660288"/>
        </w:pict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  <w:t>- 4</w:t>
      </w:r>
      <w:r w:rsidRPr="00091995">
        <w:rPr>
          <w:rFonts w:ascii="Times New Roman" w:hAnsi="Times New Roman"/>
          <w:sz w:val="26"/>
          <w:szCs w:val="26"/>
        </w:rPr>
        <w:tab/>
        <w:t>+ 3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noProof/>
          <w:sz w:val="26"/>
          <w:szCs w:val="26"/>
        </w:rPr>
        <w:lastRenderedPageBreak/>
        <w:pict>
          <v:shape id="_x0000_s1689" type="#_x0000_t5" style="position:absolute;margin-left:273pt;margin-top:1.7pt;width:42pt;height:36.3pt;z-index:251663360">
            <v:textbox style="mso-next-textbox:#_x0000_s1689;mso-fit-shape-to-text:t" inset="0,0,0,0">
              <w:txbxContent>
                <w:p w:rsidR="00B70BEB" w:rsidRDefault="00B70BEB" w:rsidP="00B70BEB">
                  <w:r>
                    <w:t xml:space="preserve">  9</w:t>
                  </w:r>
                </w:p>
              </w:txbxContent>
            </v:textbox>
          </v:shape>
        </w:pict>
      </w:r>
    </w:p>
    <w:p w:rsidR="00B70BEB" w:rsidRPr="00091995" w:rsidRDefault="00B70BEB" w:rsidP="00B70BEB">
      <w:pPr>
        <w:tabs>
          <w:tab w:val="left" w:pos="1870"/>
        </w:tabs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  <w:t>+ 0</w:t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  <w:t>+ 1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>Bài 3. (1 điểm)</w:t>
      </w:r>
      <w:r w:rsidRPr="00091995">
        <w:rPr>
          <w:rFonts w:ascii="Times New Roman" w:hAnsi="Times New Roman"/>
          <w:sz w:val="26"/>
          <w:szCs w:val="26"/>
        </w:rPr>
        <w:tab/>
        <w:t>Tính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noProof/>
          <w:sz w:val="26"/>
          <w:szCs w:val="26"/>
        </w:rPr>
        <w:pict>
          <v:shape id="_x0000_s1701" type="#_x0000_t202" style="position:absolute;margin-left:371pt;margin-top:3.2pt;width:49pt;height:76.2pt;z-index:251675648" stroked="f">
            <v:textbox>
              <w:txbxContent>
                <w:p w:rsidR="00B70BEB" w:rsidRDefault="00B70BEB" w:rsidP="00B70BEB">
                  <w:r>
                    <w:t xml:space="preserve">     6</w:t>
                  </w:r>
                </w:p>
                <w:p w:rsidR="00B70BEB" w:rsidRDefault="00B70BEB" w:rsidP="00B70BEB">
                  <w:r>
                    <w:t xml:space="preserve"> - </w:t>
                  </w:r>
                </w:p>
                <w:p w:rsidR="00B70BEB" w:rsidRDefault="00B70BEB" w:rsidP="00B70BEB">
                  <w:r>
                    <w:t xml:space="preserve">     0</w:t>
                  </w:r>
                </w:p>
                <w:p w:rsidR="00B70BEB" w:rsidRDefault="00B70BEB" w:rsidP="00B70BEB">
                  <w:r>
                    <w:t xml:space="preserve">  …..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sz w:val="26"/>
          <w:szCs w:val="26"/>
        </w:rPr>
        <w:pict>
          <v:shape id="_x0000_s1699" type="#_x0000_t202" style="position:absolute;margin-left:266pt;margin-top:3.2pt;width:49pt;height:76.2pt;z-index:251673600" stroked="f">
            <v:textbox>
              <w:txbxContent>
                <w:p w:rsidR="00B70BEB" w:rsidRDefault="00B70BEB" w:rsidP="00B70BEB">
                  <w:r>
                    <w:t xml:space="preserve">   10</w:t>
                  </w:r>
                </w:p>
                <w:p w:rsidR="00B70BEB" w:rsidRDefault="00B70BEB" w:rsidP="00B70BEB">
                  <w:r>
                    <w:t xml:space="preserve"> - </w:t>
                  </w:r>
                </w:p>
                <w:p w:rsidR="00B70BEB" w:rsidRDefault="00B70BEB" w:rsidP="00B70BEB">
                  <w:r>
                    <w:t xml:space="preserve">     8</w:t>
                  </w:r>
                </w:p>
                <w:p w:rsidR="00B70BEB" w:rsidRDefault="00B70BEB" w:rsidP="00B70BEB">
                  <w:r>
                    <w:t xml:space="preserve">  …..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sz w:val="26"/>
          <w:szCs w:val="26"/>
        </w:rPr>
        <w:pict>
          <v:shape id="_x0000_s1697" type="#_x0000_t202" style="position:absolute;margin-left:154pt;margin-top:3.2pt;width:49pt;height:76.2pt;z-index:251671552" stroked="f">
            <v:textbox>
              <w:txbxContent>
                <w:p w:rsidR="00B70BEB" w:rsidRDefault="00B70BEB" w:rsidP="00B70BEB">
                  <w:r>
                    <w:t xml:space="preserve">     9</w:t>
                  </w:r>
                </w:p>
                <w:p w:rsidR="00B70BEB" w:rsidRDefault="00B70BEB" w:rsidP="00B70BEB">
                  <w:r>
                    <w:t xml:space="preserve">  + </w:t>
                  </w:r>
                </w:p>
                <w:p w:rsidR="00B70BEB" w:rsidRDefault="00B70BEB" w:rsidP="00B70BEB">
                  <w:r>
                    <w:t xml:space="preserve">     1</w:t>
                  </w:r>
                </w:p>
                <w:p w:rsidR="00B70BEB" w:rsidRDefault="00B70BEB" w:rsidP="00B70BEB">
                  <w:r>
                    <w:t xml:space="preserve">  …..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sz w:val="26"/>
          <w:szCs w:val="26"/>
        </w:rPr>
        <w:pict>
          <v:shape id="_x0000_s1695" type="#_x0000_t202" style="position:absolute;margin-left:56pt;margin-top:3.2pt;width:49pt;height:76.2pt;z-index:251669504" stroked="f">
            <v:textbox>
              <w:txbxContent>
                <w:p w:rsidR="00B70BEB" w:rsidRDefault="00B70BEB" w:rsidP="00B70BEB">
                  <w:r>
                    <w:t xml:space="preserve">     7</w:t>
                  </w:r>
                </w:p>
                <w:p w:rsidR="00B70BEB" w:rsidRDefault="00B70BEB" w:rsidP="00B70BEB">
                  <w:r>
                    <w:t xml:space="preserve">  + </w:t>
                  </w:r>
                </w:p>
                <w:p w:rsidR="00B70BEB" w:rsidRDefault="00B70BEB" w:rsidP="00B70BEB">
                  <w:r>
                    <w:t xml:space="preserve">     2</w:t>
                  </w:r>
                </w:p>
                <w:p w:rsidR="00B70BEB" w:rsidRDefault="00B70BEB" w:rsidP="00B70BEB">
                  <w:r>
                    <w:t xml:space="preserve">   …..</w:t>
                  </w:r>
                </w:p>
              </w:txbxContent>
            </v:textbox>
          </v:shape>
        </w:pic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noProof/>
          <w:sz w:val="26"/>
          <w:szCs w:val="26"/>
        </w:rPr>
        <w:pict>
          <v:line id="_x0000_s1702" style="position:absolute;z-index:251676672" from="385.8pt,10.7pt" to="406.8pt,10.7pt"/>
        </w:pict>
      </w:r>
      <w:r w:rsidRPr="00091995">
        <w:rPr>
          <w:rFonts w:ascii="Times New Roman" w:hAnsi="Times New Roman"/>
          <w:noProof/>
          <w:sz w:val="26"/>
          <w:szCs w:val="26"/>
        </w:rPr>
        <w:pict>
          <v:line id="_x0000_s1700" style="position:absolute;z-index:251674624" from="280.3pt,9.2pt" to="301.3pt,9.2pt"/>
        </w:pict>
      </w:r>
      <w:r w:rsidRPr="00091995">
        <w:rPr>
          <w:rFonts w:ascii="Times New Roman" w:hAnsi="Times New Roman"/>
          <w:noProof/>
          <w:sz w:val="26"/>
          <w:szCs w:val="26"/>
        </w:rPr>
        <w:pict>
          <v:line id="_x0000_s1698" style="position:absolute;z-index:251672576" from="167.8pt,8.2pt" to="188.8pt,8.2pt"/>
        </w:pict>
      </w:r>
      <w:r w:rsidRPr="00091995">
        <w:rPr>
          <w:rFonts w:ascii="Times New Roman" w:hAnsi="Times New Roman"/>
          <w:noProof/>
          <w:sz w:val="26"/>
          <w:szCs w:val="26"/>
        </w:rPr>
        <w:pict>
          <v:line id="_x0000_s1696" style="position:absolute;z-index:251670528" from="70.6pt,9.95pt" to="91.6pt,9.95pt"/>
        </w:pic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>Bài 4. (1 điểm)</w:t>
      </w:r>
      <w:r w:rsidRPr="00091995">
        <w:rPr>
          <w:rFonts w:ascii="Times New Roman" w:hAnsi="Times New Roman"/>
          <w:sz w:val="26"/>
          <w:szCs w:val="26"/>
        </w:rPr>
        <w:tab/>
        <w:t>Tính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  <w:t>4 + 4 – 3 = ………………….</w:t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  <w:t>9 – 5 + 2 = ……………………..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>Bài 5. (1 điểm)</w:t>
      </w:r>
      <w:r w:rsidRPr="00091995">
        <w:rPr>
          <w:rFonts w:ascii="Times New Roman" w:hAnsi="Times New Roman"/>
          <w:sz w:val="26"/>
          <w:szCs w:val="26"/>
        </w:rPr>
        <w:tab/>
        <w:t>Viết các số 4, 6, 8, 7, 3 theo thứ tự từ lớn đến bé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noProof/>
          <w:sz w:val="26"/>
          <w:szCs w:val="26"/>
        </w:rPr>
        <w:pict>
          <v:group id="_x0000_s1703" style="position:absolute;margin-left:189pt;margin-top:14.3pt;width:301pt;height:38.1pt;z-index:251677696" coordorigin="4914,12013" coordsize="7000,762">
            <v:rect id="_x0000_s1704" style="position:absolute;left:4914;top:12013;width:1400;height:762"/>
            <v:rect id="_x0000_s1705" style="position:absolute;left:6314;top:12013;width:1400;height:762"/>
            <v:rect id="_x0000_s1706" style="position:absolute;left:7714;top:12013;width:1400;height:762"/>
            <v:rect id="_x0000_s1707" style="position:absolute;left:9114;top:12013;width:1400;height:762"/>
            <v:rect id="_x0000_s1708" style="position:absolute;left:10514;top:12013;width:1400;height:762"/>
          </v:group>
        </w:pict>
      </w:r>
      <w:r w:rsidRPr="00091995">
        <w:rPr>
          <w:rFonts w:ascii="Times New Roman" w:hAnsi="Times New Roman"/>
          <w:sz w:val="26"/>
          <w:szCs w:val="26"/>
        </w:rPr>
        <w:t>Bài 6. (1 điểm)</w:t>
      </w:r>
      <w:r w:rsidRPr="00091995">
        <w:rPr>
          <w:rFonts w:ascii="Times New Roman" w:hAnsi="Times New Roman"/>
          <w:sz w:val="26"/>
          <w:szCs w:val="26"/>
        </w:rPr>
        <w:tab/>
        <w:t>Viết phép tính thích hợp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  <w:t>Có 9 quả bóng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  <w:t>Bớt 3 quả bóng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  <w:t>Còn…..quả bóng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>Bài 7. (1 điểm) Hính vẽ sau có mấy đoạn thẳng? Khoanh vào trước câu trả lời đúng.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  <w:t>3 đoạn thẳng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  <w:t>4 đoạn thẳng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</w:r>
      <w:r w:rsidRPr="00091995">
        <w:rPr>
          <w:rFonts w:ascii="Times New Roman" w:hAnsi="Times New Roman"/>
          <w:sz w:val="26"/>
          <w:szCs w:val="26"/>
        </w:rPr>
        <w:tab/>
        <w:t>5 đoạn thẳng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noProof/>
          <w:sz w:val="26"/>
          <w:szCs w:val="26"/>
        </w:rPr>
        <w:pict>
          <v:group id="_x0000_s1709" style="position:absolute;margin-left:121.5pt;margin-top:3.15pt;width:147pt;height:76.2pt;z-index:251678720" coordorigin="3564,1326" coordsize="2940,1524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710" type="#_x0000_t7" style="position:absolute;left:3780;top:1326;width:2520;height:1524;rotation:2023345fd"/>
            <v:line id="_x0000_s1711" style="position:absolute" from="3564,2091" to="6504,2091"/>
          </v:group>
        </w:pic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>Bài 8. (1 điểm) Mẹ chia kẹo cho hai anh em. Em được 2 cái kẹo, anh được ít hơn em. Hỏi anh được mấy cái kẹo?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ab/>
        <w:t>Trả lời: Anh được mẹ chia cho….cái kẹo.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sz w:val="26"/>
          <w:szCs w:val="26"/>
        </w:rPr>
        <w:t xml:space="preserve">Bài 9. (1,5 điểm) </w:t>
      </w:r>
      <w:r w:rsidRPr="00091995">
        <w:rPr>
          <w:rFonts w:ascii="Times New Roman" w:hAnsi="Times New Roman"/>
          <w:sz w:val="26"/>
          <w:szCs w:val="26"/>
        </w:rPr>
        <w:tab/>
        <w:t>Ghi số thích hợp vào ô trống</w:t>
      </w:r>
    </w:p>
    <w:p w:rsidR="00B70BEB" w:rsidRPr="00091995" w:rsidRDefault="00B70BEB" w:rsidP="00B70BEB">
      <w:pPr>
        <w:rPr>
          <w:rFonts w:ascii="Times New Roman" w:hAnsi="Times New Roman"/>
          <w:sz w:val="26"/>
          <w:szCs w:val="26"/>
        </w:rPr>
      </w:pPr>
      <w:r w:rsidRPr="00091995">
        <w:rPr>
          <w:rFonts w:ascii="Times New Roman" w:hAnsi="Times New Roman"/>
          <w:noProof/>
          <w:sz w:val="26"/>
          <w:szCs w:val="26"/>
        </w:rPr>
        <w:pict>
          <v:group id="_x0000_s1712" style="position:absolute;margin-left:49pt;margin-top:19.3pt;width:245pt;height:35pt;z-index:251679744" coordorigin="2114,5536" coordsize="4900,700">
            <v:rect id="_x0000_s1713" style="position:absolute;left:2114;top:5536;width:700;height:700"/>
            <v:rect id="_x0000_s1714" style="position:absolute;left:2814;top:5536;width:700;height:700">
              <v:textbox>
                <w:txbxContent>
                  <w:p w:rsidR="00B70BEB" w:rsidRDefault="00B70BEB" w:rsidP="00B70BEB">
                    <w:r>
                      <w:t xml:space="preserve"> -</w:t>
                    </w:r>
                  </w:p>
                </w:txbxContent>
              </v:textbox>
            </v:rect>
            <v:rect id="_x0000_s1715" style="position:absolute;left:3514;top:5536;width:700;height:700"/>
            <v:rect id="_x0000_s1716" style="position:absolute;left:4214;top:5536;width:700;height:700">
              <v:textbox>
                <w:txbxContent>
                  <w:p w:rsidR="00B70BEB" w:rsidRDefault="00B70BEB" w:rsidP="00B70BEB">
                    <w:r>
                      <w:t xml:space="preserve"> +</w:t>
                    </w:r>
                  </w:p>
                </w:txbxContent>
              </v:textbox>
            </v:rect>
            <v:rect id="_x0000_s1717" style="position:absolute;left:4914;top:5536;width:700;height:700"/>
            <v:rect id="_x0000_s1718" style="position:absolute;left:5614;top:5536;width:700;height:700">
              <v:textbox>
                <w:txbxContent>
                  <w:p w:rsidR="00B70BEB" w:rsidRDefault="00B70BEB" w:rsidP="00B70BEB">
                    <w:r>
                      <w:t xml:space="preserve"> =</w:t>
                    </w:r>
                  </w:p>
                </w:txbxContent>
              </v:textbox>
            </v:rect>
            <v:rect id="_x0000_s1719" style="position:absolute;left:6314;top:5536;width:700;height:700">
              <v:textbox>
                <w:txbxContent>
                  <w:p w:rsidR="00B70BEB" w:rsidRDefault="00B70BEB" w:rsidP="00B70BEB">
                    <w:r>
                      <w:t xml:space="preserve">  0</w:t>
                    </w:r>
                  </w:p>
                </w:txbxContent>
              </v:textbox>
            </v:rect>
          </v:group>
        </w:pict>
      </w:r>
    </w:p>
    <w:p w:rsidR="00BF019F" w:rsidRPr="00091995" w:rsidRDefault="00BF019F" w:rsidP="00BF019F">
      <w:pPr>
        <w:tabs>
          <w:tab w:val="left" w:pos="720"/>
          <w:tab w:val="left" w:pos="1605"/>
        </w:tabs>
        <w:spacing w:line="360" w:lineRule="auto"/>
        <w:ind w:left="360"/>
        <w:rPr>
          <w:rFonts w:ascii="Times New Roman" w:hAnsi="Times New Roman"/>
        </w:rPr>
      </w:pPr>
    </w:p>
    <w:p w:rsidR="00BF019F" w:rsidRPr="00091995" w:rsidRDefault="00BF019F" w:rsidP="00BF019F">
      <w:pPr>
        <w:tabs>
          <w:tab w:val="left" w:pos="720"/>
          <w:tab w:val="left" w:pos="1605"/>
        </w:tabs>
        <w:spacing w:line="360" w:lineRule="auto"/>
        <w:ind w:left="360"/>
        <w:rPr>
          <w:rFonts w:ascii="Times New Roman" w:hAnsi="Times New Roman"/>
        </w:rPr>
      </w:pPr>
    </w:p>
    <w:p w:rsidR="000356E0" w:rsidRPr="00091995" w:rsidRDefault="00B70BEB" w:rsidP="0021070D">
      <w:pPr>
        <w:rPr>
          <w:rFonts w:ascii="Times New Roman" w:hAnsi="Times New Roman"/>
          <w:b w:val="0"/>
          <w:i/>
        </w:rPr>
      </w:pPr>
      <w:r w:rsidRPr="00091995">
        <w:rPr>
          <w:rFonts w:ascii="Times New Roman" w:hAnsi="Times New Roman"/>
          <w:noProof/>
          <w:sz w:val="26"/>
          <w:szCs w:val="26"/>
        </w:rPr>
        <w:lastRenderedPageBreak/>
        <w:pict>
          <v:group id="_x0000_s1720" style="position:absolute;margin-left:42pt;margin-top:.4pt;width:245pt;height:35pt;z-index:251680768" coordorigin="2114,5536" coordsize="4900,700">
            <v:rect id="_x0000_s1721" style="position:absolute;left:2114;top:5536;width:700;height:700"/>
            <v:rect id="_x0000_s1722" style="position:absolute;left:2814;top:5536;width:700;height:700">
              <v:textbox>
                <w:txbxContent>
                  <w:p w:rsidR="00B70BEB" w:rsidRDefault="00B70BEB" w:rsidP="00B70BEB">
                    <w:r>
                      <w:t xml:space="preserve">  +</w:t>
                    </w:r>
                  </w:p>
                </w:txbxContent>
              </v:textbox>
            </v:rect>
            <v:rect id="_x0000_s1723" style="position:absolute;left:3514;top:5536;width:700;height:700"/>
            <v:rect id="_x0000_s1724" style="position:absolute;left:4214;top:5536;width:700;height:700">
              <v:textbox>
                <w:txbxContent>
                  <w:p w:rsidR="00B70BEB" w:rsidRDefault="00B70BEB" w:rsidP="00B70BEB">
                    <w:r>
                      <w:t xml:space="preserve">   -</w:t>
                    </w:r>
                  </w:p>
                </w:txbxContent>
              </v:textbox>
            </v:rect>
            <v:rect id="_x0000_s1725" style="position:absolute;left:4914;top:5536;width:700;height:700"/>
            <v:rect id="_x0000_s1726" style="position:absolute;left:5614;top:5536;width:700;height:700">
              <v:textbox>
                <w:txbxContent>
                  <w:p w:rsidR="00B70BEB" w:rsidRDefault="00B70BEB" w:rsidP="00B70BEB">
                    <w:r>
                      <w:t xml:space="preserve"> =</w:t>
                    </w:r>
                  </w:p>
                </w:txbxContent>
              </v:textbox>
            </v:rect>
            <v:rect id="_x0000_s1727" style="position:absolute;left:6314;top:5536;width:700;height:700">
              <v:textbox>
                <w:txbxContent>
                  <w:p w:rsidR="00B70BEB" w:rsidRDefault="00B70BEB" w:rsidP="00B70BEB">
                    <w:r>
                      <w:t xml:space="preserve">   9</w:t>
                    </w:r>
                  </w:p>
                </w:txbxContent>
              </v:textbox>
            </v:rect>
          </v:group>
        </w:pict>
      </w:r>
    </w:p>
    <w:p w:rsidR="00B70BEB" w:rsidRPr="00091995" w:rsidRDefault="00B70BEB" w:rsidP="0021070D">
      <w:pPr>
        <w:rPr>
          <w:rFonts w:ascii="Times New Roman" w:hAnsi="Times New Roman"/>
          <w:b w:val="0"/>
          <w:i/>
        </w:rPr>
      </w:pPr>
    </w:p>
    <w:p w:rsidR="00B70BEB" w:rsidRPr="00091995" w:rsidRDefault="00B70BEB" w:rsidP="0021070D">
      <w:pPr>
        <w:rPr>
          <w:rFonts w:ascii="Times New Roman" w:hAnsi="Times New Roman"/>
          <w:b w:val="0"/>
          <w:i/>
        </w:rPr>
      </w:pPr>
    </w:p>
    <w:p w:rsidR="00B70BEB" w:rsidRPr="00091995" w:rsidRDefault="00B70BEB" w:rsidP="0021070D">
      <w:pPr>
        <w:rPr>
          <w:rFonts w:ascii="Times New Roman" w:hAnsi="Times New Roman"/>
          <w:b w:val="0"/>
          <w:i/>
        </w:rPr>
      </w:pPr>
    </w:p>
    <w:p w:rsidR="00B70BEB" w:rsidRPr="00091995" w:rsidRDefault="00B70BEB" w:rsidP="0021070D">
      <w:pPr>
        <w:rPr>
          <w:rFonts w:ascii="Times New Roman" w:hAnsi="Times New Roman"/>
          <w:b w:val="0"/>
          <w:i/>
        </w:rPr>
      </w:pPr>
    </w:p>
    <w:p w:rsidR="00B70BEB" w:rsidRPr="00091995" w:rsidRDefault="00B70BEB" w:rsidP="0021070D">
      <w:pPr>
        <w:rPr>
          <w:rFonts w:ascii="Times New Roman" w:hAnsi="Times New Roman"/>
          <w:b w:val="0"/>
          <w:i/>
        </w:rPr>
      </w:pPr>
    </w:p>
    <w:p w:rsidR="00B70BEB" w:rsidRPr="00091995" w:rsidRDefault="00B70BEB" w:rsidP="00E219D3">
      <w:pPr>
        <w:numPr>
          <w:ilvl w:val="0"/>
          <w:numId w:val="13"/>
        </w:numPr>
        <w:tabs>
          <w:tab w:val="center" w:pos="4536"/>
        </w:tabs>
        <w:rPr>
          <w:rFonts w:ascii="Times New Roman" w:hAnsi="Times New Roman"/>
          <w:b w:val="0"/>
          <w:i/>
        </w:rPr>
      </w:pPr>
    </w:p>
    <w:p w:rsidR="00B70BEB" w:rsidRPr="00091995" w:rsidRDefault="00B70BEB" w:rsidP="00B70BEB">
      <w:pPr>
        <w:pStyle w:val="Heading3"/>
        <w:ind w:left="-360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>PHÒNG GD – ĐT Q. THỐT NỐT               ĐỀ KIỂM TRA CUỐI KỲ I -  LỚP 1</w:t>
      </w:r>
    </w:p>
    <w:p w:rsidR="00B70BEB" w:rsidRPr="00091995" w:rsidRDefault="00B70BEB" w:rsidP="00B70BEB">
      <w:pPr>
        <w:pStyle w:val="Heading3"/>
        <w:ind w:left="-360"/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lang w:val="nl-NL"/>
        </w:rPr>
        <w:t>TRƯỜNG TH TÂN LỘC 3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 xml:space="preserve">        NĂM HỌC : 2010 - 2011</w:t>
      </w:r>
    </w:p>
    <w:p w:rsidR="00B70BEB" w:rsidRPr="00091995" w:rsidRDefault="00B70BEB" w:rsidP="00B70BEB">
      <w:pPr>
        <w:ind w:left="3960" w:firstLine="360"/>
        <w:rPr>
          <w:rFonts w:ascii="Times New Roman" w:hAnsi="Times New Roman"/>
          <w:b w:val="0"/>
          <w:lang w:val="nl-NL"/>
        </w:rPr>
      </w:pPr>
      <w:r w:rsidRPr="00091995">
        <w:rPr>
          <w:rFonts w:ascii="Times New Roman" w:hAnsi="Times New Roman"/>
          <w:b w:val="0"/>
          <w:lang w:val="nl-NL"/>
        </w:rPr>
        <w:t xml:space="preserve">         MÔN : TOÁN</w:t>
      </w:r>
    </w:p>
    <w:p w:rsidR="00B70BEB" w:rsidRPr="00091995" w:rsidRDefault="00B70BEB" w:rsidP="00B70BEB">
      <w:pPr>
        <w:ind w:left="2160"/>
        <w:jc w:val="center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>Thời gian làm bài………… phút (không kể giao đề)</w:t>
      </w:r>
    </w:p>
    <w:p w:rsidR="00B70BEB" w:rsidRPr="00091995" w:rsidRDefault="00B70BEB" w:rsidP="00B70BEB">
      <w:pPr>
        <w:ind w:left="2160"/>
        <w:rPr>
          <w:rFonts w:ascii="Times New Roman" w:hAnsi="Times New Roman"/>
          <w:lang w:val="nl-NL"/>
        </w:rPr>
      </w:pPr>
    </w:p>
    <w:tbl>
      <w:tblPr>
        <w:tblStyle w:val="TableGrid"/>
        <w:tblW w:w="0" w:type="auto"/>
        <w:jc w:val="center"/>
        <w:tblLook w:val="01E0"/>
      </w:tblPr>
      <w:tblGrid>
        <w:gridCol w:w="821"/>
        <w:gridCol w:w="821"/>
        <w:gridCol w:w="7655"/>
        <w:gridCol w:w="999"/>
      </w:tblGrid>
      <w:tr w:rsidR="00B70BEB" w:rsidRPr="00091995">
        <w:trPr>
          <w:trHeight w:val="1265"/>
          <w:jc w:val="center"/>
        </w:trPr>
        <w:tc>
          <w:tcPr>
            <w:tcW w:w="1928" w:type="dxa"/>
          </w:tcPr>
          <w:p w:rsidR="00B70BEB" w:rsidRPr="00091995" w:rsidRDefault="00B70BEB" w:rsidP="00195B04">
            <w:pPr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Điểm bằng số</w:t>
            </w:r>
          </w:p>
        </w:tc>
        <w:tc>
          <w:tcPr>
            <w:tcW w:w="2080" w:type="dxa"/>
          </w:tcPr>
          <w:p w:rsidR="00B70BEB" w:rsidRPr="00091995" w:rsidRDefault="00B70BEB" w:rsidP="00195B04">
            <w:pPr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Điểm bằng chữ</w:t>
            </w:r>
          </w:p>
        </w:tc>
        <w:tc>
          <w:tcPr>
            <w:tcW w:w="4230" w:type="dxa"/>
          </w:tcPr>
          <w:p w:rsidR="00B70BEB" w:rsidRPr="00091995" w:rsidRDefault="00B70BEB" w:rsidP="00195B04">
            <w:pPr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Họ tên và chữ ký:</w:t>
            </w:r>
          </w:p>
          <w:p w:rsidR="00B70BEB" w:rsidRPr="00091995" w:rsidRDefault="00B70BEB" w:rsidP="00195B04">
            <w:pPr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Giám khảo 1: …………………………………………………………………………</w:t>
            </w:r>
          </w:p>
          <w:p w:rsidR="00B70BEB" w:rsidRPr="00091995" w:rsidRDefault="00B70BEB" w:rsidP="00195B04">
            <w:pPr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Giám khảo 2: …………………………………………………………………………</w:t>
            </w:r>
          </w:p>
        </w:tc>
        <w:tc>
          <w:tcPr>
            <w:tcW w:w="1333" w:type="dxa"/>
          </w:tcPr>
          <w:p w:rsidR="00B70BEB" w:rsidRPr="00091995" w:rsidRDefault="00B70BEB" w:rsidP="00195B04">
            <w:pPr>
              <w:rPr>
                <w:rFonts w:ascii="Times New Roman" w:hAnsi="Times New Roman"/>
                <w:lang w:val="nl-NL"/>
              </w:rPr>
            </w:pPr>
            <w:r w:rsidRPr="00091995">
              <w:rPr>
                <w:rFonts w:ascii="Times New Roman" w:hAnsi="Times New Roman"/>
                <w:lang w:val="nl-NL"/>
              </w:rPr>
              <w:t>Số phách:</w:t>
            </w:r>
          </w:p>
        </w:tc>
      </w:tr>
    </w:tbl>
    <w:p w:rsidR="00B70BEB" w:rsidRPr="00091995" w:rsidRDefault="00B70BEB" w:rsidP="00B70BEB">
      <w:pPr>
        <w:rPr>
          <w:rFonts w:ascii="Times New Roman" w:hAnsi="Times New Roman"/>
          <w:lang w:val="nl-NL"/>
        </w:rPr>
      </w:pPr>
    </w:p>
    <w:p w:rsidR="00B70BEB" w:rsidRPr="00091995" w:rsidRDefault="00B70BEB" w:rsidP="00B70BEB">
      <w:pPr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>1. Viết: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  <w:t>a) Số thích hợp vào chỗ chấm: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1; 2;….;….;....; 6;….; 8; 9; 10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  <w:t>b) Theo mẫu:</w:t>
      </w:r>
    </w:p>
    <w:tbl>
      <w:tblPr>
        <w:tblStyle w:val="TableGrid"/>
        <w:tblpPr w:leftFromText="180" w:rightFromText="180" w:vertAnchor="page" w:horzAnchor="page" w:tblpX="3001" w:tblpY="6015"/>
        <w:tblW w:w="0" w:type="auto"/>
        <w:tblLook w:val="01E0"/>
      </w:tblPr>
      <w:tblGrid>
        <w:gridCol w:w="844"/>
      </w:tblGrid>
      <w:tr w:rsidR="00B70BEB" w:rsidRPr="00091995">
        <w:trPr>
          <w:trHeight w:val="359"/>
        </w:trPr>
        <w:tc>
          <w:tcPr>
            <w:tcW w:w="799" w:type="dxa"/>
          </w:tcPr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lastRenderedPageBreak/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</w:p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</w:p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</w:p>
        </w:tc>
      </w:tr>
    </w:tbl>
    <w:tbl>
      <w:tblPr>
        <w:tblStyle w:val="TableGrid"/>
        <w:tblpPr w:leftFromText="180" w:rightFromText="180" w:vertAnchor="page" w:horzAnchor="page" w:tblpX="4561" w:tblpY="6015"/>
        <w:tblW w:w="0" w:type="auto"/>
        <w:tblLook w:val="01E0"/>
      </w:tblPr>
      <w:tblGrid>
        <w:gridCol w:w="884"/>
      </w:tblGrid>
      <w:tr w:rsidR="00B70BEB" w:rsidRPr="00091995">
        <w:trPr>
          <w:trHeight w:val="470"/>
        </w:trPr>
        <w:tc>
          <w:tcPr>
            <w:tcW w:w="884" w:type="dxa"/>
          </w:tcPr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</w:p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</w:p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</w:p>
        </w:tc>
      </w:tr>
    </w:tbl>
    <w:tbl>
      <w:tblPr>
        <w:tblStyle w:val="TableGrid"/>
        <w:tblpPr w:leftFromText="180" w:rightFromText="180" w:vertAnchor="page" w:horzAnchor="page" w:tblpX="6121" w:tblpY="6015"/>
        <w:tblW w:w="0" w:type="auto"/>
        <w:tblLook w:val="01E0"/>
      </w:tblPr>
      <w:tblGrid>
        <w:gridCol w:w="844"/>
      </w:tblGrid>
      <w:tr w:rsidR="00B70BEB" w:rsidRPr="00091995">
        <w:trPr>
          <w:trHeight w:val="359"/>
        </w:trPr>
        <w:tc>
          <w:tcPr>
            <w:tcW w:w="799" w:type="dxa"/>
          </w:tcPr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</w:p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</w:p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</w:p>
        </w:tc>
      </w:tr>
    </w:tbl>
    <w:tbl>
      <w:tblPr>
        <w:tblStyle w:val="TableGrid"/>
        <w:tblpPr w:leftFromText="180" w:rightFromText="180" w:vertAnchor="page" w:horzAnchor="page" w:tblpX="9241" w:tblpY="6015"/>
        <w:tblW w:w="0" w:type="auto"/>
        <w:tblLook w:val="01E0"/>
      </w:tblPr>
      <w:tblGrid>
        <w:gridCol w:w="844"/>
      </w:tblGrid>
      <w:tr w:rsidR="00B70BEB" w:rsidRPr="00091995">
        <w:trPr>
          <w:trHeight w:val="359"/>
        </w:trPr>
        <w:tc>
          <w:tcPr>
            <w:tcW w:w="799" w:type="dxa"/>
          </w:tcPr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</w:p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</w:p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</w:p>
        </w:tc>
      </w:tr>
    </w:tbl>
    <w:tbl>
      <w:tblPr>
        <w:tblStyle w:val="TableGrid"/>
        <w:tblpPr w:leftFromText="180" w:rightFromText="180" w:vertAnchor="page" w:horzAnchor="page" w:tblpX="7681" w:tblpY="6015"/>
        <w:tblW w:w="0" w:type="auto"/>
        <w:tblLook w:val="01E0"/>
      </w:tblPr>
      <w:tblGrid>
        <w:gridCol w:w="844"/>
      </w:tblGrid>
      <w:tr w:rsidR="00B70BEB" w:rsidRPr="00091995">
        <w:trPr>
          <w:trHeight w:val="359"/>
        </w:trPr>
        <w:tc>
          <w:tcPr>
            <w:tcW w:w="799" w:type="dxa"/>
          </w:tcPr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</w:p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</w:p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sym w:font="Wingdings" w:char="F06C"/>
            </w:r>
          </w:p>
        </w:tc>
      </w:tr>
    </w:tbl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              </w:t>
      </w:r>
    </w:p>
    <w:p w:rsidR="00B70BEB" w:rsidRPr="00091995" w:rsidRDefault="00B70BEB" w:rsidP="00B70BEB">
      <w:pPr>
        <w:tabs>
          <w:tab w:val="left" w:pos="390"/>
        </w:tabs>
        <w:spacing w:line="360" w:lineRule="auto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                           4                 ……….            ………            ………            ………</w:t>
      </w:r>
    </w:p>
    <w:p w:rsidR="00B70BEB" w:rsidRPr="00091995" w:rsidRDefault="00B70BEB" w:rsidP="00B70BEB">
      <w:pPr>
        <w:tabs>
          <w:tab w:val="left" w:pos="390"/>
        </w:tabs>
        <w:spacing w:line="360" w:lineRule="auto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  <w:t>c) Cách đọc số: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6: Sáu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3:……..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 xml:space="preserve">9:…….. 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 xml:space="preserve">7:…….. 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5:……..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>2. Tính: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  <w:t>a)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5 + 3 =  …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4 + 3 + 2 = …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8 – 6 – o = ….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noProof/>
          <w:lang w:val="nl-NL"/>
        </w:rPr>
        <w:pict>
          <v:shape id="_x0000_s1729" type="#_x0000_t75" style="position:absolute;margin-left:209.5pt;margin-top:12.25pt;width:18pt;height:34pt;z-index:251682816">
            <v:imagedata r:id="rId26" o:title=""/>
          </v:shape>
          <o:OLEObject Type="Embed" ProgID="Equation.DSMT4" ShapeID="_x0000_s1729" DrawAspect="Content" ObjectID="_1626498899" r:id="rId27"/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30" type="#_x0000_t75" style="position:absolute;margin-left:339.5pt;margin-top:9.25pt;width:18pt;height:34pt;z-index:251683840">
            <v:imagedata r:id="rId28" o:title=""/>
          </v:shape>
          <o:OLEObject Type="Embed" ProgID="Equation.DSMT4" ShapeID="_x0000_s1730" DrawAspect="Content" ObjectID="_1626498900" r:id="rId29"/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28" type="#_x0000_t75" style="position:absolute;margin-left:80.5pt;margin-top:11.35pt;width:18pt;height:34pt;z-index:251681792">
            <v:imagedata r:id="rId30" o:title=""/>
          </v:shape>
          <o:OLEObject Type="Embed" ProgID="Equation.DSMT4" ShapeID="_x0000_s1728" DrawAspect="Content" ObjectID="_1626498901" r:id="rId31"/>
        </w:pict>
      </w:r>
      <w:r w:rsidRPr="00091995">
        <w:rPr>
          <w:rFonts w:ascii="Times New Roman" w:hAnsi="Times New Roman"/>
          <w:lang w:val="nl-NL"/>
        </w:rPr>
        <w:tab/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  <w:t>b)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 xml:space="preserve">                                                     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                           …                                   ….                                   ….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>3. Viết các số 3; 8; 7; 6: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  <w:t>Theo thứ tự từ bé đến lớn: ……………………………………………</w:t>
      </w:r>
    </w:p>
    <w:p w:rsidR="00B70BEB" w:rsidRPr="00091995" w:rsidRDefault="00B70BEB" w:rsidP="00B70BEB">
      <w:pPr>
        <w:tabs>
          <w:tab w:val="left" w:pos="390"/>
        </w:tabs>
        <w:spacing w:line="360" w:lineRule="auto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noProof/>
          <w:lang w:val="nl-NL"/>
        </w:rPr>
        <w:pict>
          <v:shape id="_x0000_s1731" type="#_x0000_t202" style="position:absolute;margin-left:12.3pt;margin-top:18.2pt;width:41.2pt;height:22.9pt;z-index:251684864;mso-wrap-style:none" strokecolor="blue">
            <v:textbox style="mso-fit-shape-to-text:t">
              <w:txbxContent>
                <w:p w:rsidR="00B70BEB" w:rsidRPr="004B7EF5" w:rsidRDefault="00B70BEB" w:rsidP="00B70BEB">
                  <w:pPr>
                    <w:tabs>
                      <w:tab w:val="left" w:pos="390"/>
                    </w:tabs>
                    <w:rPr>
                      <w:rFonts w:ascii="Times New Roman" w:hAnsi="Times New Roman"/>
                      <w:color w:val="0000FF"/>
                      <w:lang w:val="nl-NL"/>
                    </w:rPr>
                  </w:pPr>
                  <w:r w:rsidRPr="004B7EF5">
                    <w:rPr>
                      <w:rFonts w:ascii="Times New Roman" w:hAnsi="Times New Roman"/>
                      <w:color w:val="0000FF"/>
                      <w:lang w:val="nl-NL"/>
                    </w:rPr>
                    <w:t>H</w:t>
                  </w:r>
                  <w:r w:rsidR="004B7EF5" w:rsidRPr="004B7EF5">
                    <w:rPr>
                      <w:rFonts w:ascii="Times New Roman" w:hAnsi="Times New Roman"/>
                      <w:color w:val="0000FF"/>
                      <w:lang w:val="nl-NL"/>
                    </w:rPr>
                    <w:t>ì</w:t>
                  </w:r>
                  <w:r w:rsidRPr="004B7EF5">
                    <w:rPr>
                      <w:rFonts w:ascii="Times New Roman" w:hAnsi="Times New Roman"/>
                      <w:color w:val="0000FF"/>
                      <w:lang w:val="nl-NL"/>
                    </w:rPr>
                    <w:t>nh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lang w:val="nl-NL"/>
        </w:rPr>
        <w:tab/>
        <w:t>Theo thứ tự từ lớn đến bé: ……………………………………………</w:t>
      </w:r>
    </w:p>
    <w:p w:rsidR="00B70BEB" w:rsidRPr="00091995" w:rsidRDefault="00B70BEB" w:rsidP="00B70BEB">
      <w:pPr>
        <w:tabs>
          <w:tab w:val="left" w:pos="390"/>
        </w:tabs>
        <w:spacing w:line="360" w:lineRule="auto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4.              </w:t>
      </w:r>
      <w:r w:rsidRPr="00091995">
        <w:rPr>
          <w:rFonts w:ascii="Times New Roman" w:hAnsi="Times New Roman"/>
          <w:color w:val="0000FF"/>
          <w:lang w:val="nl-NL"/>
        </w:rPr>
        <w:t>?</w:t>
      </w:r>
    </w:p>
    <w:p w:rsidR="00B70BEB" w:rsidRPr="00091995" w:rsidRDefault="00B70BEB" w:rsidP="00B70BEB">
      <w:pPr>
        <w:tabs>
          <w:tab w:val="left" w:pos="390"/>
        </w:tabs>
        <w:spacing w:line="480" w:lineRule="auto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noProof/>
          <w:lang w:val="nl-NL"/>
        </w:rPr>
        <w:pict>
          <v:shape id="_x0000_s1740" type="#_x0000_t5" style="position:absolute;margin-left:303.9pt;margin-top:4pt;width:19.5pt;height:19.05pt;z-index:251694080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39" type="#_x0000_t5" style="position:absolute;margin-left:279.5pt;margin-top:4pt;width:19.5pt;height:19.05pt;z-index:251693056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38" type="#_x0000_t5" style="position:absolute;margin-left:253.5pt;margin-top:4pt;width:19.5pt;height:19.05pt;z-index:251692032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lang w:val="nl-NL"/>
        </w:rPr>
        <w:pict>
          <v:oval id="_x0000_s1737" style="position:absolute;margin-left:193.2pt;margin-top:4pt;width:19.5pt;height:19.05pt;z-index:251691008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oval>
        </w:pict>
      </w:r>
      <w:r w:rsidRPr="00091995">
        <w:rPr>
          <w:rFonts w:ascii="Times New Roman" w:hAnsi="Times New Roman"/>
          <w:noProof/>
          <w:lang w:val="nl-NL"/>
        </w:rPr>
        <w:pict>
          <v:oval id="_x0000_s1736" style="position:absolute;margin-left:167.2pt;margin-top:4pt;width:19.5pt;height:19.05pt;z-index:251689984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oval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35" type="#_x0000_t202" style="position:absolute;margin-left:117pt;margin-top:4pt;width:19.5pt;height:19pt;z-index:251688960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34" type="#_x0000_t202" style="position:absolute;margin-left:84.5pt;margin-top:4pt;width:19.5pt;height:19pt;z-index:251687936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33" type="#_x0000_t202" style="position:absolute;margin-left:52pt;margin-top:4pt;width:19.5pt;height:19pt;z-index:251686912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32" type="#_x0000_t202" style="position:absolute;margin-left:19.5pt;margin-top:4pt;width:19.5pt;height:19.05pt;z-index:251685888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091995">
        <w:rPr>
          <w:rFonts w:ascii="Times New Roman" w:hAnsi="Times New Roman"/>
          <w:lang w:val="nl-NL"/>
        </w:rPr>
        <w:tab/>
        <w:t xml:space="preserve">                                      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  <w:t>C</w:t>
      </w:r>
      <w:r w:rsidR="004B7EF5" w:rsidRPr="00091995">
        <w:rPr>
          <w:rFonts w:ascii="Times New Roman" w:hAnsi="Times New Roman"/>
          <w:lang w:val="nl-NL"/>
        </w:rPr>
        <w:t>ó</w:t>
      </w:r>
      <w:r w:rsidRPr="00091995">
        <w:rPr>
          <w:rFonts w:ascii="Times New Roman" w:hAnsi="Times New Roman"/>
          <w:lang w:val="nl-NL"/>
        </w:rPr>
        <w:t>3 hình ………………………………………………….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   </w:t>
      </w:r>
      <w:r w:rsidRPr="00091995">
        <w:rPr>
          <w:rFonts w:ascii="Times New Roman" w:hAnsi="Times New Roman"/>
          <w:lang w:val="nl-NL"/>
        </w:rPr>
        <w:tab/>
        <w:t>C</w:t>
      </w:r>
      <w:r w:rsidR="004B7EF5" w:rsidRPr="00091995">
        <w:rPr>
          <w:rFonts w:ascii="Times New Roman" w:hAnsi="Times New Roman"/>
          <w:lang w:val="nl-NL"/>
        </w:rPr>
        <w:t>ó</w:t>
      </w:r>
      <w:r w:rsidRPr="00091995">
        <w:rPr>
          <w:rFonts w:ascii="Times New Roman" w:hAnsi="Times New Roman"/>
          <w:lang w:val="nl-NL"/>
        </w:rPr>
        <w:t xml:space="preserve"> 4 hình ………………………………………………….</w:t>
      </w:r>
    </w:p>
    <w:p w:rsidR="00B70BEB" w:rsidRPr="00091995" w:rsidRDefault="00B70BEB" w:rsidP="00B70BEB">
      <w:pPr>
        <w:tabs>
          <w:tab w:val="left" w:pos="390"/>
        </w:tabs>
        <w:spacing w:line="360" w:lineRule="auto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noProof/>
          <w:lang w:val="nl-NL"/>
        </w:rPr>
        <w:pict>
          <v:shape id="_x0000_s1741" type="#_x0000_t202" style="position:absolute;margin-left:13pt;margin-top:18.3pt;width:28.9pt;height:21.15pt;z-index:251695104;mso-wrap-style:none" strokecolor="blue">
            <v:textbox>
              <w:txbxContent>
                <w:p w:rsidR="00B70BEB" w:rsidRPr="0055463F" w:rsidRDefault="00B70BEB" w:rsidP="00B70BEB">
                  <w:pPr>
                    <w:tabs>
                      <w:tab w:val="left" w:pos="390"/>
                    </w:tabs>
                    <w:rPr>
                      <w:rFonts w:ascii="Times New Roman" w:hAnsi="Times New Roman"/>
                      <w:color w:val="0000FF"/>
                      <w:lang w:val="nl-NL"/>
                    </w:rPr>
                  </w:pPr>
                  <w:r w:rsidRPr="0055463F">
                    <w:rPr>
                      <w:rFonts w:ascii="Times New Roman" w:hAnsi="Times New Roman"/>
                      <w:color w:val="0000FF"/>
                      <w:lang w:val="nl-NL"/>
                    </w:rPr>
                    <w:t>Số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lang w:val="nl-NL"/>
        </w:rPr>
        <w:tab/>
        <w:t>C</w:t>
      </w:r>
      <w:r w:rsidR="004B7EF5" w:rsidRPr="00091995">
        <w:rPr>
          <w:rFonts w:ascii="Times New Roman" w:hAnsi="Times New Roman"/>
          <w:lang w:val="nl-NL"/>
        </w:rPr>
        <w:t xml:space="preserve">ó </w:t>
      </w:r>
      <w:r w:rsidRPr="00091995">
        <w:rPr>
          <w:rFonts w:ascii="Times New Roman" w:hAnsi="Times New Roman"/>
          <w:lang w:val="nl-NL"/>
        </w:rPr>
        <w:t>2 hình ………………………………………………….</w:t>
      </w:r>
    </w:p>
    <w:p w:rsidR="00B70BEB" w:rsidRPr="00091995" w:rsidRDefault="00B70BEB" w:rsidP="00B70BEB">
      <w:pPr>
        <w:tabs>
          <w:tab w:val="left" w:pos="390"/>
        </w:tabs>
        <w:spacing w:line="480" w:lineRule="auto"/>
        <w:rPr>
          <w:rFonts w:ascii="Times New Roman" w:hAnsi="Times New Roman"/>
          <w:color w:val="0000FF"/>
          <w:lang w:val="nl-NL"/>
        </w:rPr>
      </w:pPr>
      <w:r w:rsidRPr="00091995">
        <w:rPr>
          <w:rFonts w:ascii="Times New Roman" w:hAnsi="Times New Roman"/>
          <w:noProof/>
          <w:lang w:val="nl-NL"/>
        </w:rPr>
        <w:pict>
          <v:shape id="_x0000_s1743" type="#_x0000_t202" style="position:absolute;margin-left:163.9pt;margin-top:27.5pt;width:19.5pt;height:19pt;z-index:251697152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55463F">
                    <w:rPr>
                      <w:rFonts w:ascii="Times New Roman" w:hAnsi="Times New Roman"/>
                      <w:lang w:val="nl-NL"/>
                    </w:rPr>
                    <w:t xml:space="preserve">         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42" type="#_x0000_t202" style="position:absolute;margin-left:41.3pt;margin-top:26.8pt;width:19.5pt;height:19pt;z-index:251696128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45" type="#_x0000_t202" style="position:absolute;margin-left:358.9pt;margin-top:26.8pt;width:19.5pt;height:19pt;z-index:251699200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55463F">
                    <w:rPr>
                      <w:rFonts w:ascii="Times New Roman" w:hAnsi="Times New Roman"/>
                      <w:lang w:val="nl-NL"/>
                    </w:rPr>
                    <w:t xml:space="preserve">         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44" type="#_x0000_t202" style="position:absolute;margin-left:274.4pt;margin-top:26.8pt;width:19.5pt;height:19pt;z-index:251698176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55463F">
                    <w:rPr>
                      <w:rFonts w:ascii="Times New Roman" w:hAnsi="Times New Roman"/>
                      <w:lang w:val="nl-NL"/>
                    </w:rPr>
                    <w:t xml:space="preserve">         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lang w:val="nl-NL"/>
        </w:rPr>
        <w:t xml:space="preserve">5.          </w:t>
      </w:r>
      <w:r w:rsidRPr="00091995">
        <w:rPr>
          <w:rFonts w:ascii="Times New Roman" w:hAnsi="Times New Roman"/>
          <w:color w:val="0000FF"/>
          <w:lang w:val="nl-NL"/>
        </w:rPr>
        <w:t>?</w:t>
      </w:r>
    </w:p>
    <w:p w:rsidR="00B70BEB" w:rsidRPr="00091995" w:rsidRDefault="00B70BEB" w:rsidP="00B70BEB">
      <w:pPr>
        <w:tabs>
          <w:tab w:val="left" w:pos="390"/>
        </w:tabs>
        <w:spacing w:line="480" w:lineRule="auto"/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  <w:t>4 +         = 7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9 –        = 4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3 +         = 8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 xml:space="preserve">       – 2  = 4</w:t>
      </w:r>
      <w:r w:rsidRPr="00091995">
        <w:rPr>
          <w:rFonts w:ascii="Times New Roman" w:hAnsi="Times New Roman"/>
          <w:lang w:val="nl-NL"/>
        </w:rPr>
        <w:tab/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noProof/>
          <w:lang w:val="nl-NL"/>
        </w:rPr>
        <w:pict>
          <v:shape id="_x0000_s1748" type="#_x0000_t202" style="position:absolute;margin-left:319.2pt;margin-top:12.95pt;width:19.5pt;height:19pt;z-index:251702272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55463F">
                    <w:rPr>
                      <w:rFonts w:ascii="Times New Roman" w:hAnsi="Times New Roman"/>
                      <w:lang w:val="nl-NL"/>
                    </w:rPr>
                    <w:t xml:space="preserve">         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47" type="#_x0000_t202" style="position:absolute;margin-left:175.5pt;margin-top:12.95pt;width:19.5pt;height:19pt;z-index:251701248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55463F">
                    <w:rPr>
                      <w:rFonts w:ascii="Times New Roman" w:hAnsi="Times New Roman"/>
                      <w:lang w:val="nl-NL"/>
                    </w:rPr>
                    <w:t xml:space="preserve">         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46" type="#_x0000_t202" style="position:absolute;margin-left:13pt;margin-top:10.95pt;width:22.5pt;height:57.15pt;z-index:251700224;mso-wrap-style:none" strokecolor="blue">
            <v:textbox>
              <w:txbxContent>
                <w:p w:rsidR="00B70BEB" w:rsidRPr="0055463F" w:rsidRDefault="00B70BEB" w:rsidP="00B70BEB">
                  <w:pPr>
                    <w:tabs>
                      <w:tab w:val="left" w:pos="390"/>
                    </w:tabs>
                    <w:rPr>
                      <w:rFonts w:ascii="Times New Roman" w:hAnsi="Times New Roman"/>
                      <w:color w:val="0000FF"/>
                      <w:lang w:val="nl-NL"/>
                    </w:rPr>
                  </w:pPr>
                  <w:r w:rsidRPr="0055463F">
                    <w:rPr>
                      <w:rFonts w:ascii="Times New Roman" w:hAnsi="Times New Roman"/>
                      <w:color w:val="0000FF"/>
                      <w:lang w:val="nl-NL"/>
                    </w:rPr>
                    <w:t>&gt;</w:t>
                  </w:r>
                </w:p>
                <w:p w:rsidR="00B70BEB" w:rsidRPr="0055463F" w:rsidRDefault="00B70BEB" w:rsidP="00B70BEB">
                  <w:pPr>
                    <w:tabs>
                      <w:tab w:val="left" w:pos="390"/>
                    </w:tabs>
                    <w:rPr>
                      <w:rFonts w:ascii="Times New Roman" w:hAnsi="Times New Roman"/>
                      <w:color w:val="0000FF"/>
                      <w:lang w:val="nl-NL"/>
                    </w:rPr>
                  </w:pPr>
                  <w:r w:rsidRPr="0055463F">
                    <w:rPr>
                      <w:rFonts w:ascii="Times New Roman" w:hAnsi="Times New Roman"/>
                      <w:color w:val="0000FF"/>
                      <w:lang w:val="nl-NL"/>
                    </w:rPr>
                    <w:t>&lt;</w:t>
                  </w:r>
                </w:p>
                <w:p w:rsidR="00B70BEB" w:rsidRPr="0055463F" w:rsidRDefault="00B70BEB" w:rsidP="00B70BEB">
                  <w:pPr>
                    <w:tabs>
                      <w:tab w:val="left" w:pos="390"/>
                    </w:tabs>
                    <w:rPr>
                      <w:rFonts w:ascii="Times New Roman" w:hAnsi="Times New Roman"/>
                      <w:color w:val="0000FF"/>
                      <w:lang w:val="nl-NL"/>
                    </w:rPr>
                  </w:pPr>
                  <w:r w:rsidRPr="0055463F">
                    <w:rPr>
                      <w:rFonts w:ascii="Times New Roman" w:hAnsi="Times New Roman"/>
                      <w:color w:val="0000FF"/>
                      <w:lang w:val="nl-NL"/>
                    </w:rPr>
                    <w:t>=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lang w:val="nl-NL"/>
        </w:rPr>
        <w:t xml:space="preserve">6. </w:t>
      </w:r>
      <w:r w:rsidRPr="00091995">
        <w:rPr>
          <w:rFonts w:ascii="Times New Roman" w:hAnsi="Times New Roman"/>
          <w:lang w:val="nl-NL"/>
        </w:rPr>
        <w:tab/>
        <w:t xml:space="preserve">                   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             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5 + 4         9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 xml:space="preserve">8 – 2         5 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color w:val="0000FF"/>
          <w:lang w:val="nl-NL"/>
        </w:rPr>
      </w:pPr>
      <w:r w:rsidRPr="00091995">
        <w:rPr>
          <w:rFonts w:ascii="Times New Roman" w:hAnsi="Times New Roman"/>
          <w:noProof/>
          <w:lang w:val="nl-NL"/>
        </w:rPr>
        <w:pict>
          <v:shape id="_x0000_s1750" type="#_x0000_t202" style="position:absolute;margin-left:318.5pt;margin-top:12.6pt;width:19.5pt;height:19pt;z-index:251704320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55463F">
                    <w:rPr>
                      <w:rFonts w:ascii="Times New Roman" w:hAnsi="Times New Roman"/>
                      <w:lang w:val="nl-NL"/>
                    </w:rPr>
                    <w:t xml:space="preserve">         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noProof/>
          <w:lang w:val="nl-NL"/>
        </w:rPr>
        <w:pict>
          <v:shape id="_x0000_s1749" type="#_x0000_t202" style="position:absolute;margin-left:175.5pt;margin-top:12.75pt;width:19.5pt;height:19pt;z-index:251703296" strokecolor="blue">
            <v:textbox>
              <w:txbxContent>
                <w:p w:rsidR="00B70BEB" w:rsidRPr="0055463F" w:rsidRDefault="00B70BEB" w:rsidP="00B70BEB">
                  <w:pPr>
                    <w:rPr>
                      <w:rFonts w:ascii="Times New Roman" w:hAnsi="Times New Roman"/>
                      <w:lang w:val="nl-NL"/>
                    </w:rPr>
                  </w:pPr>
                  <w:r w:rsidRPr="0055463F">
                    <w:rPr>
                      <w:rFonts w:ascii="Times New Roman" w:hAnsi="Times New Roman"/>
                      <w:lang w:val="nl-NL"/>
                    </w:rPr>
                    <w:t xml:space="preserve">         </w:t>
                  </w:r>
                </w:p>
              </w:txbxContent>
            </v:textbox>
          </v:shape>
        </w:pict>
      </w:r>
      <w:r w:rsidRPr="00091995">
        <w:rPr>
          <w:rFonts w:ascii="Times New Roman" w:hAnsi="Times New Roman"/>
          <w:lang w:val="nl-NL"/>
        </w:rPr>
        <w:t xml:space="preserve">            </w:t>
      </w:r>
      <w:r w:rsidRPr="00091995">
        <w:rPr>
          <w:rFonts w:ascii="Times New Roman" w:hAnsi="Times New Roman"/>
          <w:color w:val="0000FF"/>
          <w:lang w:val="nl-NL"/>
        </w:rPr>
        <w:t>?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color w:val="0000FF"/>
          <w:lang w:val="nl-NL"/>
        </w:rPr>
        <w:t xml:space="preserve">                                </w:t>
      </w:r>
      <w:r w:rsidRPr="00091995">
        <w:rPr>
          <w:rFonts w:ascii="Times New Roman" w:hAnsi="Times New Roman"/>
          <w:color w:val="0000FF"/>
          <w:lang w:val="nl-NL"/>
        </w:rPr>
        <w:tab/>
      </w:r>
      <w:r w:rsidRPr="00091995">
        <w:rPr>
          <w:rFonts w:ascii="Times New Roman" w:hAnsi="Times New Roman"/>
          <w:color w:val="0000FF"/>
          <w:lang w:val="nl-NL"/>
        </w:rPr>
        <w:tab/>
      </w:r>
      <w:r w:rsidRPr="00091995">
        <w:rPr>
          <w:rFonts w:ascii="Times New Roman" w:hAnsi="Times New Roman"/>
          <w:lang w:val="nl-NL"/>
        </w:rPr>
        <w:t>3 + 4         8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7 – 2         3 + 3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7. Viết các phép tính thích hợp: 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  <w:t>a)</w:t>
      </w:r>
      <w:r w:rsidRPr="00091995">
        <w:rPr>
          <w:rFonts w:ascii="Times New Roman" w:hAnsi="Times New Roman"/>
          <w:lang w:val="nl-NL"/>
        </w:rPr>
        <w:tab/>
        <w:t xml:space="preserve">Cĩ 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 xml:space="preserve">: 4 quyển vở 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  <w:t xml:space="preserve"> </w:t>
      </w:r>
      <w:r w:rsidRPr="00091995">
        <w:rPr>
          <w:rFonts w:ascii="Times New Roman" w:hAnsi="Times New Roman"/>
          <w:lang w:val="nl-NL"/>
        </w:rPr>
        <w:tab/>
        <w:t>Được cho thêm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: 5 quyển vở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Tất cả cĩ</w:t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</w:r>
      <w:r w:rsidRPr="00091995">
        <w:rPr>
          <w:rFonts w:ascii="Times New Roman" w:hAnsi="Times New Roman"/>
          <w:lang w:val="nl-NL"/>
        </w:rPr>
        <w:tab/>
        <w:t>: …quyển vở?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</w:p>
    <w:tbl>
      <w:tblPr>
        <w:tblStyle w:val="TableStyle2"/>
        <w:tblW w:w="0" w:type="auto"/>
        <w:tblInd w:w="2921" w:type="dxa"/>
        <w:tblLook w:val="01E0"/>
      </w:tblPr>
      <w:tblGrid>
        <w:gridCol w:w="628"/>
        <w:gridCol w:w="650"/>
        <w:gridCol w:w="650"/>
        <w:gridCol w:w="650"/>
        <w:gridCol w:w="650"/>
      </w:tblGrid>
      <w:tr w:rsidR="00B70BEB" w:rsidRPr="00091995">
        <w:tc>
          <w:tcPr>
            <w:tcW w:w="628" w:type="dxa"/>
          </w:tcPr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lang w:val="nl-NL"/>
              </w:rPr>
            </w:pPr>
          </w:p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50" w:type="dxa"/>
          </w:tcPr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50" w:type="dxa"/>
          </w:tcPr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50" w:type="dxa"/>
          </w:tcPr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50" w:type="dxa"/>
          </w:tcPr>
          <w:p w:rsidR="00B70BEB" w:rsidRPr="00091995" w:rsidRDefault="00B70BEB" w:rsidP="00195B04">
            <w:pPr>
              <w:tabs>
                <w:tab w:val="left" w:pos="390"/>
              </w:tabs>
              <w:rPr>
                <w:rFonts w:ascii="Times New Roman" w:hAnsi="Times New Roman"/>
                <w:lang w:val="nl-NL"/>
              </w:rPr>
            </w:pPr>
          </w:p>
        </w:tc>
      </w:tr>
    </w:tbl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ab/>
        <w:t>b) Điền số thích hợp để được phép tính đúng: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</w:p>
    <w:tbl>
      <w:tblPr>
        <w:tblStyle w:val="TableStyle2"/>
        <w:tblpPr w:leftFromText="180" w:rightFromText="180" w:vertAnchor="text" w:horzAnchor="page" w:tblpX="2611" w:tblpY="43"/>
        <w:tblW w:w="0" w:type="auto"/>
        <w:tblLook w:val="01E0"/>
      </w:tblPr>
      <w:tblGrid>
        <w:gridCol w:w="628"/>
        <w:gridCol w:w="650"/>
        <w:gridCol w:w="650"/>
        <w:gridCol w:w="650"/>
        <w:gridCol w:w="650"/>
      </w:tblGrid>
      <w:tr w:rsidR="00B70BEB" w:rsidRPr="00091995">
        <w:tc>
          <w:tcPr>
            <w:tcW w:w="628" w:type="dxa"/>
            <w:vAlign w:val="center"/>
          </w:tcPr>
          <w:p w:rsidR="00B70BEB" w:rsidRPr="00091995" w:rsidRDefault="00B70BEB" w:rsidP="00195B04">
            <w:pPr>
              <w:tabs>
                <w:tab w:val="left" w:pos="390"/>
              </w:tabs>
              <w:jc w:val="center"/>
              <w:rPr>
                <w:rFonts w:ascii="Times New Roman" w:hAnsi="Times New Roman"/>
                <w:lang w:val="nl-NL"/>
              </w:rPr>
            </w:pPr>
          </w:p>
          <w:p w:rsidR="00B70BEB" w:rsidRPr="00091995" w:rsidRDefault="00B70BEB" w:rsidP="00195B04">
            <w:pPr>
              <w:tabs>
                <w:tab w:val="left" w:pos="390"/>
              </w:tabs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50" w:type="dxa"/>
            <w:vAlign w:val="center"/>
          </w:tcPr>
          <w:p w:rsidR="00B70BEB" w:rsidRPr="00091995" w:rsidRDefault="00B70BEB" w:rsidP="00195B04">
            <w:pPr>
              <w:tabs>
                <w:tab w:val="left" w:pos="390"/>
              </w:tabs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50" w:type="dxa"/>
            <w:vAlign w:val="center"/>
          </w:tcPr>
          <w:p w:rsidR="00B70BEB" w:rsidRPr="00091995" w:rsidRDefault="00B70BEB" w:rsidP="00195B04">
            <w:pPr>
              <w:tabs>
                <w:tab w:val="left" w:pos="390"/>
              </w:tabs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50" w:type="dxa"/>
            <w:vAlign w:val="center"/>
          </w:tcPr>
          <w:p w:rsidR="00B70BEB" w:rsidRPr="00091995" w:rsidRDefault="00B70BEB" w:rsidP="00195B04">
            <w:pPr>
              <w:tabs>
                <w:tab w:val="left" w:pos="390"/>
              </w:tabs>
              <w:jc w:val="center"/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t>=</w:t>
            </w:r>
          </w:p>
        </w:tc>
        <w:tc>
          <w:tcPr>
            <w:tcW w:w="650" w:type="dxa"/>
            <w:vAlign w:val="center"/>
          </w:tcPr>
          <w:p w:rsidR="00B70BEB" w:rsidRPr="00091995" w:rsidRDefault="00B70BEB" w:rsidP="00195B04">
            <w:pPr>
              <w:tabs>
                <w:tab w:val="left" w:pos="390"/>
              </w:tabs>
              <w:jc w:val="center"/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t>7</w:t>
            </w:r>
          </w:p>
        </w:tc>
      </w:tr>
    </w:tbl>
    <w:tbl>
      <w:tblPr>
        <w:tblStyle w:val="TableStyle2"/>
        <w:tblpPr w:leftFromText="180" w:rightFromText="180" w:vertAnchor="text" w:horzAnchor="page" w:tblpX="7031" w:tblpY="40"/>
        <w:tblW w:w="0" w:type="auto"/>
        <w:tblLook w:val="01E0"/>
      </w:tblPr>
      <w:tblGrid>
        <w:gridCol w:w="628"/>
        <w:gridCol w:w="650"/>
        <w:gridCol w:w="650"/>
        <w:gridCol w:w="650"/>
        <w:gridCol w:w="650"/>
      </w:tblGrid>
      <w:tr w:rsidR="00B70BEB" w:rsidRPr="00091995">
        <w:tc>
          <w:tcPr>
            <w:tcW w:w="628" w:type="dxa"/>
            <w:vAlign w:val="center"/>
          </w:tcPr>
          <w:p w:rsidR="00B70BEB" w:rsidRPr="00091995" w:rsidRDefault="00B70BEB" w:rsidP="00195B04">
            <w:pPr>
              <w:tabs>
                <w:tab w:val="left" w:pos="390"/>
              </w:tabs>
              <w:jc w:val="center"/>
              <w:rPr>
                <w:rFonts w:ascii="Times New Roman" w:hAnsi="Times New Roman"/>
                <w:lang w:val="nl-NL"/>
              </w:rPr>
            </w:pPr>
          </w:p>
          <w:p w:rsidR="00B70BEB" w:rsidRPr="00091995" w:rsidRDefault="00B70BEB" w:rsidP="00195B04">
            <w:pPr>
              <w:tabs>
                <w:tab w:val="left" w:pos="390"/>
              </w:tabs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50" w:type="dxa"/>
            <w:vAlign w:val="center"/>
          </w:tcPr>
          <w:p w:rsidR="00B70BEB" w:rsidRPr="00091995" w:rsidRDefault="00B70BEB" w:rsidP="00195B04">
            <w:pPr>
              <w:tabs>
                <w:tab w:val="left" w:pos="390"/>
              </w:tabs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50" w:type="dxa"/>
            <w:vAlign w:val="center"/>
          </w:tcPr>
          <w:p w:rsidR="00B70BEB" w:rsidRPr="00091995" w:rsidRDefault="00B70BEB" w:rsidP="00195B04">
            <w:pPr>
              <w:tabs>
                <w:tab w:val="left" w:pos="390"/>
              </w:tabs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50" w:type="dxa"/>
            <w:vAlign w:val="center"/>
          </w:tcPr>
          <w:p w:rsidR="00B70BEB" w:rsidRPr="00091995" w:rsidRDefault="00B70BEB" w:rsidP="00195B04">
            <w:pPr>
              <w:tabs>
                <w:tab w:val="left" w:pos="390"/>
              </w:tabs>
              <w:jc w:val="center"/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t>=</w:t>
            </w:r>
          </w:p>
        </w:tc>
        <w:tc>
          <w:tcPr>
            <w:tcW w:w="650" w:type="dxa"/>
            <w:vAlign w:val="center"/>
          </w:tcPr>
          <w:p w:rsidR="00B70BEB" w:rsidRPr="00091995" w:rsidRDefault="00B70BEB" w:rsidP="00195B04">
            <w:pPr>
              <w:tabs>
                <w:tab w:val="left" w:pos="390"/>
              </w:tabs>
              <w:jc w:val="center"/>
              <w:rPr>
                <w:rFonts w:ascii="Times New Roman" w:hAnsi="Times New Roman"/>
                <w:color w:val="0000FF"/>
                <w:lang w:val="nl-NL"/>
              </w:rPr>
            </w:pPr>
            <w:r w:rsidRPr="00091995">
              <w:rPr>
                <w:rFonts w:ascii="Times New Roman" w:hAnsi="Times New Roman"/>
                <w:color w:val="0000FF"/>
                <w:lang w:val="nl-NL"/>
              </w:rPr>
              <w:t>7</w:t>
            </w:r>
          </w:p>
        </w:tc>
      </w:tr>
    </w:tbl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  <w:r w:rsidRPr="00091995">
        <w:rPr>
          <w:rFonts w:ascii="Times New Roman" w:hAnsi="Times New Roman"/>
          <w:lang w:val="nl-NL"/>
        </w:rPr>
        <w:t xml:space="preserve">   </w:t>
      </w: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</w:p>
    <w:p w:rsidR="00B70BEB" w:rsidRPr="00091995" w:rsidRDefault="00B70BEB" w:rsidP="00B70BEB">
      <w:pPr>
        <w:tabs>
          <w:tab w:val="left" w:pos="390"/>
        </w:tabs>
        <w:rPr>
          <w:rFonts w:ascii="Times New Roman" w:hAnsi="Times New Roman"/>
          <w:lang w:val="nl-NL"/>
        </w:rPr>
      </w:pPr>
    </w:p>
    <w:p w:rsidR="00B70BEB" w:rsidRPr="00091995" w:rsidRDefault="00B70BEB" w:rsidP="0021070D">
      <w:pPr>
        <w:rPr>
          <w:rFonts w:ascii="Times New Roman" w:hAnsi="Times New Roman"/>
          <w:b w:val="0"/>
          <w:i/>
        </w:rPr>
      </w:pPr>
    </w:p>
    <w:sectPr w:rsidR="00B70BEB" w:rsidRPr="00091995" w:rsidSect="00DB30EC">
      <w:headerReference w:type="default" r:id="rId32"/>
      <w:footerReference w:type="default" r:id="rId33"/>
      <w:pgSz w:w="11907" w:h="16840" w:code="9"/>
      <w:pgMar w:top="762" w:right="707" w:bottom="1411" w:left="112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0DC4" w:rsidRDefault="00150DC4">
      <w:r>
        <w:separator/>
      </w:r>
    </w:p>
  </w:endnote>
  <w:endnote w:type="continuationSeparator" w:id="0">
    <w:p w:rsidR="00150DC4" w:rsidRDefault="00150D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0CE0" w:rsidRDefault="005D0CE0" w:rsidP="005D0CE0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5D0CE0" w:rsidRDefault="005D0CE0" w:rsidP="005D0CE0">
    <w:pPr>
      <w:pStyle w:val="Footer"/>
    </w:pPr>
    <w:r w:rsidRPr="00AB7321">
      <w:rPr>
        <w:noProof/>
        <w:lang w:val="en-GB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1" type="#_x0000_t32" style="position:absolute;margin-left:0;margin-top:.45pt;width:440.85pt;height:0;z-index:251663360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>
      <w:tab/>
    </w:r>
  </w:p>
  <w:p w:rsidR="005D0CE0" w:rsidRPr="005D0CE0" w:rsidRDefault="005D0CE0" w:rsidP="005D0CE0">
    <w:pPr>
      <w:pStyle w:val="Footer"/>
      <w:jc w:val="center"/>
      <w:rPr>
        <w:b w:val="0"/>
      </w:rPr>
    </w:pPr>
    <w:r w:rsidRPr="005D0CE0">
      <w:rPr>
        <w:b w:val="0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Pr="005D0CE0">
      <w:rPr>
        <w:b w:val="0"/>
      </w:rPr>
      <w:fldChar w:fldCharType="begin"/>
    </w:r>
    <w:r w:rsidRPr="005D0CE0">
      <w:rPr>
        <w:b w:val="0"/>
      </w:rPr>
      <w:instrText xml:space="preserve"> HYPERLINK "https://www.facebook.com/luyenthiamax/" </w:instrText>
    </w:r>
    <w:r w:rsidRPr="005D0CE0">
      <w:rPr>
        <w:b w:val="0"/>
      </w:rPr>
      <w:fldChar w:fldCharType="separate"/>
    </w:r>
    <w:r w:rsidRPr="005D0CE0">
      <w:rPr>
        <w:b w:val="0"/>
        <w:color w:val="0000FF"/>
        <w:u w:val="single"/>
      </w:rPr>
      <w:t>https://www.facebook.com/luyenthiamax/</w:t>
    </w:r>
    <w:r w:rsidRPr="005D0CE0">
      <w:rPr>
        <w:b w:val="0"/>
      </w:rPr>
      <w:fldChar w:fldCharType="end"/>
    </w:r>
    <w:bookmarkEnd w:id="32"/>
    <w:bookmarkEnd w:id="33"/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0DC4" w:rsidRDefault="00150DC4">
      <w:r>
        <w:separator/>
      </w:r>
    </w:p>
  </w:footnote>
  <w:footnote w:type="continuationSeparator" w:id="0">
    <w:p w:rsidR="00150DC4" w:rsidRDefault="00150DC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0CE0" w:rsidRPr="005D0CE0" w:rsidRDefault="005D0CE0" w:rsidP="005D0CE0">
    <w:pPr>
      <w:jc w:val="center"/>
      <w:rPr>
        <w:rFonts w:ascii="Times New Roman" w:hAnsi="Times New Roman"/>
        <w:b w:val="0"/>
        <w:bCs/>
        <w:color w:val="FF0000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5D0CE0">
      <w:rPr>
        <w:rFonts w:ascii="Times New Roman" w:hAnsi="Times New Roman"/>
        <w:b w:val="0"/>
        <w:noProof/>
        <w:lang w:val="en-GB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0" type="#_x0000_t136" style="position:absolute;left:0;text-align:left;margin-left:0;margin-top:0;width:683.15pt;height:86.8pt;rotation:315;z-index:-251655168;mso-position-horizontal:center;mso-position-horizontal-relative:margin;mso-position-vertical:center;mso-position-vertical-relative:margin" o:allowincell="f" fillcolor="#a5a5a5" stroked="f">
          <v:fill opacity=".5"/>
          <v:textpath style="font-family:&quot;Times New Roman&quot;;font-size:1pt" string="Luyện thi AMAX"/>
          <w10:wrap anchorx="margin" anchory="margin"/>
        </v:shape>
      </w:pict>
    </w:r>
    <w:r w:rsidRPr="005D0CE0">
      <w:rPr>
        <w:rFonts w:ascii="Times New Roman" w:hAnsi="Times New Roman"/>
        <w:bCs/>
        <w:color w:val="FF0000"/>
      </w:rPr>
      <w:t>Trung tâm Luyện thi AMAX – Hà Đông. Hotline 0902196677</w:t>
    </w:r>
  </w:p>
  <w:p w:rsidR="00DB30EC" w:rsidRPr="005D0CE0" w:rsidRDefault="005D0CE0">
    <w:pPr>
      <w:pStyle w:val="Header"/>
    </w:pPr>
    <w:r w:rsidRPr="00AB7321">
      <w:rPr>
        <w:noProof/>
        <w:lang w:val="en-GB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49" type="#_x0000_t32" style="position:absolute;margin-left:26.7pt;margin-top:12.4pt;width:435.4pt;height:0;z-index:251660288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9A0667"/>
    <w:multiLevelType w:val="hybridMultilevel"/>
    <w:tmpl w:val="24DE9E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1552E49"/>
    <w:multiLevelType w:val="hybridMultilevel"/>
    <w:tmpl w:val="88E8BE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5B41462"/>
    <w:multiLevelType w:val="hybridMultilevel"/>
    <w:tmpl w:val="EA6CE8E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66332EA"/>
    <w:multiLevelType w:val="hybridMultilevel"/>
    <w:tmpl w:val="7264C254"/>
    <w:lvl w:ilvl="0" w:tplc="177AE472">
      <w:start w:val="1"/>
      <w:numFmt w:val="lowerLetter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E3B0EE3"/>
    <w:multiLevelType w:val="hybridMultilevel"/>
    <w:tmpl w:val="6BAE582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63525EA"/>
    <w:multiLevelType w:val="hybridMultilevel"/>
    <w:tmpl w:val="2D4E84B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82D19E1"/>
    <w:multiLevelType w:val="hybridMultilevel"/>
    <w:tmpl w:val="FB440D9C"/>
    <w:lvl w:ilvl="0" w:tplc="97CAC808">
      <w:start w:val="1"/>
      <w:numFmt w:val="decimal"/>
      <w:lvlText w:val="ĐỀ %1)"/>
      <w:lvlJc w:val="left"/>
      <w:pPr>
        <w:tabs>
          <w:tab w:val="num" w:pos="1200"/>
        </w:tabs>
        <w:ind w:left="1200" w:hanging="360"/>
      </w:pPr>
      <w:rPr>
        <w:rFonts w:hint="default"/>
        <w:b/>
        <w:color w:val="FF000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AF55D0D"/>
    <w:multiLevelType w:val="hybridMultilevel"/>
    <w:tmpl w:val="F5F09748"/>
    <w:lvl w:ilvl="0" w:tplc="9C5AAD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76B7693"/>
    <w:multiLevelType w:val="hybridMultilevel"/>
    <w:tmpl w:val="20861D10"/>
    <w:lvl w:ilvl="0" w:tplc="BA528418">
      <w:start w:val="1"/>
      <w:numFmt w:val="decimal"/>
      <w:lvlText w:val="%1."/>
      <w:lvlJc w:val="left"/>
      <w:pPr>
        <w:tabs>
          <w:tab w:val="num" w:pos="500"/>
        </w:tabs>
        <w:ind w:left="5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20"/>
        </w:tabs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0"/>
        </w:tabs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0"/>
        </w:tabs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0"/>
        </w:tabs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0"/>
        </w:tabs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0"/>
        </w:tabs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0"/>
        </w:tabs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0"/>
        </w:tabs>
        <w:ind w:left="6260" w:hanging="180"/>
      </w:pPr>
    </w:lvl>
  </w:abstractNum>
  <w:abstractNum w:abstractNumId="9">
    <w:nsid w:val="617756F4"/>
    <w:multiLevelType w:val="hybridMultilevel"/>
    <w:tmpl w:val="80F6F5DE"/>
    <w:lvl w:ilvl="0" w:tplc="F0A443BA">
      <w:start w:val="1"/>
      <w:numFmt w:val="lowerLetter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283AC32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7BD10EE"/>
    <w:multiLevelType w:val="hybridMultilevel"/>
    <w:tmpl w:val="08D404A6"/>
    <w:lvl w:ilvl="0" w:tplc="5C78FFD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74064A32"/>
    <w:multiLevelType w:val="hybridMultilevel"/>
    <w:tmpl w:val="D1EAB632"/>
    <w:lvl w:ilvl="0" w:tplc="B80E815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F6E7503"/>
    <w:multiLevelType w:val="hybridMultilevel"/>
    <w:tmpl w:val="9AF42A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106C0D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0"/>
  </w:num>
  <w:num w:numId="3">
    <w:abstractNumId w:val="1"/>
  </w:num>
  <w:num w:numId="4">
    <w:abstractNumId w:val="7"/>
  </w:num>
  <w:num w:numId="5">
    <w:abstractNumId w:val="4"/>
  </w:num>
  <w:num w:numId="6">
    <w:abstractNumId w:val="10"/>
  </w:num>
  <w:num w:numId="7">
    <w:abstractNumId w:val="11"/>
  </w:num>
  <w:num w:numId="8">
    <w:abstractNumId w:val="5"/>
  </w:num>
  <w:num w:numId="9">
    <w:abstractNumId w:val="2"/>
  </w:num>
  <w:num w:numId="10">
    <w:abstractNumId w:val="3"/>
  </w:num>
  <w:num w:numId="11">
    <w:abstractNumId w:val="9"/>
  </w:num>
  <w:num w:numId="12">
    <w:abstractNumId w:val="12"/>
  </w:num>
  <w:num w:numId="1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6D3817"/>
    <w:rsid w:val="000025CF"/>
    <w:rsid w:val="000029EB"/>
    <w:rsid w:val="00003A89"/>
    <w:rsid w:val="00005D18"/>
    <w:rsid w:val="000160AE"/>
    <w:rsid w:val="000356E0"/>
    <w:rsid w:val="00043891"/>
    <w:rsid w:val="00055736"/>
    <w:rsid w:val="00091995"/>
    <w:rsid w:val="00094DAD"/>
    <w:rsid w:val="000A43DE"/>
    <w:rsid w:val="000B2AED"/>
    <w:rsid w:val="000C1528"/>
    <w:rsid w:val="000F16F0"/>
    <w:rsid w:val="00112479"/>
    <w:rsid w:val="001439FF"/>
    <w:rsid w:val="00147DE2"/>
    <w:rsid w:val="00150DC4"/>
    <w:rsid w:val="001671B3"/>
    <w:rsid w:val="001756C8"/>
    <w:rsid w:val="001939F0"/>
    <w:rsid w:val="00194ED9"/>
    <w:rsid w:val="00195B04"/>
    <w:rsid w:val="001B4B43"/>
    <w:rsid w:val="001B5C6A"/>
    <w:rsid w:val="0021070D"/>
    <w:rsid w:val="00250D93"/>
    <w:rsid w:val="00277B89"/>
    <w:rsid w:val="002B3C6A"/>
    <w:rsid w:val="002D08E0"/>
    <w:rsid w:val="003001FC"/>
    <w:rsid w:val="003019F8"/>
    <w:rsid w:val="00304769"/>
    <w:rsid w:val="00316735"/>
    <w:rsid w:val="00365C04"/>
    <w:rsid w:val="003853F7"/>
    <w:rsid w:val="003A7B88"/>
    <w:rsid w:val="003B6413"/>
    <w:rsid w:val="003C01DE"/>
    <w:rsid w:val="003E0E89"/>
    <w:rsid w:val="00444D28"/>
    <w:rsid w:val="004B7EF5"/>
    <w:rsid w:val="005C2DDD"/>
    <w:rsid w:val="005D0CE0"/>
    <w:rsid w:val="00601C58"/>
    <w:rsid w:val="006047B6"/>
    <w:rsid w:val="006069A1"/>
    <w:rsid w:val="0061467F"/>
    <w:rsid w:val="00627121"/>
    <w:rsid w:val="0063644E"/>
    <w:rsid w:val="00664210"/>
    <w:rsid w:val="00692091"/>
    <w:rsid w:val="006B195F"/>
    <w:rsid w:val="006B2F47"/>
    <w:rsid w:val="006C2CB0"/>
    <w:rsid w:val="006D3817"/>
    <w:rsid w:val="0073272C"/>
    <w:rsid w:val="0073370C"/>
    <w:rsid w:val="007C3D3E"/>
    <w:rsid w:val="007D0865"/>
    <w:rsid w:val="007E55EB"/>
    <w:rsid w:val="0083509C"/>
    <w:rsid w:val="00860E77"/>
    <w:rsid w:val="008815EA"/>
    <w:rsid w:val="00881A3E"/>
    <w:rsid w:val="008B7CD9"/>
    <w:rsid w:val="008C6313"/>
    <w:rsid w:val="00923936"/>
    <w:rsid w:val="00925F95"/>
    <w:rsid w:val="009311C3"/>
    <w:rsid w:val="009356AA"/>
    <w:rsid w:val="009471DF"/>
    <w:rsid w:val="00955C63"/>
    <w:rsid w:val="009A2429"/>
    <w:rsid w:val="009D3485"/>
    <w:rsid w:val="00A42A07"/>
    <w:rsid w:val="00A63CAC"/>
    <w:rsid w:val="00AA08E3"/>
    <w:rsid w:val="00AA19FC"/>
    <w:rsid w:val="00AD188E"/>
    <w:rsid w:val="00AE57C6"/>
    <w:rsid w:val="00B004AE"/>
    <w:rsid w:val="00B148BB"/>
    <w:rsid w:val="00B43F43"/>
    <w:rsid w:val="00B70BEB"/>
    <w:rsid w:val="00BD6934"/>
    <w:rsid w:val="00BF019F"/>
    <w:rsid w:val="00C03AB1"/>
    <w:rsid w:val="00C1364B"/>
    <w:rsid w:val="00C82193"/>
    <w:rsid w:val="00CD6E30"/>
    <w:rsid w:val="00CE5B36"/>
    <w:rsid w:val="00D210C3"/>
    <w:rsid w:val="00D27643"/>
    <w:rsid w:val="00D3512A"/>
    <w:rsid w:val="00D35148"/>
    <w:rsid w:val="00D40130"/>
    <w:rsid w:val="00DA08DB"/>
    <w:rsid w:val="00DB30EC"/>
    <w:rsid w:val="00DD3F16"/>
    <w:rsid w:val="00DE145F"/>
    <w:rsid w:val="00DF156E"/>
    <w:rsid w:val="00DF5B91"/>
    <w:rsid w:val="00E07D14"/>
    <w:rsid w:val="00E219D3"/>
    <w:rsid w:val="00E404B4"/>
    <w:rsid w:val="00E91E6C"/>
    <w:rsid w:val="00EA22FE"/>
    <w:rsid w:val="00EB4176"/>
    <w:rsid w:val="00F00F5E"/>
    <w:rsid w:val="00F65C8F"/>
    <w:rsid w:val="00F84FF8"/>
    <w:rsid w:val="00F923E6"/>
    <w:rsid w:val="00FB12D2"/>
    <w:rsid w:val="00FC2D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D3817"/>
    <w:rPr>
      <w:rFonts w:ascii=".VnTime" w:hAnsi=".VnTime"/>
      <w:b/>
      <w:sz w:val="28"/>
      <w:szCs w:val="28"/>
    </w:rPr>
  </w:style>
  <w:style w:type="paragraph" w:styleId="Heading1">
    <w:name w:val="heading 1"/>
    <w:basedOn w:val="Normal"/>
    <w:next w:val="Normal"/>
    <w:qFormat/>
    <w:rsid w:val="006D3817"/>
    <w:pPr>
      <w:keepNext/>
      <w:ind w:firstLine="720"/>
      <w:outlineLvl w:val="0"/>
    </w:pPr>
    <w:rPr>
      <w:bCs/>
    </w:rPr>
  </w:style>
  <w:style w:type="paragraph" w:styleId="Heading3">
    <w:name w:val="heading 3"/>
    <w:basedOn w:val="Normal"/>
    <w:next w:val="Normal"/>
    <w:qFormat/>
    <w:rsid w:val="00FB12D2"/>
    <w:pPr>
      <w:keepNext/>
      <w:jc w:val="center"/>
      <w:outlineLvl w:val="2"/>
    </w:pPr>
    <w:rPr>
      <w:rFonts w:ascii=".VnAvant" w:hAnsi=".VnAvant"/>
      <w:bCs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9A242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DB30E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DB30E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B30EC"/>
  </w:style>
  <w:style w:type="paragraph" w:styleId="BodyText">
    <w:name w:val="Body Text"/>
    <w:basedOn w:val="Normal"/>
    <w:rsid w:val="00FB12D2"/>
    <w:rPr>
      <w:rFonts w:ascii=".VnAvant" w:hAnsi=".VnAvant"/>
      <w:b w:val="0"/>
      <w:sz w:val="30"/>
      <w:szCs w:val="24"/>
    </w:rPr>
  </w:style>
  <w:style w:type="paragraph" w:styleId="BodyText2">
    <w:name w:val="Body Text 2"/>
    <w:basedOn w:val="Normal"/>
    <w:rsid w:val="00FB12D2"/>
    <w:pPr>
      <w:spacing w:after="120" w:line="480" w:lineRule="auto"/>
    </w:pPr>
    <w:rPr>
      <w:b w:val="0"/>
      <w:szCs w:val="24"/>
    </w:rPr>
  </w:style>
  <w:style w:type="table" w:customStyle="1" w:styleId="TableStyle2">
    <w:name w:val="Table Style2"/>
    <w:basedOn w:val="TableNormal"/>
    <w:rsid w:val="00B70BEB"/>
    <w:tblPr>
      <w:tblInd w:w="0" w:type="dxa"/>
      <w:tblBorders>
        <w:top w:val="single" w:sz="4" w:space="0" w:color="0000FF"/>
        <w:left w:val="single" w:sz="4" w:space="0" w:color="0000FF"/>
        <w:bottom w:val="single" w:sz="4" w:space="0" w:color="0000FF"/>
        <w:right w:val="single" w:sz="4" w:space="0" w:color="0000FF"/>
        <w:insideH w:val="single" w:sz="4" w:space="0" w:color="0000FF"/>
        <w:insideV w:val="single" w:sz="4" w:space="0" w:color="0000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character" w:customStyle="1" w:styleId="HeaderChar">
    <w:name w:val="Header Char"/>
    <w:basedOn w:val="DefaultParagraphFont"/>
    <w:link w:val="Header"/>
    <w:rsid w:val="005D0CE0"/>
    <w:rPr>
      <w:rFonts w:ascii=".VnTime" w:hAnsi=".VnTime"/>
      <w:b/>
      <w:sz w:val="28"/>
      <w:szCs w:val="28"/>
    </w:rPr>
  </w:style>
  <w:style w:type="character" w:customStyle="1" w:styleId="FooterChar">
    <w:name w:val="Footer Char"/>
    <w:basedOn w:val="DefaultParagraphFont"/>
    <w:link w:val="Footer"/>
    <w:rsid w:val="005D0CE0"/>
    <w:rPr>
      <w:rFonts w:ascii=".VnTime" w:hAnsi=".VnTime"/>
      <w:b/>
      <w:sz w:val="28"/>
      <w:szCs w:val="28"/>
    </w:rPr>
  </w:style>
  <w:style w:type="paragraph" w:styleId="BalloonText">
    <w:name w:val="Balloon Text"/>
    <w:basedOn w:val="Normal"/>
    <w:link w:val="BalloonTextChar"/>
    <w:rsid w:val="004B7EF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B7EF5"/>
    <w:rPr>
      <w:rFonts w:ascii="Tahoma" w:hAnsi="Tahoma" w:cs="Tahoma"/>
      <w:b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9</Pages>
  <Words>2695</Words>
  <Characters>15366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§Ò kiÓm tra ®Þnh kú gi÷a kú I</vt:lpstr>
    </vt:vector>
  </TitlesOfParts>
  <Company>Company</Company>
  <LinksUpToDate>false</LinksUpToDate>
  <CharactersWithSpaces>180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5</cp:revision>
  <cp:lastPrinted>2011-11-25T08:47:00Z</cp:lastPrinted>
  <dcterms:created xsi:type="dcterms:W3CDTF">2019-08-05T01:25:00Z</dcterms:created>
  <dcterms:modified xsi:type="dcterms:W3CDTF">2019-08-05T01:26:00Z</dcterms:modified>
</cp:coreProperties>
</file>